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CDCA1A0" w14:textId="77777777" w:rsidR="00A22DBA" w:rsidRDefault="00000000" w:rsidP="00A22DBA">
      <w:pPr>
        <w:jc w:val="righ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pict w14:anchorId="138BBE08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4.85pt;margin-top:10.8pt;width:570.3pt;height:.05pt;flip:x;z-index:4" o:connectortype="straight" strokecolor="#1f497d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 w14:anchorId="7305E962">
          <v:shape id="_x0000_s1027" type="#_x0000_t32" style="position:absolute;left:0;text-align:left;margin-left:136pt;margin-top:-16.25pt;width:0;height:27.05pt;z-index:5" o:connectortype="straight" strokecolor="#1f497d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 w14:anchorId="44D74272">
          <v:shapetype id="_x0000_t80" coordsize="21600,21600" o:spt="80" adj="14400,5400,18000,8100" path="m,l21600,,21600@0@5@0@5@2@4@2,10800,21600@1@2@3@2@3@0,0@0xe">
            <v:stroke joinstyle="miter"/>
            <v:formulas>
              <v:f eqn="val #0"/>
              <v:f eqn="val #1"/>
              <v:f eqn="val #2"/>
              <v:f eqn="val #3"/>
              <v:f eqn="sum 21600 0 #1"/>
              <v:f eqn="sum 21600 0 #3"/>
              <v:f eqn="prod #0 1 2"/>
            </v:formulas>
            <v:path o:connecttype="custom" o:connectlocs="10800,0;0,@6;10800,21600;21600,@6" o:connectangles="270,180,90,0" textboxrect="0,0,21600,@0"/>
            <v:handles>
              <v:h position="topLeft,#0" yrange="0,@2"/>
              <v:h position="#1,bottomRight" xrange="0,@3"/>
              <v:h position="#3,#2" xrange="@1,10800" yrange="@0,21600"/>
            </v:handles>
          </v:shapetype>
          <v:shape id="_x0000_s1028" type="#_x0000_t80" style="position:absolute;left:0;text-align:left;margin-left:4.85pt;margin-top:-16.25pt;width:570.3pt;height:242.95pt;z-index:1" adj=",,18001,8101" strokecolor="#1f497d" strokeweight="2pt">
            <v:fill color2="fill lighten(0)" rotate="t" method="linear sigma" focus="100%" type="gradient"/>
            <v:textbox>
              <w:txbxContent>
                <w:p w14:paraId="052CF065" w14:textId="77777777" w:rsidR="00F57F6E" w:rsidRPr="0026215A" w:rsidRDefault="00000000" w:rsidP="007B3C62">
                  <w:pPr>
                    <w:bidi/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26215A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تاريخ:</w:t>
                  </w:r>
                  <w:r w:rsidR="007B3C62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</w:rPr>
                    <w:t>27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/0</w:t>
                  </w:r>
                  <w:r w:rsidR="007B3C62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</w:rPr>
                    <w:t>1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/</w:t>
                  </w:r>
                  <w:r w:rsidR="007B3C62">
                    <w:rPr>
                      <w:rFonts w:ascii="Cambria" w:hAnsi="Cambria"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015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685752" w:rsidRPr="0026215A">
                    <w:rPr>
                      <w:rFonts w:ascii="Cambria" w:hAnsi="Cambria" w:cs="Arabic Transparent"/>
                      <w:b/>
                      <w:bCs/>
                      <w:sz w:val="28"/>
                      <w:szCs w:val="28"/>
                    </w:rPr>
                    <w:t xml:space="preserve">     </w:t>
                  </w:r>
                  <w:r w:rsidR="00E46391" w:rsidRPr="0026215A">
                    <w:rPr>
                      <w:rFonts w:ascii="Cambria" w:hAnsi="Cambria" w:cs="Arabic Transparent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685752" w:rsidRPr="0026215A">
                    <w:rPr>
                      <w:rFonts w:ascii="Cambria" w:hAnsi="Cambria" w:cs="Arabic Transparent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مذكرة رقم: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17 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</w:t>
                  </w:r>
                  <w:r w:rsidR="00685752" w:rsidRPr="0026215A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</w:rPr>
                    <w:t xml:space="preserve">    </w:t>
                  </w:r>
                  <w:r w:rsidR="00E46391" w:rsidRPr="0026215A">
                    <w:rPr>
                      <w:rFonts w:ascii="Cambria" w:hAnsi="Cambria" w:cs="Arabic Transparent" w:hint="cs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</w:t>
                  </w:r>
                  <w:r w:rsidR="00685752" w:rsidRPr="0026215A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</w:rPr>
                    <w:t xml:space="preserve">     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مستوى: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الثانية </w:t>
                  </w:r>
                  <w:r w:rsidR="007B3C62">
                    <w:rPr>
                      <w:rFonts w:ascii="Cambria" w:hAnsi="Cambria"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تقني رياضي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</w:t>
                  </w:r>
                  <w:r w:rsidR="00685752" w:rsidRPr="0026215A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</w:rPr>
                    <w:t xml:space="preserve">          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ـمـدة: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0</w:t>
                  </w:r>
                  <w:r w:rsidR="00E46391" w:rsidRPr="0026215A">
                    <w:rPr>
                      <w:rFonts w:ascii="Cambria" w:hAnsi="Cambria"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سا</w:t>
                  </w:r>
                  <w:r w:rsidR="00E46391" w:rsidRPr="0026215A">
                    <w:rPr>
                      <w:rFonts w:ascii="Cambria" w:hAnsi="Cambria"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و30د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</w:t>
                  </w:r>
                </w:p>
                <w:p w14:paraId="280F1874" w14:textId="77777777" w:rsidR="00F57F6E" w:rsidRPr="0026215A" w:rsidRDefault="00000000" w:rsidP="00F94F1D">
                  <w:pPr>
                    <w:bidi/>
                    <w:spacing w:line="240" w:lineRule="auto"/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26215A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مجال التعليـــمــــــي: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الهندسة المستوية.                                                                           </w:t>
                  </w:r>
                </w:p>
                <w:p w14:paraId="6629D1BC" w14:textId="77777777" w:rsidR="00F57F6E" w:rsidRPr="0026215A" w:rsidRDefault="00000000" w:rsidP="005B129A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Cambria" w:hAnsi="Cambria" w:cs="Arabic Transparent"/>
                      <w:b/>
                      <w:bCs/>
                      <w:sz w:val="28"/>
                      <w:szCs w:val="28"/>
                    </w:rPr>
                  </w:pPr>
                  <w:r w:rsidRPr="0026215A">
                    <w:rPr>
                      <w:rFonts w:ascii="Cambria" w:hAnsi="Cambria" w:cs="Arabic Transparent"/>
                      <w:color w:val="FF0000"/>
                      <w:position w:val="-4"/>
                    </w:rPr>
                    <w:t xml:space="preserve">           </w:t>
                  </w:r>
                  <w:r w:rsidRPr="0026215A">
                    <w:rPr>
                      <w:rFonts w:ascii="Cambria" w:hAnsi="Cambria" w:cs="Arabic Transparent"/>
                      <w:color w:val="FF0000"/>
                      <w:position w:val="-4"/>
                      <w:rtl/>
                    </w:rPr>
                    <w:t xml:space="preserve">         </w:t>
                  </w:r>
                  <w:r w:rsidRPr="0026215A">
                    <w:rPr>
                      <w:rFonts w:ascii="Cambria" w:hAnsi="Cambria" w:cs="Arabic Transparent"/>
                      <w:color w:val="FF0000"/>
                      <w:position w:val="-4"/>
                    </w:rPr>
                    <w:t xml:space="preserve">       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ــوحدة التعليميـــــــة (06):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الزوايا الموجهة و حساب المثلثات.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sz w:val="28"/>
                      <w:szCs w:val="28"/>
                      <w:rtl/>
                    </w:rPr>
                    <w:t xml:space="preserve">   </w:t>
                  </w:r>
                </w:p>
                <w:p w14:paraId="6D6010F4" w14:textId="77777777" w:rsidR="00F57F6E" w:rsidRPr="0026215A" w:rsidRDefault="00000000" w:rsidP="005B129A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26215A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مــــوضـــــوع الدرس: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الزوايا الموجهة.                         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sz w:val="28"/>
                      <w:szCs w:val="28"/>
                      <w:rtl/>
                    </w:rPr>
                    <w:t xml:space="preserve">             </w:t>
                  </w:r>
                </w:p>
                <w:p w14:paraId="197763EB" w14:textId="77777777" w:rsidR="00F57F6E" w:rsidRPr="0026215A" w:rsidRDefault="00000000" w:rsidP="005B129A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Cambria" w:hAnsi="Cambria" w:cs="Arabic Transparent"/>
                      <w:sz w:val="28"/>
                      <w:szCs w:val="28"/>
                      <w:rtl/>
                    </w:rPr>
                  </w:pPr>
                  <w:r w:rsidRPr="0026215A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 xml:space="preserve">الوسـائل التعليـميـــــة: 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سبورة، المسطرة، المنقلة، المدور، الكتاب المدرسي.</w:t>
                  </w:r>
                </w:p>
                <w:p w14:paraId="1440EAD7" w14:textId="77777777" w:rsidR="00F57F6E" w:rsidRPr="000E589A" w:rsidRDefault="00000000" w:rsidP="00F94F1D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26215A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ـــــمــــــراجـــــــــع: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6215A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كتاب المدرسي، الوثيقة المرافقة.</w:t>
                  </w:r>
                </w:p>
                <w:p w14:paraId="197E03FD" w14:textId="77777777" w:rsidR="00F57F6E" w:rsidRDefault="00F57F6E" w:rsidP="00806B3B">
                  <w:pPr>
                    <w:tabs>
                      <w:tab w:val="left" w:pos="1325"/>
                      <w:tab w:val="right" w:pos="9639"/>
                    </w:tabs>
                    <w:ind w:hanging="851"/>
                    <w:jc w:val="right"/>
                    <w:rPr>
                      <w:rFonts w:ascii="Times New Roman" w:hAnsi="Times New Roman" w:cs="Times New Roman"/>
                      <w:sz w:val="28"/>
                      <w:szCs w:val="28"/>
                      <w:rtl/>
                    </w:rPr>
                  </w:pPr>
                </w:p>
                <w:p w14:paraId="126BB823" w14:textId="77777777" w:rsidR="00F57F6E" w:rsidRDefault="00F57F6E" w:rsidP="00806B3B"/>
                <w:p w14:paraId="4983C52C" w14:textId="77777777" w:rsidR="00F57F6E" w:rsidRDefault="00F57F6E"/>
              </w:txbxContent>
            </v:textbox>
          </v:shape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 w14:anchorId="111CF458">
          <v:shape id="_x0000_s1029" type="#_x0000_t32" style="position:absolute;left:0;text-align:left;margin-left:437.65pt;margin-top:-16.25pt;width:0;height:27.05pt;z-index:7" o:connectortype="straight" strokecolor="#1f497d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 w14:anchorId="1ED6A126">
          <v:shape id="_x0000_s1030" type="#_x0000_t32" style="position:absolute;left:0;text-align:left;margin-left:319.2pt;margin-top:-16.25pt;width:0;height:27.05pt;z-index:6" o:connectortype="straight" strokecolor="#1f497d" strokeweight="2pt"/>
        </w:pict>
      </w:r>
    </w:p>
    <w:p w14:paraId="173168DE" w14:textId="77777777"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5D90DC25" w14:textId="77777777" w:rsidR="00A22DBA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  <w:t xml:space="preserve">                                        </w:t>
      </w:r>
    </w:p>
    <w:p w14:paraId="195A6CEF" w14:textId="77777777"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sz w:val="28"/>
          <w:szCs w:val="28"/>
          <w:rtl/>
        </w:rPr>
      </w:pPr>
    </w:p>
    <w:p w14:paraId="3D11B91B" w14:textId="77777777" w:rsidR="00CB523C" w:rsidRDefault="00CB523C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6BF7280F" w14:textId="77777777" w:rsidR="00070451" w:rsidRDefault="00070451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03C8ACD5" w14:textId="77777777"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449B11B7" w14:textId="77777777" w:rsidR="00255CD5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rtl/>
        </w:rPr>
        <w:pict w14:anchorId="2AF0E5BB">
          <v:shape id="_x0000_s1031" type="#_x0000_t80" style="position:absolute;left:0;text-align:left;margin-left:4.85pt;margin-top:27.1pt;width:570.3pt;height:138.7pt;z-index:2" adj=",,15524,8318" strokecolor="#1f497d" strokeweight="2.25pt">
            <v:fill color2="fill lighten(0)" rotate="t" method="linear sigma" focus="100%" type="gradient"/>
            <v:textbox>
              <w:txbxContent>
                <w:p w14:paraId="4DB5C3AC" w14:textId="77777777" w:rsidR="00F57F6E" w:rsidRPr="00685752" w:rsidRDefault="00000000" w:rsidP="00F94F1D">
                  <w:pPr>
                    <w:bidi/>
                    <w:spacing w:line="240" w:lineRule="auto"/>
                    <w:ind w:left="360"/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rtl/>
                      <w:lang w:bidi="ar-MA"/>
                    </w:rPr>
                  </w:pPr>
                  <w:r w:rsidRPr="00685752"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rtl/>
                      <w:lang w:bidi="ar-MA"/>
                    </w:rPr>
                    <w:t xml:space="preserve">الكفاءة المستهدفة: </w:t>
                  </w:r>
                </w:p>
                <w:p w14:paraId="512078F9" w14:textId="77777777" w:rsidR="00A41D4C" w:rsidRPr="00685752" w:rsidRDefault="00731BC8">
                  <w:pPr>
                    <w:pStyle w:val="Paragraphedeliste"/>
                    <w:numPr>
                      <w:ilvl w:val="0"/>
                      <w:numId w:val="16"/>
                    </w:numPr>
                    <w:bidi/>
                    <w:spacing w:after="0" w:line="360" w:lineRule="auto"/>
                    <w:rPr>
                      <w:rFonts w:ascii="Simplified Arabic" w:hAnsi="Simplified Arabic" w:cs="Arabic Transparent"/>
                      <w:b/>
                      <w:bCs/>
                      <w:color w:val="006600"/>
                      <w:sz w:val="28"/>
                      <w:szCs w:val="28"/>
                      <w:rtl/>
                    </w:rPr>
                  </w:pPr>
                  <w:r w:rsidRPr="00685752">
                    <w:rPr>
                      <w:rFonts w:ascii="Simplified Arabic" w:hAnsi="Simplified Arabic" w:cs="Arabic Transparent" w:hint="cs"/>
                      <w:b/>
                      <w:bCs/>
                      <w:color w:val="006600"/>
                      <w:sz w:val="28"/>
                      <w:szCs w:val="28"/>
                      <w:rtl/>
                      <w:lang w:bidi="ar-DZ"/>
                    </w:rPr>
                    <w:t xml:space="preserve">ان يتعرف على </w:t>
                  </w:r>
                  <w:r w:rsidR="00000000" w:rsidRPr="00685752">
                    <w:rPr>
                      <w:rFonts w:ascii="Simplified Arabic" w:hAnsi="Simplified Arabic" w:cs="Arabic Transparent"/>
                      <w:b/>
                      <w:bCs/>
                      <w:color w:val="006600"/>
                      <w:sz w:val="28"/>
                      <w:szCs w:val="28"/>
                      <w:rtl/>
                    </w:rPr>
                    <w:t>خواص الزوايا الموجهة لإثبات  تقايس الزوايا.</w:t>
                  </w:r>
                </w:p>
                <w:p w14:paraId="65CDB9FA" w14:textId="77777777" w:rsidR="00A41D4C" w:rsidRPr="00A41D4C" w:rsidRDefault="00731BC8">
                  <w:pPr>
                    <w:pStyle w:val="Paragraphedeliste"/>
                    <w:numPr>
                      <w:ilvl w:val="0"/>
                      <w:numId w:val="16"/>
                    </w:numPr>
                    <w:bidi/>
                    <w:spacing w:after="0" w:line="360" w:lineRule="auto"/>
                    <w:rPr>
                      <w:rFonts w:ascii="Simplified Arabic" w:hAnsi="Simplified Arabic" w:cs="Simplified Arabic"/>
                      <w:b/>
                      <w:bCs/>
                      <w:color w:val="006600"/>
                      <w:sz w:val="28"/>
                      <w:szCs w:val="28"/>
                    </w:rPr>
                  </w:pPr>
                  <w:r>
                    <w:rPr>
                      <w:rFonts w:ascii="Simplified Arabic" w:hAnsi="Simplified Arabic" w:cs="Simplified Arabic" w:hint="cs"/>
                      <w:b/>
                      <w:bCs/>
                      <w:color w:val="006600"/>
                      <w:sz w:val="28"/>
                      <w:szCs w:val="28"/>
                      <w:rtl/>
                    </w:rPr>
                    <w:t xml:space="preserve">ان يكون قادرا على </w:t>
                  </w:r>
                  <w:r w:rsidR="00000000" w:rsidRPr="00A41D4C">
                    <w:rPr>
                      <w:rFonts w:ascii="Simplified Arabic" w:hAnsi="Simplified Arabic" w:cs="Simplified Arabic"/>
                      <w:b/>
                      <w:bCs/>
                      <w:color w:val="006600"/>
                      <w:sz w:val="28"/>
                      <w:szCs w:val="28"/>
                      <w:rtl/>
                    </w:rPr>
                    <w:t>تعيين أقياس زاوية موجهة لشعاعين.</w:t>
                  </w:r>
                </w:p>
                <w:p w14:paraId="20649DA3" w14:textId="77777777" w:rsidR="00F57F6E" w:rsidRPr="00A41D4C" w:rsidRDefault="00F57F6E" w:rsidP="00A41D4C">
                  <w:pPr>
                    <w:bidi/>
                    <w:spacing w:line="240" w:lineRule="auto"/>
                    <w:ind w:left="3390"/>
                    <w:rPr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</w:pPr>
                </w:p>
                <w:p w14:paraId="4F004CAE" w14:textId="77777777" w:rsidR="00F57F6E" w:rsidRDefault="00000000" w:rsidP="005E4549">
                  <w:pPr>
                    <w:bidi/>
                    <w:rPr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                                        </w:t>
                  </w:r>
                </w:p>
                <w:p w14:paraId="598AA094" w14:textId="77777777" w:rsidR="00F57F6E" w:rsidRDefault="00F57F6E" w:rsidP="00806B3B">
                  <w:pPr>
                    <w:bidi/>
                  </w:pPr>
                </w:p>
              </w:txbxContent>
            </v:textbox>
          </v:shape>
        </w:pict>
      </w:r>
    </w:p>
    <w:p w14:paraId="0C036503" w14:textId="77777777"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7946DB29" w14:textId="77777777"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2E52A124" w14:textId="77777777" w:rsidR="00BB34CB" w:rsidRDefault="00BB34C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32FCB5A0" w14:textId="77777777" w:rsidR="00BB34CB" w:rsidRDefault="00BB34C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23D082E9" w14:textId="77777777" w:rsidR="00BB34CB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rtl/>
        </w:rPr>
        <w:pict w14:anchorId="76A9EFE0">
          <v:shape id="_x0000_s1032" type="#_x0000_t80" style="position:absolute;left:0;text-align:left;margin-left:154.2pt;margin-top:23.25pt;width:4in;height:47.35pt;z-index:3" strokecolor="#1f497d" strokeweight="2pt">
            <v:fill color2="fill lighten(0)" rotate="t" method="linear sigma" focus="100%" type="gradient"/>
            <v:textbox>
              <w:txbxContent>
                <w:p w14:paraId="2ED9A2C0" w14:textId="77777777" w:rsidR="00F57F6E" w:rsidRPr="002B6CE1" w:rsidRDefault="00000000" w:rsidP="00C06198">
                  <w:pPr>
                    <w:tabs>
                      <w:tab w:val="left" w:pos="1325"/>
                      <w:tab w:val="right" w:pos="9639"/>
                    </w:tabs>
                    <w:ind w:hanging="851"/>
                    <w:jc w:val="center"/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rtl/>
                    </w:rPr>
                  </w:pPr>
                  <w:r w:rsidRPr="002B6CE1"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 xml:space="preserve">مــراحـــل الــــدرس             </w:t>
                  </w:r>
                </w:p>
                <w:p w14:paraId="6E457085" w14:textId="77777777" w:rsidR="00F57F6E" w:rsidRDefault="00F57F6E" w:rsidP="00C06198">
                  <w:pPr>
                    <w:bidi/>
                  </w:pPr>
                </w:p>
              </w:txbxContent>
            </v:textbox>
          </v:shape>
        </w:pict>
      </w:r>
    </w:p>
    <w:p w14:paraId="113AD893" w14:textId="77777777" w:rsidR="00806B3B" w:rsidRDefault="00806B3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19932E29" w14:textId="77777777" w:rsidR="00BF6F11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noProof/>
          <w:color w:val="1F497D"/>
          <w:rtl/>
        </w:rPr>
        <w:pict w14:anchorId="7064665F">
          <v:rect id="_x0000_s1033" style="position:absolute;left:0;text-align:left;margin-left:23.9pt;margin-top:13.55pt;width:79.3pt;height:40.4pt;z-index:46" strokecolor="#1f497d" strokeweight="2pt">
            <v:fill color2="fill lighten(0)" rotate="t" method="linear sigma" focus="100%" type="gradient"/>
            <v:textbox>
              <w:txbxContent>
                <w:p w14:paraId="408672BD" w14:textId="77777777" w:rsidR="00F57F6E" w:rsidRPr="002B6CE1" w:rsidRDefault="00000000" w:rsidP="00257FCD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2B6CE1"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المدة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56B85068">
          <v:rect id="_x0000_s1034" style="position:absolute;left:0;text-align:left;margin-left:512.9pt;margin-top:13.55pt;width:57.85pt;height:40.4pt;z-index:8" strokecolor="#1f497d" strokeweight="2pt">
            <v:textbox>
              <w:txbxContent>
                <w:p w14:paraId="0D9BD217" w14:textId="77777777" w:rsidR="00F57F6E" w:rsidRPr="002B6CE1" w:rsidRDefault="00000000" w:rsidP="00F43BCB">
                  <w:pPr>
                    <w:bidi/>
                    <w:rPr>
                      <w:rFonts w:ascii="Tahoma" w:hAnsi="Tahoma" w:cs="Tahoma"/>
                      <w:b/>
                      <w:bCs/>
                      <w:color w:val="17365D"/>
                      <w:sz w:val="28"/>
                      <w:szCs w:val="28"/>
                      <w:lang w:bidi="ar-DZ"/>
                    </w:rPr>
                  </w:pPr>
                  <w:r w:rsidRPr="002B6CE1">
                    <w:rPr>
                      <w:rFonts w:ascii="Tahoma" w:hAnsi="Tahoma" w:cs="Tahoma"/>
                      <w:b/>
                      <w:bCs/>
                      <w:color w:val="17365D"/>
                      <w:sz w:val="28"/>
                      <w:szCs w:val="28"/>
                      <w:rtl/>
                      <w:lang w:bidi="ar-DZ"/>
                    </w:rPr>
                    <w:t>الرقم</w:t>
                  </w:r>
                </w:p>
              </w:txbxContent>
            </v:textbox>
          </v:rect>
        </w:pict>
      </w:r>
      <w:r>
        <w:rPr>
          <w:noProof/>
          <w:color w:val="1F497D"/>
          <w:rtl/>
        </w:rPr>
        <w:pict w14:anchorId="77F19665">
          <v:rect id="_x0000_s1035" style="position:absolute;left:0;text-align:left;margin-left:103.2pt;margin-top:13.55pt;width:409.7pt;height:40.4pt;z-index:47" strokecolor="#1f497d" strokeweight="2pt">
            <v:fill color2="fill lighten(0)" rotate="t" method="linear sigma" focus="100%" type="gradient"/>
            <v:textbox>
              <w:txbxContent>
                <w:p w14:paraId="3FF7F860" w14:textId="77777777" w:rsidR="00F57F6E" w:rsidRPr="002B6CE1" w:rsidRDefault="00000000" w:rsidP="00AE74B5">
                  <w:pPr>
                    <w:bidi/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2B6CE1">
                    <w:rPr>
                      <w:rFonts w:ascii="Tahoma" w:hAnsi="Tahoma" w:cs="Tahoma" w:hint="cs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2B6CE1"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ع</w:t>
                  </w:r>
                  <w:r w:rsidRPr="002B6CE1">
                    <w:rPr>
                      <w:rFonts w:ascii="Tahoma" w:hAnsi="Tahoma" w:cs="Tahoma" w:hint="cs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ـــ</w:t>
                  </w:r>
                  <w:r w:rsidRPr="002B6CE1"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ن</w:t>
                  </w:r>
                  <w:r w:rsidRPr="002B6CE1">
                    <w:rPr>
                      <w:rFonts w:ascii="Tahoma" w:hAnsi="Tahoma" w:cs="Tahoma" w:hint="cs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ــــ</w:t>
                  </w:r>
                  <w:r w:rsidRPr="002B6CE1"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اص</w:t>
                  </w:r>
                  <w:r w:rsidRPr="002B6CE1">
                    <w:rPr>
                      <w:rFonts w:ascii="Tahoma" w:hAnsi="Tahoma" w:cs="Tahoma" w:hint="cs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ــــ</w:t>
                  </w:r>
                  <w:r w:rsidRPr="002B6CE1"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ر ال</w:t>
                  </w:r>
                  <w:r w:rsidRPr="002B6CE1">
                    <w:rPr>
                      <w:rFonts w:ascii="Tahoma" w:hAnsi="Tahoma" w:cs="Tahoma" w:hint="cs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ـــــ</w:t>
                  </w:r>
                  <w:r w:rsidRPr="002B6CE1"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درس</w:t>
                  </w:r>
                </w:p>
              </w:txbxContent>
            </v:textbox>
          </v:rect>
        </w:pict>
      </w:r>
    </w:p>
    <w:p w14:paraId="3E5E9B8F" w14:textId="77777777" w:rsidR="00C06198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0A23A11F">
          <v:rect id="_x0000_s1036" style="position:absolute;left:0;text-align:left;margin-left:512.9pt;margin-top:25.45pt;width:57.85pt;height:29.5pt;z-index:10" strokecolor="#1f497d" strokeweight="2pt">
            <v:textbox>
              <w:txbxContent>
                <w:p w14:paraId="539D882B" w14:textId="77777777" w:rsidR="00F57F6E" w:rsidRPr="005B76AD" w:rsidRDefault="00F57F6E" w:rsidP="00187C80">
                  <w:pPr>
                    <w:jc w:val="right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</w:p>
              </w:txbxContent>
            </v:textbox>
          </v:rect>
        </w:pict>
      </w:r>
      <w:r>
        <w:rPr>
          <w:noProof/>
          <w:color w:val="1F497D"/>
        </w:rPr>
        <w:pict w14:anchorId="13E8E2A1">
          <v:rect id="_x0000_s1037" style="position:absolute;left:0;text-align:left;margin-left:103.2pt;margin-top:25.45pt;width:409.7pt;height:36.6pt;z-index:45" strokecolor="#1f497d" strokeweight="2pt">
            <v:fill color2="fill lighten(0)" rotate="t" method="linear sigma" focus="100%" type="gradient"/>
            <v:textbox>
              <w:txbxContent>
                <w:p w14:paraId="38F057D6" w14:textId="77777777" w:rsidR="00F57F6E" w:rsidRPr="00685752" w:rsidRDefault="00000000" w:rsidP="00F43BCB">
                  <w:pPr>
                    <w:bidi/>
                    <w:rPr>
                      <w:rFonts w:ascii="Cambria" w:hAnsi="Cambria" w:cs="Arabic Transparent"/>
                      <w:b/>
                      <w:bCs/>
                      <w:color w:val="17365D"/>
                      <w:sz w:val="28"/>
                      <w:szCs w:val="28"/>
                      <w:lang w:bidi="ar-DZ"/>
                    </w:rPr>
                  </w:pPr>
                  <w:r w:rsidRPr="00685752">
                    <w:rPr>
                      <w:rFonts w:ascii="Cambria" w:hAnsi="Cambria" w:cs="Arabic Transparent"/>
                      <w:b/>
                      <w:bCs/>
                      <w:color w:val="17365D"/>
                      <w:sz w:val="28"/>
                      <w:szCs w:val="28"/>
                      <w:rtl/>
                      <w:lang w:bidi="ar-DZ"/>
                    </w:rPr>
                    <w:t xml:space="preserve">التقويم </w:t>
                  </w:r>
                  <w:r w:rsidR="00685752" w:rsidRPr="00685752">
                    <w:rPr>
                      <w:rFonts w:ascii="Cambria" w:hAnsi="Cambria" w:cs="Arabic Transparent" w:hint="cs"/>
                      <w:b/>
                      <w:bCs/>
                      <w:color w:val="17365D"/>
                      <w:sz w:val="28"/>
                      <w:szCs w:val="28"/>
                      <w:rtl/>
                      <w:lang w:bidi="ar-DZ"/>
                    </w:rPr>
                    <w:t>التشخيصي</w:t>
                  </w:r>
                </w:p>
              </w:txbxContent>
            </v:textbox>
          </v:rect>
        </w:pict>
      </w:r>
      <w:r>
        <w:rPr>
          <w:noProof/>
          <w:color w:val="1F497D"/>
        </w:rPr>
        <w:pict w14:anchorId="684AEF16">
          <v:rect id="_x0000_s1038" style="position:absolute;left:0;text-align:left;margin-left:23.9pt;margin-top:25.45pt;width:79.3pt;height:53.5pt;z-index:49" strokecolor="#1f497d" strokeweight="2pt">
            <v:fill color2="fill lighten(0)" rotate="t" method="linear sigma" focus="100%" type="gradient"/>
            <v:textbox>
              <w:txbxContent>
                <w:p w14:paraId="3088735C" w14:textId="77777777" w:rsidR="00F57F6E" w:rsidRPr="0026215A" w:rsidRDefault="00E46391" w:rsidP="00405282">
                  <w:pPr>
                    <w:jc w:val="center"/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26215A">
                    <w:rPr>
                      <w:rFonts w:ascii="Cambria" w:hAnsi="Cambri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30</w:t>
                  </w:r>
                  <w:r w:rsidR="00000000" w:rsidRPr="0026215A"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</w:p>
    <w:p w14:paraId="4E828D6C" w14:textId="77777777" w:rsidR="00F94F1D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1DC30C77">
          <v:rect id="_x0000_s1039" style="position:absolute;left:0;text-align:left;margin-left:23.9pt;margin-top:26.4pt;width:79.3pt;height:116.5pt;z-index:50" strokecolor="#1f497d" strokeweight="2pt">
            <v:fill color2="fill lighten(0)" rotate="t" method="linear sigma" focus="100%" type="gradient"/>
            <v:textbox>
              <w:txbxContent>
                <w:p w14:paraId="086A92C8" w14:textId="77777777" w:rsidR="00F57F6E" w:rsidRPr="0026215A" w:rsidRDefault="00000000" w:rsidP="00405282">
                  <w:pPr>
                    <w:jc w:val="center"/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26215A"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60د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5EC1F32A">
          <v:rect id="_x0000_s1040" style="position:absolute;left:0;text-align:left;margin-left:512.9pt;margin-top:26.4pt;width:57.85pt;height:116.45pt;z-index:9" strokecolor="#1f497d" strokeweight="2pt">
            <v:textbox>
              <w:txbxContent>
                <w:p w14:paraId="058893ED" w14:textId="77777777" w:rsidR="00F57F6E" w:rsidRPr="002B6CE1" w:rsidRDefault="00000000" w:rsidP="00097573">
                  <w:pPr>
                    <w:bidi/>
                    <w:jc w:val="center"/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2B6CE1"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1.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w:pict w14:anchorId="519A8C77">
          <v:rect id="_x0000_s1041" style="position:absolute;left:0;text-align:left;margin-left:103.2pt;margin-top:26.4pt;width:409.7pt;height:116.45pt;z-index:48" strokecolor="#1f497d" strokeweight="2pt">
            <v:fill color2="fill lighten(0)" rotate="t" method="linear sigma" focus="100%" type="gradient"/>
            <v:textbox>
              <w:txbxContent>
                <w:p w14:paraId="7CDB4759" w14:textId="77777777" w:rsidR="00F57F6E" w:rsidRPr="00685752" w:rsidRDefault="00000000" w:rsidP="00A54686">
                  <w:pPr>
                    <w:bidi/>
                    <w:spacing w:line="240" w:lineRule="auto"/>
                    <w:rPr>
                      <w:rFonts w:ascii="Cambria" w:hAnsi="Cambria" w:cs="Arabic Transparent"/>
                      <w:b/>
                      <w:bCs/>
                      <w:color w:val="17365D"/>
                      <w:sz w:val="28"/>
                      <w:szCs w:val="28"/>
                    </w:rPr>
                  </w:pPr>
                  <w:r w:rsidRPr="00685752">
                    <w:rPr>
                      <w:rFonts w:ascii="Cambria" w:hAnsi="Cambria" w:cs="Arabic Transparent"/>
                      <w:b/>
                      <w:bCs/>
                      <w:color w:val="17365D"/>
                      <w:sz w:val="28"/>
                      <w:szCs w:val="28"/>
                      <w:rtl/>
                    </w:rPr>
                    <w:t>الزوايا الموجهة:</w:t>
                  </w:r>
                </w:p>
                <w:p w14:paraId="034D1C4B" w14:textId="77777777" w:rsidR="00F57F6E" w:rsidRPr="002B6CE1" w:rsidRDefault="00000000" w:rsidP="00F43BCB">
                  <w:pPr>
                    <w:pStyle w:val="Paragraphedeliste"/>
                    <w:tabs>
                      <w:tab w:val="left" w:pos="1677"/>
                      <w:tab w:val="left" w:pos="2169"/>
                      <w:tab w:val="left" w:pos="3398"/>
                      <w:tab w:val="right" w:pos="9140"/>
                    </w:tabs>
                    <w:bidi/>
                    <w:spacing w:line="240" w:lineRule="auto"/>
                    <w:ind w:hanging="693"/>
                    <w:rPr>
                      <w:rFonts w:ascii="Simplified Arabic" w:hAnsi="Simplified Arabic" w:cs="Simplified Arabic"/>
                      <w:b/>
                      <w:bCs/>
                      <w:color w:val="000000"/>
                      <w:sz w:val="24"/>
                      <w:szCs w:val="24"/>
                      <w:rtl/>
                    </w:rPr>
                  </w:pPr>
                  <w:r w:rsidRPr="00F43BCB">
                    <w:rPr>
                      <w:rFonts w:ascii="Simplified Arabic" w:hAnsi="Simplified Arabic" w:cs="Simplified Arabic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1-1-</w:t>
                  </w:r>
                  <w:r w:rsidRPr="002B6CE1">
                    <w:rPr>
                      <w:rFonts w:ascii="Simplified Arabic" w:hAnsi="Simplified Arabic" w:cs="Simplified Arabic"/>
                      <w:b/>
                      <w:bCs/>
                      <w:color w:val="C0504D"/>
                      <w:sz w:val="24"/>
                      <w:szCs w:val="24"/>
                      <w:rtl/>
                    </w:rPr>
                    <w:t xml:space="preserve"> </w:t>
                  </w:r>
                  <w:r w:rsidRPr="002B6CE1">
                    <w:rPr>
                      <w:rFonts w:ascii="Simplified Arabic" w:hAnsi="Simplified Arabic" w:cs="Simplified Arabic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>زاوية موجهة لشعاعين غير معدومين: - تعريف</w:t>
                  </w:r>
                </w:p>
                <w:p w14:paraId="40431F92" w14:textId="77777777" w:rsidR="00F57F6E" w:rsidRPr="002B6CE1" w:rsidRDefault="00000000" w:rsidP="00F43BCB">
                  <w:pPr>
                    <w:pStyle w:val="Paragraphedeliste"/>
                    <w:tabs>
                      <w:tab w:val="left" w:pos="1661"/>
                      <w:tab w:val="center" w:pos="4930"/>
                    </w:tabs>
                    <w:bidi/>
                    <w:spacing w:line="240" w:lineRule="auto"/>
                    <w:ind w:hanging="693"/>
                    <w:rPr>
                      <w:rFonts w:ascii="Simplified Arabic" w:hAnsi="Simplified Arabic" w:cs="Simplified Arabic"/>
                      <w:b/>
                      <w:bCs/>
                      <w:color w:val="000000"/>
                      <w:sz w:val="24"/>
                      <w:szCs w:val="24"/>
                      <w:rtl/>
                    </w:rPr>
                  </w:pPr>
                  <w:r w:rsidRPr="00F43BCB">
                    <w:rPr>
                      <w:rFonts w:ascii="Simplified Arabic" w:hAnsi="Simplified Arabic" w:cs="Simplified Arabic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1-2-</w:t>
                  </w:r>
                  <w:r w:rsidRPr="002B6CE1">
                    <w:rPr>
                      <w:rFonts w:ascii="Simplified Arabic" w:hAnsi="Simplified Arabic" w:cs="Simplified Arabic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 xml:space="preserve"> قيس زاوية موجهة:</w:t>
                  </w:r>
                  <w:r w:rsidRPr="002B6CE1">
                    <w:rPr>
                      <w:rFonts w:ascii="Simplified Arabic" w:hAnsi="Simplified Arabic" w:cs="Simplified Arabic" w:hint="cs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 xml:space="preserve"> - تعريف     </w:t>
                  </w:r>
                  <w:r w:rsidRPr="002B6CE1">
                    <w:rPr>
                      <w:rFonts w:ascii="Simplified Arabic" w:hAnsi="Simplified Arabic" w:cs="Simplified Arabic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>–</w:t>
                  </w:r>
                  <w:r w:rsidRPr="002B6CE1">
                    <w:rPr>
                      <w:rFonts w:ascii="Simplified Arabic" w:hAnsi="Simplified Arabic" w:cs="Simplified Arabic" w:hint="cs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 xml:space="preserve"> تعبير       </w:t>
                  </w:r>
                  <w:r w:rsidRPr="002B6CE1">
                    <w:rPr>
                      <w:rFonts w:ascii="Simplified Arabic" w:hAnsi="Simplified Arabic" w:cs="Simplified Arabic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>–</w:t>
                  </w:r>
                  <w:r w:rsidRPr="002B6CE1">
                    <w:rPr>
                      <w:rFonts w:ascii="Simplified Arabic" w:hAnsi="Simplified Arabic" w:cs="Simplified Arabic" w:hint="cs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 xml:space="preserve"> خاصية       - نتائج</w:t>
                  </w:r>
                </w:p>
                <w:p w14:paraId="6A1EF1F7" w14:textId="77777777" w:rsidR="00F57F6E" w:rsidRPr="002B6CE1" w:rsidRDefault="00000000" w:rsidP="00F57F6E">
                  <w:pPr>
                    <w:pStyle w:val="Paragraphedeliste"/>
                    <w:tabs>
                      <w:tab w:val="left" w:pos="1458"/>
                      <w:tab w:val="left" w:pos="1586"/>
                      <w:tab w:val="left" w:pos="1627"/>
                      <w:tab w:val="left" w:pos="3617"/>
                    </w:tabs>
                    <w:bidi/>
                    <w:spacing w:line="240" w:lineRule="auto"/>
                    <w:ind w:hanging="693"/>
                    <w:rPr>
                      <w:rFonts w:ascii="Simplified Arabic" w:hAnsi="Simplified Arabic" w:cs="Simplified Arabic"/>
                      <w:b/>
                      <w:bCs/>
                      <w:color w:val="000000"/>
                      <w:sz w:val="24"/>
                      <w:szCs w:val="24"/>
                      <w:rtl/>
                    </w:rPr>
                  </w:pPr>
                  <w:r w:rsidRPr="00F43BCB">
                    <w:rPr>
                      <w:rFonts w:ascii="Simplified Arabic" w:hAnsi="Simplified Arabic" w:cs="Simplified Arabic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1-3-</w:t>
                  </w:r>
                  <w:r w:rsidRPr="002B6CE1">
                    <w:rPr>
                      <w:rFonts w:ascii="Simplified Arabic" w:hAnsi="Simplified Arabic" w:cs="Simplified Arabic"/>
                      <w:b/>
                      <w:bCs/>
                      <w:color w:val="C0504D"/>
                      <w:sz w:val="24"/>
                      <w:szCs w:val="24"/>
                      <w:rtl/>
                    </w:rPr>
                    <w:t xml:space="preserve"> </w:t>
                  </w:r>
                  <w:r w:rsidRPr="002B6CE1">
                    <w:rPr>
                      <w:rFonts w:ascii="Simplified Arabic" w:hAnsi="Simplified Arabic" w:cs="Simplified Arabic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>علاقة شال</w:t>
                  </w:r>
                  <w:r w:rsidRPr="002B6CE1">
                    <w:rPr>
                      <w:rFonts w:ascii="Simplified Arabic" w:hAnsi="Simplified Arabic" w:cs="Simplified Arabic" w:hint="cs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>: - مبرهنة      - نتائج</w:t>
                  </w:r>
                  <w:r w:rsidRPr="002B6CE1">
                    <w:rPr>
                      <w:rFonts w:ascii="Simplified Arabic" w:hAnsi="Simplified Arabic" w:cs="Simplified Arabic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ab/>
                  </w:r>
                </w:p>
                <w:p w14:paraId="40357DFA" w14:textId="77777777" w:rsidR="00F57F6E" w:rsidRPr="00F43BCB" w:rsidRDefault="00000000" w:rsidP="00F57F6E">
                  <w:pPr>
                    <w:pStyle w:val="Paragraphedeliste"/>
                    <w:tabs>
                      <w:tab w:val="left" w:pos="7455"/>
                    </w:tabs>
                    <w:bidi/>
                    <w:spacing w:line="240" w:lineRule="auto"/>
                    <w:ind w:hanging="693"/>
                    <w:rPr>
                      <w:rFonts w:ascii="Simplified Arabic" w:hAnsi="Simplified Arabic" w:cs="Simplified Arabic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  <w:r w:rsidRPr="00F43BCB">
                    <w:rPr>
                      <w:rFonts w:ascii="Simplified Arabic" w:hAnsi="Simplified Arabic" w:cs="Simplified Arabic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1-4- </w:t>
                  </w:r>
                  <w:r w:rsidRPr="002B6CE1">
                    <w:rPr>
                      <w:rFonts w:ascii="Simplified Arabic" w:hAnsi="Simplified Arabic" w:cs="Simplified Arabic" w:hint="cs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>تمارين : - تمرين 1    - تمرين 2</w:t>
                  </w:r>
                </w:p>
                <w:p w14:paraId="5F2EB337" w14:textId="77777777" w:rsidR="00F57F6E" w:rsidRPr="002B6CE1" w:rsidRDefault="00F57F6E" w:rsidP="00F94F1D">
                  <w:pPr>
                    <w:pStyle w:val="Paragraphedeliste"/>
                    <w:tabs>
                      <w:tab w:val="left" w:pos="7455"/>
                    </w:tabs>
                    <w:bidi/>
                    <w:spacing w:line="240" w:lineRule="auto"/>
                    <w:rPr>
                      <w:rFonts w:ascii="Arial" w:hAnsi="Arial"/>
                      <w:b/>
                      <w:bCs/>
                      <w:color w:val="1F497D"/>
                      <w:sz w:val="28"/>
                      <w:szCs w:val="28"/>
                      <w:rtl/>
                    </w:rPr>
                  </w:pPr>
                </w:p>
                <w:p w14:paraId="1D9E2531" w14:textId="77777777" w:rsidR="00F57F6E" w:rsidRDefault="00F57F6E" w:rsidP="00257FCD">
                  <w:pPr>
                    <w:bidi/>
                  </w:pPr>
                </w:p>
              </w:txbxContent>
            </v:textbox>
          </v:rect>
        </w:pict>
      </w:r>
    </w:p>
    <w:p w14:paraId="01784539" w14:textId="77777777" w:rsidR="00F94F1D" w:rsidRDefault="00F94F1D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7E045F24" w14:textId="77777777" w:rsidR="00806B3B" w:rsidRDefault="00806B3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08C2D434" w14:textId="77777777" w:rsidR="00BF6F11" w:rsidRDefault="00BF6F11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3553921A" w14:textId="77777777" w:rsidR="00A21399" w:rsidRDefault="00A21399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6218C6A9" w14:textId="77777777" w:rsidR="00A21399" w:rsidRDefault="00000000" w:rsidP="00A21399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 w14:anchorId="310B94E3">
          <v:rect id="_x0000_s1042" style="position:absolute;margin-left:23.9pt;margin-top:.3pt;width:79.3pt;height:144.9pt;z-index:51" strokecolor="#1f497d" strokeweight="2pt">
            <v:textbox>
              <w:txbxContent>
                <w:p w14:paraId="09CAF277" w14:textId="77777777" w:rsidR="00F57F6E" w:rsidRPr="0026215A" w:rsidRDefault="00000000" w:rsidP="004501DE">
                  <w:pPr>
                    <w:bidi/>
                    <w:jc w:val="center"/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26215A"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60د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245B9245">
          <v:rect id="_x0000_s1043" style="position:absolute;margin-left:512.9pt;margin-top:.3pt;width:57.85pt;height:144.9pt;z-index:53" strokecolor="#17365d" strokeweight="2pt">
            <v:textbox>
              <w:txbxContent>
                <w:p w14:paraId="13797883" w14:textId="77777777" w:rsidR="00F57F6E" w:rsidRPr="002B6CE1" w:rsidRDefault="00000000" w:rsidP="00F43BCB">
                  <w:pPr>
                    <w:jc w:val="center"/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2B6CE1"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2.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680737AE">
          <v:rect id="_x0000_s1044" style="position:absolute;margin-left:103.2pt;margin-top:.3pt;width:409.7pt;height:144.9pt;z-index:52" strokecolor="#1f497d" strokeweight="2pt">
            <v:fill color2="fill lighten(0)" rotate="t" method="linear sigma" focus="100%" type="gradient"/>
            <v:textbox>
              <w:txbxContent>
                <w:p w14:paraId="424C77E2" w14:textId="77777777" w:rsidR="00F57F6E" w:rsidRPr="00685752" w:rsidRDefault="00F914B1" w:rsidP="00F43BCB">
                  <w:pPr>
                    <w:bidi/>
                    <w:spacing w:line="240" w:lineRule="auto"/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</w:rPr>
                  </w:pPr>
                  <w:r w:rsidRPr="00685752">
                    <w:rPr>
                      <w:rFonts w:ascii="Tahoma" w:hAnsi="Tahoma" w:cs="Arabic Transparent"/>
                      <w:b/>
                      <w:bCs/>
                      <w:color w:val="17365D"/>
                      <w:sz w:val="28"/>
                      <w:szCs w:val="28"/>
                      <w:rtl/>
                    </w:rPr>
                    <w:t>خواص الزوايا الموجهة</w:t>
                  </w:r>
                  <w:r w:rsidRPr="00685752">
                    <w:rPr>
                      <w:rFonts w:ascii="Tahoma" w:hAnsi="Tahoma" w:cs="Arabic Transparent" w:hint="cs"/>
                      <w:b/>
                      <w:bCs/>
                      <w:color w:val="17365D"/>
                      <w:sz w:val="28"/>
                      <w:szCs w:val="28"/>
                      <w:rtl/>
                    </w:rPr>
                    <w:t>:</w:t>
                  </w:r>
                </w:p>
                <w:p w14:paraId="0A9FED1A" w14:textId="77777777" w:rsidR="00F57F6E" w:rsidRPr="002B6CE1" w:rsidRDefault="00000000" w:rsidP="00506456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4"/>
                      <w:szCs w:val="24"/>
                      <w:rtl/>
                    </w:rPr>
                  </w:pPr>
                  <w:r w:rsidRPr="002B6CE1">
                    <w:rPr>
                      <w:rFonts w:ascii="Arial" w:hAnsi="Arial" w:hint="cs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 xml:space="preserve"> </w:t>
                  </w:r>
                  <w:r w:rsidR="00506456">
                    <w:rPr>
                      <w:rFonts w:ascii="Simplified Arabic" w:hAnsi="Simplified Arabic" w:cs="Simplified Arabic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2</w:t>
                  </w:r>
                  <w:r w:rsidRPr="00F914B1">
                    <w:rPr>
                      <w:rFonts w:ascii="Simplified Arabic" w:hAnsi="Simplified Arabic" w:cs="Simplified Arabic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-1-</w:t>
                  </w:r>
                  <w:r w:rsidRPr="002B6CE1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4"/>
                      <w:szCs w:val="24"/>
                      <w:rtl/>
                    </w:rPr>
                    <w:t xml:space="preserve"> </w:t>
                  </w:r>
                  <w:r w:rsidR="00506456" w:rsidRPr="002B6CE1">
                    <w:rPr>
                      <w:rFonts w:ascii="Simplified Arabic" w:hAnsi="Simplified Arabic" w:cs="Simplified Arabic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>الزوايا الموجهة المتقايسة</w:t>
                  </w:r>
                  <w:r w:rsidR="00506456" w:rsidRPr="002B6CE1">
                    <w:rPr>
                      <w:rFonts w:ascii="Simplified Arabic" w:hAnsi="Simplified Arabic" w:cs="Simplified Arabic" w:hint="cs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>: - خاصية  - ملاحظة</w:t>
                  </w:r>
                </w:p>
                <w:p w14:paraId="3457A350" w14:textId="77777777" w:rsidR="00506456" w:rsidRPr="00506456" w:rsidRDefault="00000000" w:rsidP="00506456">
                  <w:pPr>
                    <w:bidi/>
                    <w:spacing w:line="240" w:lineRule="auto"/>
                    <w:ind w:firstLine="79"/>
                    <w:rPr>
                      <w:rFonts w:ascii="Simplified Arabic" w:hAnsi="Simplified Arabic" w:cs="Simplified Arabic"/>
                      <w:color w:val="C00000"/>
                      <w:sz w:val="24"/>
                      <w:szCs w:val="24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2</w:t>
                  </w:r>
                  <w:r w:rsidR="00F57F6E" w:rsidRPr="00F914B1">
                    <w:rPr>
                      <w:rFonts w:ascii="Simplified Arabic" w:hAnsi="Simplified Arabic" w:cs="Simplified Arabic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-2-</w:t>
                  </w:r>
                  <w:r w:rsidR="00F57F6E" w:rsidRPr="002B6CE1">
                    <w:rPr>
                      <w:rFonts w:ascii="Simplified Arabic" w:hAnsi="Simplified Arabic" w:cs="Simplified Arabic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 xml:space="preserve"> </w:t>
                  </w:r>
                  <w:r w:rsidRPr="002B6CE1">
                    <w:rPr>
                      <w:rFonts w:ascii="Simplified Arabic" w:hAnsi="Simplified Arabic" w:cs="Simplified Arabic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>الزوايا الموجهة و الإرتباط الخطي لشعاعين</w:t>
                  </w:r>
                  <w:r w:rsidRPr="002B6CE1">
                    <w:rPr>
                      <w:rFonts w:ascii="Simplified Arabic" w:hAnsi="Simplified Arabic" w:cs="Simplified Arabic" w:hint="cs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>:  - خاصية1    - ملاحظة    - خاصية 2</w:t>
                  </w:r>
                </w:p>
                <w:p w14:paraId="2120F5A1" w14:textId="77777777" w:rsidR="00F914B1" w:rsidRPr="002B6CE1" w:rsidRDefault="00F57F6E" w:rsidP="00143D4E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4"/>
                      <w:szCs w:val="24"/>
                      <w:rtl/>
                    </w:rPr>
                  </w:pPr>
                  <w:r w:rsidRPr="002B6CE1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4"/>
                      <w:szCs w:val="24"/>
                      <w:rtl/>
                    </w:rPr>
                    <w:t xml:space="preserve"> </w:t>
                  </w:r>
                  <w:r w:rsidR="00143D4E">
                    <w:rPr>
                      <w:rFonts w:ascii="Simplified Arabic" w:hAnsi="Simplified Arabic" w:cs="Simplified Arabic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2</w:t>
                  </w:r>
                  <w:r w:rsidRPr="00F914B1">
                    <w:rPr>
                      <w:rFonts w:ascii="Simplified Arabic" w:hAnsi="Simplified Arabic" w:cs="Simplified Arabic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-3-</w:t>
                  </w:r>
                  <w:r w:rsidRPr="002B6CE1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4"/>
                      <w:szCs w:val="24"/>
                      <w:rtl/>
                    </w:rPr>
                    <w:t xml:space="preserve"> </w:t>
                  </w:r>
                  <w:r w:rsidR="00143D4E" w:rsidRPr="00143D4E">
                    <w:rPr>
                      <w:rFonts w:ascii="Simplified Arabic" w:hAnsi="Simplified Arabic" w:cs="Simplified Arabic"/>
                      <w:b/>
                      <w:bCs/>
                      <w:sz w:val="24"/>
                      <w:szCs w:val="24"/>
                      <w:rtl/>
                    </w:rPr>
                    <w:t>الزاوية المحيطية</w:t>
                  </w:r>
                  <w:r w:rsidRPr="002B6CE1">
                    <w:rPr>
                      <w:rFonts w:ascii="Simplified Arabic" w:hAnsi="Simplified Arabic" w:cs="Simplified Arabic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 xml:space="preserve"> </w:t>
                  </w:r>
                  <w:r w:rsidR="00143D4E" w:rsidRPr="002B6CE1">
                    <w:rPr>
                      <w:rFonts w:ascii="Simplified Arabic" w:hAnsi="Simplified Arabic" w:cs="Simplified Arabic" w:hint="cs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 xml:space="preserve">: - مبرهنة     </w:t>
                  </w:r>
                </w:p>
                <w:p w14:paraId="087BD27F" w14:textId="77777777" w:rsidR="00143D4E" w:rsidRPr="00F43BCB" w:rsidRDefault="00F914B1" w:rsidP="00143D4E">
                  <w:pPr>
                    <w:pStyle w:val="Paragraphedeliste"/>
                    <w:tabs>
                      <w:tab w:val="left" w:pos="7455"/>
                    </w:tabs>
                    <w:bidi/>
                    <w:spacing w:line="240" w:lineRule="auto"/>
                    <w:ind w:hanging="641"/>
                    <w:rPr>
                      <w:rFonts w:ascii="Simplified Arabic" w:hAnsi="Simplified Arabic" w:cs="Simplified Arabic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  <w:r w:rsidRPr="00F914B1">
                    <w:rPr>
                      <w:rFonts w:ascii="Simplified Arabic" w:hAnsi="Simplified Arabic" w:cs="Simplified Arabic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2-4- </w:t>
                  </w:r>
                  <w:r w:rsidR="00F57F6E" w:rsidRPr="002B6CE1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4"/>
                      <w:szCs w:val="24"/>
                      <w:rtl/>
                    </w:rPr>
                    <w:t xml:space="preserve"> </w:t>
                  </w:r>
                  <w:r w:rsidR="00000000" w:rsidRPr="002B6CE1">
                    <w:rPr>
                      <w:rFonts w:ascii="Simplified Arabic" w:hAnsi="Simplified Arabic" w:cs="Simplified Arabic" w:hint="cs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>تمارين : - تمرين 1    - تمرين 2</w:t>
                  </w:r>
                </w:p>
                <w:p w14:paraId="1146FDAC" w14:textId="77777777" w:rsidR="00F914B1" w:rsidRPr="002B6CE1" w:rsidRDefault="00F914B1" w:rsidP="00F914B1">
                  <w:pPr>
                    <w:bidi/>
                    <w:spacing w:line="240" w:lineRule="auto"/>
                    <w:ind w:left="79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4"/>
                      <w:szCs w:val="24"/>
                      <w:rtl/>
                    </w:rPr>
                  </w:pPr>
                </w:p>
                <w:p w14:paraId="6B7E776A" w14:textId="77777777" w:rsidR="00F914B1" w:rsidRPr="002B6CE1" w:rsidRDefault="00F57F6E" w:rsidP="00F914B1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4"/>
                      <w:szCs w:val="24"/>
                      <w:rtl/>
                    </w:rPr>
                  </w:pPr>
                  <w:r w:rsidRPr="002B6CE1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6DB805BB" w14:textId="77777777" w:rsidR="00F57F6E" w:rsidRPr="002B6CE1" w:rsidRDefault="00000000" w:rsidP="00F914B1">
                  <w:pPr>
                    <w:bidi/>
                    <w:spacing w:line="240" w:lineRule="auto"/>
                    <w:rPr>
                      <w:rFonts w:ascii="Arial" w:hAnsi="Arial"/>
                      <w:b/>
                      <w:bCs/>
                      <w:color w:val="1F497D"/>
                      <w:sz w:val="28"/>
                      <w:szCs w:val="28"/>
                      <w:rtl/>
                    </w:rPr>
                  </w:pPr>
                  <w:r w:rsidRPr="002B6CE1">
                    <w:rPr>
                      <w:rFonts w:ascii="Arial" w:hAnsi="Arial" w:hint="cs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 xml:space="preserve">      </w:t>
                  </w:r>
                </w:p>
              </w:txbxContent>
            </v:textbox>
          </v:rect>
        </w:pict>
      </w:r>
    </w:p>
    <w:p w14:paraId="6B8A2BB7" w14:textId="77777777" w:rsidR="00AF5110" w:rsidRDefault="00AF5110" w:rsidP="00A21399">
      <w:pPr>
        <w:jc w:val="center"/>
        <w:rPr>
          <w:rFonts w:ascii="Times New Roman" w:hAnsi="Times New Roman" w:cs="Times New Roman"/>
          <w:sz w:val="28"/>
          <w:szCs w:val="28"/>
          <w:rtl/>
        </w:rPr>
      </w:pPr>
    </w:p>
    <w:p w14:paraId="2EBC0205" w14:textId="77777777" w:rsidR="00AF5110" w:rsidRPr="00AF5110" w:rsidRDefault="00AF5110" w:rsidP="00AF5110">
      <w:pPr>
        <w:rPr>
          <w:rFonts w:ascii="Times New Roman" w:hAnsi="Times New Roman" w:cs="Times New Roman"/>
          <w:sz w:val="28"/>
          <w:szCs w:val="28"/>
          <w:rtl/>
        </w:rPr>
      </w:pPr>
    </w:p>
    <w:p w14:paraId="7DA63B13" w14:textId="77777777" w:rsidR="00AF5110" w:rsidRPr="00AF5110" w:rsidRDefault="00AF5110" w:rsidP="00AF5110">
      <w:pPr>
        <w:rPr>
          <w:rFonts w:ascii="Times New Roman" w:hAnsi="Times New Roman" w:cs="Times New Roman"/>
          <w:sz w:val="28"/>
          <w:szCs w:val="28"/>
          <w:rtl/>
        </w:rPr>
      </w:pPr>
    </w:p>
    <w:p w14:paraId="6D35501F" w14:textId="77777777" w:rsidR="00AF5110" w:rsidRPr="00AF5110" w:rsidRDefault="00AF5110" w:rsidP="00AF5110">
      <w:pPr>
        <w:rPr>
          <w:rFonts w:ascii="Times New Roman" w:hAnsi="Times New Roman" w:cs="Times New Roman"/>
          <w:sz w:val="28"/>
          <w:szCs w:val="28"/>
          <w:rtl/>
        </w:rPr>
      </w:pPr>
    </w:p>
    <w:p w14:paraId="314F97CB" w14:textId="77777777" w:rsidR="00AF5110" w:rsidRDefault="00AF5110" w:rsidP="00AF5110">
      <w:pPr>
        <w:rPr>
          <w:rFonts w:ascii="Times New Roman" w:hAnsi="Times New Roman" w:cs="Times New Roman"/>
          <w:sz w:val="28"/>
          <w:szCs w:val="28"/>
        </w:rPr>
      </w:pPr>
    </w:p>
    <w:p w14:paraId="557F1B30" w14:textId="77777777" w:rsidR="00A41D4C" w:rsidRPr="00AF5110" w:rsidRDefault="00A41D4C" w:rsidP="00AF5110">
      <w:pPr>
        <w:rPr>
          <w:rFonts w:ascii="Times New Roman" w:hAnsi="Times New Roman" w:cs="Times New Roman"/>
          <w:sz w:val="28"/>
          <w:szCs w:val="28"/>
          <w:rtl/>
        </w:rPr>
      </w:pPr>
    </w:p>
    <w:p w14:paraId="0842F57B" w14:textId="77777777" w:rsidR="00016993" w:rsidRDefault="0000000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 w14:anchorId="77F00D83">
          <v:rect id="_x0000_s1045" style="position:absolute;margin-left:101.6pt;margin-top:10.1pt;width:450.4pt;height:56.65pt;z-index:13" strokecolor="#002060" strokeweight="2.25pt">
            <v:textbox>
              <w:txbxContent>
                <w:p w14:paraId="4A1BC1B5" w14:textId="77777777" w:rsidR="00F57F6E" w:rsidRPr="00AF5110" w:rsidRDefault="00000000" w:rsidP="00AF5110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4F434BBB">
          <v:rect id="_x0000_s1046" style="position:absolute;margin-left:11.55pt;margin-top:10.1pt;width:95.55pt;height:56.65pt;z-index:14" strokecolor="#002060" strokeweight="2.25pt">
            <v:textbox>
              <w:txbxContent>
                <w:p w14:paraId="11DE4E4D" w14:textId="77777777" w:rsidR="00F57F6E" w:rsidRPr="00AF5110" w:rsidRDefault="00000000" w:rsidP="00AF5110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</w:p>
    <w:p w14:paraId="0BD01886" w14:textId="77777777" w:rsidR="00016993" w:rsidRDefault="00016993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</w:rPr>
      </w:pPr>
    </w:p>
    <w:p w14:paraId="49497FEE" w14:textId="77777777" w:rsidR="00AF5110" w:rsidRDefault="0000000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63BD298F">
          <v:rect id="_x0000_s1047" style="position:absolute;margin-left:101.6pt;margin-top:9.7pt;width:450.4pt;height:689.75pt;z-index:11" strokecolor="#002060" strokeweight="2.25pt">
            <v:textbox>
              <w:txbxContent>
                <w:p w14:paraId="6796B7DE" w14:textId="77777777" w:rsidR="00F57F6E" w:rsidRPr="002B6CE1" w:rsidRDefault="00000000" w:rsidP="0036004C">
                  <w:pPr>
                    <w:bidi/>
                    <w:ind w:left="360"/>
                    <w:rPr>
                      <w:rFonts w:ascii="Simplified Arabic" w:hAnsi="Simplified Arabic" w:cs="Simplified Arabic"/>
                      <w:b/>
                      <w:bCs/>
                      <w:color w:val="0F243E"/>
                      <w:sz w:val="40"/>
                      <w:szCs w:val="40"/>
                    </w:rPr>
                  </w:pPr>
                  <w:r w:rsidRPr="002B6CE1">
                    <w:rPr>
                      <w:rFonts w:cs="Simplified Arabic" w:hint="cs"/>
                      <w:b/>
                      <w:bCs/>
                      <w:color w:val="0F243E"/>
                      <w:sz w:val="32"/>
                      <w:szCs w:val="32"/>
                      <w:rtl/>
                    </w:rPr>
                    <w:t>1</w:t>
                  </w:r>
                  <w:r w:rsidRPr="002B6CE1">
                    <w:rPr>
                      <w:rFonts w:ascii="Simplified Arabic" w:hAnsi="Simplified Arabic" w:cs="Simplified Arabic"/>
                      <w:b/>
                      <w:bCs/>
                      <w:color w:val="0F243E"/>
                      <w:sz w:val="32"/>
                      <w:szCs w:val="32"/>
                      <w:rtl/>
                    </w:rPr>
                    <w:t>- الزوايا الموجهة</w:t>
                  </w:r>
                  <w:r w:rsidRPr="002B6CE1">
                    <w:rPr>
                      <w:rFonts w:ascii="Simplified Arabic" w:hAnsi="Simplified Arabic" w:cs="Simplified Arabic"/>
                      <w:b/>
                      <w:bCs/>
                      <w:color w:val="0F243E"/>
                      <w:sz w:val="40"/>
                      <w:szCs w:val="40"/>
                      <w:rtl/>
                    </w:rPr>
                    <w:t xml:space="preserve"> </w:t>
                  </w:r>
                </w:p>
                <w:p w14:paraId="1C18A302" w14:textId="77777777" w:rsidR="00F57F6E" w:rsidRPr="00E66167" w:rsidRDefault="00000000">
                  <w:pPr>
                    <w:pStyle w:val="Paragraphedeliste"/>
                    <w:numPr>
                      <w:ilvl w:val="1"/>
                      <w:numId w:val="3"/>
                    </w:numPr>
                    <w:bidi/>
                    <w:spacing w:line="240" w:lineRule="auto"/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</w:pPr>
                  <w:r w:rsidRPr="00E6616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 زاوية موجهة لشعاعين غير معدومين: </w:t>
                  </w:r>
                </w:p>
                <w:p w14:paraId="783231A8" w14:textId="77777777" w:rsidR="00F57F6E" w:rsidRPr="00E66167" w:rsidRDefault="00685752">
                  <w:pPr>
                    <w:numPr>
                      <w:ilvl w:val="0"/>
                      <w:numId w:val="17"/>
                    </w:num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26215A">
                    <w:rPr>
                      <w:rFonts w:ascii="Simplified Arabic" w:hAnsi="Simplified Arabic" w:cs="Simplified Arabic" w:hint="cs"/>
                      <w:b/>
                      <w:bCs/>
                      <w:color w:val="C0504D"/>
                      <w:sz w:val="28"/>
                      <w:szCs w:val="28"/>
                      <w:rtl/>
                    </w:rPr>
                    <w:t>تمهيد:</w:t>
                  </w:r>
                  <w:r w:rsidRPr="0026215A">
                    <w:rPr>
                      <w:rFonts w:ascii="Simplified Arabic" w:hAnsi="Simplified Arabic" w:cs="Simplified Arabic" w:hint="cs"/>
                      <w:color w:val="C0504D"/>
                      <w:sz w:val="28"/>
                      <w:szCs w:val="28"/>
                      <w:rtl/>
                    </w:rPr>
                    <w:t xml:space="preserve"> </w:t>
                  </w:r>
                  <w:r w:rsidR="00000000"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يوجه المستوي توجيها مباشرا ( أو توجيها موجبا ) ويسمى الاتجاه الآخر الاتجاه غير المباشر(أو الاتجاه السالب). اصطلاحا نختار الاتجاه المباشر الاتجاه المعاكس لدوران عقارب الساعة. في المستوي الموجه نسمي دائرة مثلثيه كل دائرة موجهة في الاتجاه المباشر و التي نصف قطرها 1 . </w:t>
                  </w:r>
                  <w:r w:rsidR="00000000" w:rsidRPr="00E66167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ab/>
                  </w:r>
                </w:p>
                <w:p w14:paraId="38A7E122" w14:textId="77777777" w:rsidR="00F57F6E" w:rsidRPr="00E66167" w:rsidRDefault="00000000">
                  <w:pPr>
                    <w:pStyle w:val="Paragraphedeliste"/>
                    <w:numPr>
                      <w:ilvl w:val="0"/>
                      <w:numId w:val="4"/>
                    </w:numPr>
                    <w:tabs>
                      <w:tab w:val="right" w:pos="325"/>
                    </w:tabs>
                    <w:bidi/>
                    <w:spacing w:line="240" w:lineRule="auto"/>
                    <w:ind w:left="325" w:firstLine="0"/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</w:rPr>
                  </w:pPr>
                  <w:r w:rsidRPr="00E6616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تعريف:</w: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ليكن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196" w:dyaOrig="338" w14:anchorId="1D157217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.75pt;height:17.25pt" o:ole="">
                        <v:imagedata r:id="rId6" o:title=""/>
                      </v:shape>
                      <o:OLEObject Type="Embed" ProgID="Equation.DSMT4" ShapeID="_x0000_i1025" DrawAspect="Content" ObjectID="_1805222181" r:id="rId7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178" w:dyaOrig="338" w14:anchorId="5AC691DA">
                      <v:shape id="_x0000_i1026" type="#_x0000_t75" style="width:9pt;height:17.25pt" o:ole="">
                        <v:imagedata r:id="rId8" o:title=""/>
                      </v:shape>
                      <o:OLEObject Type="Embed" ProgID="Equation.DSMT4" ShapeID="_x0000_i1026" DrawAspect="Content" ObjectID="_1805222182" r:id="rId9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شعاعين غير معدمين . الثنائية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693" w:dyaOrig="480" w14:anchorId="0ED64C90">
                      <v:shape id="_x0000_i1027" type="#_x0000_t75" style="width:34.5pt;height:24pt" o:ole="">
                        <v:imagedata r:id="rId10" o:title=""/>
                      </v:shape>
                      <o:OLEObject Type="Embed" ProgID="Equation.DSMT4" ShapeID="_x0000_i1027" DrawAspect="Content" ObjectID="_1805222183" r:id="rId11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تسمى زاوية موجهة لشعاعين .</w:t>
                  </w:r>
                </w:p>
                <w:p w14:paraId="1B74ACCC" w14:textId="77777777" w:rsidR="00F57F6E" w:rsidRPr="00E66167" w:rsidRDefault="00000000" w:rsidP="00E66167">
                  <w:pPr>
                    <w:tabs>
                      <w:tab w:val="right" w:pos="325"/>
                    </w:tabs>
                    <w:bidi/>
                    <w:spacing w:line="240" w:lineRule="auto"/>
                    <w:ind w:left="360"/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  <w:rtl/>
                    </w:rPr>
                  </w:pPr>
                  <w:r w:rsidRPr="00E6616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1-2- 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 </w:t>
                  </w:r>
                  <w:r w:rsidRPr="00E6616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قيس زاوية موجهة</w:t>
                  </w:r>
                  <w:r w:rsidRPr="00E66167"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  <w:rtl/>
                    </w:rPr>
                    <w:t xml:space="preserve">: </w:t>
                  </w:r>
                </w:p>
                <w:p w14:paraId="6615C09C" w14:textId="77777777" w:rsidR="00F57F6E" w:rsidRPr="00E66167" w:rsidRDefault="00000000" w:rsidP="00685752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ليكن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196" w:dyaOrig="338" w14:anchorId="4E43E729">
                      <v:shape id="_x0000_i1028" type="#_x0000_t75" style="width:9.75pt;height:17.25pt" o:ole="">
                        <v:imagedata r:id="rId6" o:title=""/>
                      </v:shape>
                      <o:OLEObject Type="Embed" ProgID="Equation.DSMT4" ShapeID="_x0000_i1028" DrawAspect="Content" ObjectID="_1805222184" r:id="rId12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178" w:dyaOrig="338" w14:anchorId="1E07E83D">
                      <v:shape id="_x0000_i1029" type="#_x0000_t75" style="width:9pt;height:17.25pt" o:ole="">
                        <v:imagedata r:id="rId8" o:title=""/>
                      </v:shape>
                      <o:OLEObject Type="Embed" ProgID="Equation.DSMT4" ShapeID="_x0000_i1029" DrawAspect="Content" ObjectID="_1805222185" r:id="rId13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شعاعين غير معدومين ولتكن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427" w:dyaOrig="409" w14:anchorId="3065258E">
                      <v:shape id="_x0000_i1030" type="#_x0000_t75" style="width:21pt;height:20.25pt" o:ole="">
                        <v:imagedata r:id="rId14" o:title=""/>
                      </v:shape>
                      <o:OLEObject Type="Embed" ProgID="Equation.DSMT4" ShapeID="_x0000_i1030" DrawAspect="Content" ObjectID="_1805222186" r:id="rId15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دائرة مثلثية مركزها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49" w:dyaOrig="284" w14:anchorId="335E97AC">
                      <v:shape id="_x0000_i1031" type="#_x0000_t75" style="width:12.75pt;height:14.25pt" o:ole="">
                        <v:imagedata r:id="rId16" o:title=""/>
                      </v:shape>
                      <o:OLEObject Type="Embed" ProgID="Equation.DSMT4" ShapeID="_x0000_i1031" DrawAspect="Content" ObjectID="_1805222187" r:id="rId17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لتكن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320" w:dyaOrig="267" w14:anchorId="4EED6837">
                      <v:shape id="_x0000_i1032" type="#_x0000_t75" style="width:15.75pt;height:13.5pt" o:ole="">
                        <v:imagedata r:id="rId18" o:title=""/>
                      </v:shape>
                      <o:OLEObject Type="Embed" ProgID="Equation.DSMT4" ShapeID="_x0000_i1032" DrawAspect="Content" ObjectID="_1805222188" r:id="rId19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84" w:dyaOrig="284" w14:anchorId="04C3F1CE">
                      <v:shape id="_x0000_i1033" type="#_x0000_t75" style="width:14.25pt;height:14.25pt" o:ole="">
                        <v:imagedata r:id="rId20" o:title=""/>
                      </v:shape>
                      <o:OLEObject Type="Embed" ProgID="Equation.DSMT4" ShapeID="_x0000_i1033" DrawAspect="Content" ObjectID="_1805222189" r:id="rId21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النقطتين من المستوي حيث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836" w:dyaOrig="338" w14:anchorId="6C202DEC">
                      <v:shape id="_x0000_i1034" type="#_x0000_t75" style="width:42pt;height:17.25pt" o:ole="">
                        <v:imagedata r:id="rId22" o:title=""/>
                      </v:shape>
                      <o:OLEObject Type="Embed" ProgID="Equation.DSMT4" ShapeID="_x0000_i1034" DrawAspect="Content" ObjectID="_1805222190" r:id="rId23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782" w:dyaOrig="338" w14:anchorId="298E9884">
                      <v:shape id="_x0000_i1035" type="#_x0000_t75" style="width:39pt;height:17.25pt" o:ole="">
                        <v:imagedata r:id="rId24" o:title=""/>
                      </v:shape>
                      <o:OLEObject Type="Embed" ProgID="Equation.DSMT4" ShapeID="_x0000_i1035" DrawAspect="Content" ObjectID="_1805222191" r:id="rId25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المستقيم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658" w:dyaOrig="409" w14:anchorId="5E7DDB70">
                      <v:shape id="_x0000_i1036" type="#_x0000_t75" style="width:33pt;height:20.25pt" o:ole="">
                        <v:imagedata r:id="rId26" o:title=""/>
                      </v:shape>
                      <o:OLEObject Type="Embed" ProgID="Equation.DSMT4" ShapeID="_x0000_i1036" DrawAspect="Content" ObjectID="_1805222192" r:id="rId27"/>
                    </w:object>
                  </w:r>
                  <w:r w:rsidR="00685752">
                    <w:rPr>
                      <w:rFonts w:ascii="Simplified Arabic" w:hAnsi="Simplified Arabic" w:cs="Simplified Arabic" w:hint="cs"/>
                      <w:position w:val="-14"/>
                      <w:sz w:val="28"/>
                      <w:szCs w:val="28"/>
                      <w:rtl/>
                    </w:rPr>
                    <w:t xml:space="preserve">   </w:t>
                  </w:r>
                  <w:r w:rsidR="00685752"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يقطع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427" w:dyaOrig="409" w14:anchorId="1D584F93">
                      <v:shape id="_x0000_i1037" type="#_x0000_t75" style="width:21pt;height:20.25pt" o:ole="">
                        <v:imagedata r:id="rId14" o:title=""/>
                      </v:shape>
                      <o:OLEObject Type="Embed" ProgID="Equation.DSMT4" ShapeID="_x0000_i1037" DrawAspect="Content" ObjectID="_1805222193" r:id="rId28"/>
                    </w:object>
                  </w:r>
                  <w:r w:rsidR="00685752"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في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249" w:dyaOrig="267" w14:anchorId="5FF185DA">
                      <v:shape id="_x0000_i1038" type="#_x0000_t75" style="width:12.75pt;height:13.5pt" o:ole="">
                        <v:imagedata r:id="rId29" o:title=""/>
                      </v:shape>
                      <o:OLEObject Type="Embed" ProgID="Equation.DSMT4" ShapeID="_x0000_i1038" DrawAspect="Content" ObjectID="_1805222194" r:id="rId30"/>
                    </w:object>
                  </w:r>
                  <w:r w:rsidR="00685752"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المستقيم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604" w:dyaOrig="409" w14:anchorId="4FA8F906">
                      <v:shape id="_x0000_i1039" type="#_x0000_t75" style="width:30pt;height:20.25pt" o:ole="">
                        <v:imagedata r:id="rId31" o:title=""/>
                      </v:shape>
                      <o:OLEObject Type="Embed" ProgID="Equation.DSMT4" ShapeID="_x0000_i1039" DrawAspect="Content" ObjectID="_1805222195" r:id="rId32"/>
                    </w:object>
                  </w:r>
                  <w:r w:rsidR="00685752"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يقطع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427" w:dyaOrig="409" w14:anchorId="20664C8C">
                      <v:shape id="_x0000_i1040" type="#_x0000_t75" style="width:21pt;height:20.25pt" o:ole="">
                        <v:imagedata r:id="rId14" o:title=""/>
                      </v:shape>
                      <o:OLEObject Type="Embed" ProgID="Equation.DSMT4" ShapeID="_x0000_i1040" DrawAspect="Content" ObjectID="_1805222196" r:id="rId33"/>
                    </w:object>
                  </w:r>
                  <w:r w:rsidR="00685752"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في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249" w:dyaOrig="267" w14:anchorId="0F9369E2">
                      <v:shape id="_x0000_i1041" type="#_x0000_t75" style="width:12.75pt;height:13.5pt" o:ole="">
                        <v:imagedata r:id="rId34" o:title=""/>
                      </v:shape>
                      <o:OLEObject Type="Embed" ProgID="Equation.DSMT4" ShapeID="_x0000_i1041" DrawAspect="Content" ObjectID="_1805222197" r:id="rId35"/>
                    </w:object>
                  </w:r>
                  <w:r w:rsidR="00685752"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، قيس بالرادين للزاوية الموجهة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693" w:dyaOrig="480" w14:anchorId="2551C078">
                      <v:shape id="_x0000_i1042" type="#_x0000_t75" style="width:34.5pt;height:24pt" o:ole="">
                        <v:imagedata r:id="rId10" o:title=""/>
                      </v:shape>
                      <o:OLEObject Type="Embed" ProgID="Equation.DSMT4" ShapeID="_x0000_i1042" DrawAspect="Content" ObjectID="_1805222198" r:id="rId36"/>
                    </w:object>
                  </w:r>
                  <w:r w:rsidR="00685752"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هو </w: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كذالك قيس بالراديان للزاوية الموجهة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1102" w:dyaOrig="480" w14:anchorId="4C518C5E">
                      <v:shape id="_x0000_i1043" type="#_x0000_t75" style="width:54.75pt;height:24pt" o:ole="">
                        <v:imagedata r:id="rId37" o:title=""/>
                      </v:shape>
                      <o:OLEObject Type="Embed" ProgID="Equation.DSMT4" ShapeID="_x0000_i1043" DrawAspect="Content" ObjectID="_1805222199" r:id="rId38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                      </w:t>
                  </w:r>
                  <w:r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</w:rPr>
                    <w:pict w14:anchorId="6F82C4A4">
                      <v:shape id="Image 2" o:spid="_x0000_i1044" type="#_x0000_t75" style="width:57.75pt;height:52.5pt;visibility:visible" o:ole="">
                        <v:imagedata r:id="rId39" o:title=""/>
                      </v:shape>
                    </w:pict>
                  </w:r>
                </w:p>
                <w:p w14:paraId="6B8B0AD8" w14:textId="77777777" w:rsidR="00F57F6E" w:rsidRPr="00E66167" w:rsidRDefault="00000000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E6616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تعريف:</w: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ليكن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196" w:dyaOrig="338" w14:anchorId="06BEC742">
                      <v:shape id="_x0000_i1045" type="#_x0000_t75" style="width:9.75pt;height:17.25pt" o:ole="">
                        <v:imagedata r:id="rId6" o:title=""/>
                      </v:shape>
                      <o:OLEObject Type="Embed" ProgID="Equation.DSMT4" ShapeID="_x0000_i1045" DrawAspect="Content" ObjectID="_1805222200" r:id="rId40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178" w:dyaOrig="338" w14:anchorId="5FEEF63B">
                      <v:shape id="_x0000_i1046" type="#_x0000_t75" style="width:9pt;height:17.25pt" o:ole="">
                        <v:imagedata r:id="rId8" o:title=""/>
                      </v:shape>
                      <o:OLEObject Type="Embed" ProgID="Equation.DSMT4" ShapeID="_x0000_i1046" DrawAspect="Content" ObjectID="_1805222201" r:id="rId41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شعاعين غير معدومين .</w: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</w:rPr>
                    <w:t xml:space="preserve"> </w:t>
                  </w:r>
                </w:p>
                <w:p w14:paraId="502BE911" w14:textId="77777777" w:rsidR="00F57F6E" w:rsidRPr="00E66167" w:rsidRDefault="00000000" w:rsidP="00A54686">
                  <w:pPr>
                    <w:tabs>
                      <w:tab w:val="left" w:pos="5205"/>
                      <w:tab w:val="left" w:pos="5595"/>
                      <w:tab w:val="left" w:pos="6716"/>
                    </w:tabs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إذا كان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196" w:dyaOrig="213" w14:anchorId="6D692BAB">
                      <v:shape id="_x0000_i1047" type="#_x0000_t75" style="width:9.75pt;height:10.5pt" o:ole="">
                        <v:imagedata r:id="rId42" o:title=""/>
                      </v:shape>
                      <o:OLEObject Type="Embed" ProgID="Equation.DSMT4" ShapeID="_x0000_i1047" DrawAspect="Content" ObjectID="_1805222202" r:id="rId43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قيسا للزاوية الموجهة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693" w:dyaOrig="480" w14:anchorId="76BD3116">
                      <v:shape id="_x0000_i1048" type="#_x0000_t75" style="width:34.5pt;height:24pt" o:ole="">
                        <v:imagedata r:id="rId10" o:title=""/>
                      </v:shape>
                      <o:OLEObject Type="Embed" ProgID="Equation.DSMT4" ShapeID="_x0000_i1048" DrawAspect="Content" ObjectID="_1805222203" r:id="rId44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فإن كل الأعداد من الشكل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818" w:dyaOrig="284" w14:anchorId="5310FD78">
                      <v:shape id="_x0000_i1049" type="#_x0000_t75" style="width:41.25pt;height:14.25pt" o:ole="">
                        <v:imagedata r:id="rId45" o:title=""/>
                      </v:shape>
                      <o:OLEObject Type="Embed" ProgID="Equation.DSMT4" ShapeID="_x0000_i1049" DrawAspect="Content" ObjectID="_1805222204" r:id="rId46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هي أقياس للزاوية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693" w:dyaOrig="480" w14:anchorId="4DD8D4C3">
                      <v:shape id="_x0000_i1050" type="#_x0000_t75" style="width:34.5pt;height:24pt" o:ole="">
                        <v:imagedata r:id="rId10" o:title=""/>
                      </v:shape>
                      <o:OLEObject Type="Embed" ProgID="Equation.DSMT4" ShapeID="_x0000_i1050" DrawAspect="Content" ObjectID="_1805222205" r:id="rId47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.مع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604" w:dyaOrig="284" w14:anchorId="12671376">
                      <v:shape id="_x0000_i1051" type="#_x0000_t75" style="width:30pt;height:14.25pt" o:ole="">
                        <v:imagedata r:id="rId48" o:title=""/>
                      </v:shape>
                      <o:OLEObject Type="Embed" ProgID="Equation.DSMT4" ShapeID="_x0000_i1051" DrawAspect="Content" ObjectID="_1805222206" r:id="rId49"/>
                    </w:object>
                  </w:r>
                </w:p>
                <w:p w14:paraId="3F9920E5" w14:textId="77777777" w:rsidR="00F57F6E" w:rsidRPr="00E66167" w:rsidRDefault="00F57F6E" w:rsidP="00A54686">
                  <w:pPr>
                    <w:tabs>
                      <w:tab w:val="left" w:pos="5205"/>
                      <w:tab w:val="left" w:pos="5595"/>
                      <w:tab w:val="left" w:pos="6716"/>
                    </w:tabs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</w:p>
                <w:p w14:paraId="708FC45C" w14:textId="77777777" w:rsidR="00F57F6E" w:rsidRPr="00E66167" w:rsidRDefault="00000000">
                  <w:pPr>
                    <w:pStyle w:val="Paragraphedeliste"/>
                    <w:numPr>
                      <w:ilvl w:val="0"/>
                      <w:numId w:val="4"/>
                    </w:numPr>
                    <w:tabs>
                      <w:tab w:val="left" w:pos="737"/>
                      <w:tab w:val="left" w:pos="5595"/>
                      <w:tab w:val="left" w:pos="6716"/>
                    </w:tabs>
                    <w:bidi/>
                    <w:spacing w:line="240" w:lineRule="auto"/>
                    <w:ind w:left="595" w:hanging="235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E6616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تعبير:</w:t>
                  </w:r>
                  <w:r w:rsidRPr="00E66167"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  <w:rtl/>
                    </w:rPr>
                    <w:t xml:space="preserve"> </w:t>
                  </w:r>
                  <w:r w:rsidRPr="002B6CE1">
                    <w:rPr>
                      <w:rFonts w:ascii="Simplified Arabic" w:hAnsi="Simplified Arabic" w:cs="Simplified Arabic"/>
                      <w:color w:val="000000"/>
                      <w:sz w:val="28"/>
                      <w:szCs w:val="28"/>
                      <w:rtl/>
                    </w:rPr>
                    <w:t>نقبل</w: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التجاوز في التعبير الذي نعبر به على الزاوية و قيس لها في نفس الوقت ونقول الزاوية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693" w:dyaOrig="480" w14:anchorId="17624872">
                      <v:shape id="_x0000_i1052" type="#_x0000_t75" style="width:34.5pt;height:24pt" o:ole="">
                        <v:imagedata r:id="rId10" o:title=""/>
                      </v:shape>
                      <o:OLEObject Type="Embed" ProgID="Equation.DSMT4" ShapeID="_x0000_i1052" DrawAspect="Content" ObjectID="_1805222207" r:id="rId50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تساوي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196" w:dyaOrig="213" w14:anchorId="30820832">
                      <v:shape id="_x0000_i1053" type="#_x0000_t75" style="width:9.75pt;height:10.5pt" o:ole="">
                        <v:imagedata r:id="rId42" o:title=""/>
                      </v:shape>
                      <o:OLEObject Type="Embed" ProgID="Equation.DSMT4" ShapeID="_x0000_i1053" DrawAspect="Content" ObjectID="_1805222208" r:id="rId51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. </w:t>
                  </w:r>
                </w:p>
                <w:p w14:paraId="566CEF16" w14:textId="77777777" w:rsidR="00F57F6E" w:rsidRPr="00E66167" w:rsidRDefault="00000000">
                  <w:pPr>
                    <w:pStyle w:val="Paragraphedeliste"/>
                    <w:numPr>
                      <w:ilvl w:val="0"/>
                      <w:numId w:val="4"/>
                    </w:numPr>
                    <w:tabs>
                      <w:tab w:val="left" w:pos="453"/>
                      <w:tab w:val="left" w:pos="595"/>
                    </w:tabs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E6616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خاصية:</w:t>
                  </w:r>
                  <w:r w:rsidRPr="00E66167">
                    <w:rPr>
                      <w:rFonts w:ascii="Simplified Arabic" w:hAnsi="Simplified Arabic" w:cs="Simplified Arabic"/>
                      <w:color w:val="0000FF"/>
                      <w:sz w:val="28"/>
                      <w:szCs w:val="28"/>
                      <w:rtl/>
                    </w:rPr>
                    <w:t xml:space="preserve"> </w: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من بين قياس زاوية الموجهة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604" w:dyaOrig="480" w14:anchorId="07812449">
                      <v:shape id="_x0000_i1054" type="#_x0000_t75" style="width:30pt;height:24pt" o:ole="">
                        <v:imagedata r:id="rId52" o:title=""/>
                      </v:shape>
                      <o:OLEObject Type="Embed" ProgID="Equation.DSMT4" ShapeID="_x0000_i1054" DrawAspect="Content" ObjectID="_1805222209" r:id="rId53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يوجد قيس وحيد على المجال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907" w:dyaOrig="409" w14:anchorId="0059A7E4">
                      <v:shape id="_x0000_i1055" type="#_x0000_t75" style="width:45pt;height:20.25pt" o:ole="">
                        <v:imagedata r:id="rId54" o:title=""/>
                      </v:shape>
                      <o:OLEObject Type="Embed" ProgID="Equation.DSMT4" ShapeID="_x0000_i1055" DrawAspect="Content" ObjectID="_1805222210" r:id="rId55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يسمى </w:t>
                  </w:r>
                  <w:r w:rsidRPr="00E66167"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  <w:rtl/>
                    </w:rPr>
                    <w:t>القيس الرئيسي</w: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للزاوية  الموجهة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693" w:dyaOrig="480" w14:anchorId="0A8A7F1E">
                      <v:shape id="_x0000_i1056" type="#_x0000_t75" style="width:34.5pt;height:24pt" o:ole="">
                        <v:imagedata r:id="rId10" o:title=""/>
                      </v:shape>
                      <o:OLEObject Type="Embed" ProgID="Equation.DSMT4" ShapeID="_x0000_i1056" DrawAspect="Content" ObjectID="_1805222211" r:id="rId56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.</w:t>
                  </w:r>
                </w:p>
                <w:p w14:paraId="2C1D0DF6" w14:textId="77777777" w:rsidR="00F57F6E" w:rsidRPr="00C16221" w:rsidRDefault="00F57F6E" w:rsidP="00A54686">
                  <w:pPr>
                    <w:bidi/>
                    <w:rPr>
                      <w:rFonts w:ascii="Simplified Arabic" w:hAnsi="Simplified Arabic" w:cs="Simplified Arabic"/>
                      <w:rtl/>
                    </w:rPr>
                  </w:pPr>
                </w:p>
                <w:p w14:paraId="71AD7094" w14:textId="77777777" w:rsidR="00F57F6E" w:rsidRPr="00C16221" w:rsidRDefault="00F57F6E" w:rsidP="0036004C">
                  <w:pPr>
                    <w:bidi/>
                    <w:rPr>
                      <w:rFonts w:ascii="Simplified Arabic" w:hAnsi="Simplified Arabic" w:cs="Simplified Arabic"/>
                      <w:rtl/>
                    </w:rPr>
                  </w:pPr>
                </w:p>
                <w:p w14:paraId="25C4D248" w14:textId="77777777" w:rsidR="00F57F6E" w:rsidRPr="00C16221" w:rsidRDefault="00F57F6E">
                  <w:pPr>
                    <w:rPr>
                      <w:rFonts w:ascii="Simplified Arabic" w:hAnsi="Simplified Arabic" w:cs="Simplified Arabic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6AF050FA">
          <v:rect id="_x0000_s1080" style="position:absolute;margin-left:11.55pt;margin-top:9.7pt;width:95.55pt;height:689.75pt;z-index:12" strokecolor="#002060" strokeweight="2.25pt"/>
        </w:pict>
      </w:r>
    </w:p>
    <w:p w14:paraId="23BDB098" w14:textId="77777777" w:rsidR="00AF5110" w:rsidRDefault="00AF511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</w:rPr>
      </w:pPr>
    </w:p>
    <w:p w14:paraId="3F2C769C" w14:textId="77777777" w:rsidR="00AF5110" w:rsidRDefault="00AF511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</w:rPr>
      </w:pPr>
    </w:p>
    <w:p w14:paraId="27CF0BC6" w14:textId="77777777" w:rsidR="00AF5110" w:rsidRDefault="00AF5110" w:rsidP="00AF5110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D03813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A82315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FAACBB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65501E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6376C3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73E42C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A94C839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8D21D2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FB64BD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F87968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FA66759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DD7A50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4E4279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FCF782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540BDF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FC4921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3260CC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5C5B2A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C642BA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9EC78B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FE001C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FB0644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D044B89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205F7498">
          <v:rect id="_x0000_s1081" style="position:absolute;left:0;text-align:left;margin-left:497.8pt;margin-top:22.1pt;width:81.3pt;height:56.65pt;z-index:19" strokecolor="#002060" strokeweight="2.25pt">
            <v:textbox>
              <w:txbxContent>
                <w:p w14:paraId="16694586" w14:textId="77777777" w:rsidR="00F57F6E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0908A2BF">
          <v:rect id="_x0000_s1082" style="position:absolute;left:0;text-align:left;margin-left:113.6pt;margin-top:22.1pt;width:394.4pt;height:56.65pt;z-index:15" strokecolor="#002060" strokeweight="2.25pt">
            <v:textbox>
              <w:txbxContent>
                <w:p w14:paraId="1FA560CF" w14:textId="77777777" w:rsidR="00F57F6E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2B581D5B">
          <v:rect id="_x0000_s1083" style="position:absolute;left:0;text-align:left;margin-left:23.55pt;margin-top:22.1pt;width:90.05pt;height:56.65pt;z-index:20" strokecolor="#002060" strokeweight="2.25pt">
            <v:textbox>
              <w:txbxContent>
                <w:p w14:paraId="09FF6047" w14:textId="77777777" w:rsidR="00F57F6E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</w:p>
    <w:p w14:paraId="28D2D31D" w14:textId="77777777" w:rsidR="004D63EE" w:rsidRDefault="00000000" w:rsidP="004D63EE">
      <w:pPr>
        <w:tabs>
          <w:tab w:val="left" w:pos="9528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14:paraId="3AF9BB41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6E6AE6BA">
          <v:rect id="_x0000_s1084" style="position:absolute;left:0;text-align:left;margin-left:113.6pt;margin-top:21.7pt;width:384.2pt;height:681.3pt;z-index:17" strokecolor="#002060" strokeweight="2.25pt">
            <v:textbox>
              <w:txbxContent>
                <w:p w14:paraId="6FCF41DA" w14:textId="77777777" w:rsidR="00F57F6E" w:rsidRPr="00E66167" w:rsidRDefault="00000000">
                  <w:pPr>
                    <w:pStyle w:val="Paragraphedeliste"/>
                    <w:numPr>
                      <w:ilvl w:val="0"/>
                      <w:numId w:val="6"/>
                    </w:numPr>
                    <w:tabs>
                      <w:tab w:val="left" w:pos="892"/>
                      <w:tab w:val="left" w:pos="5205"/>
                      <w:tab w:val="left" w:pos="6716"/>
                    </w:tabs>
                    <w:bidi/>
                    <w:ind w:hanging="111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E6616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نتائج:</w: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7D1E4266" w14:textId="77777777" w:rsidR="00F57F6E" w:rsidRPr="00E66167" w:rsidRDefault="00000000">
                  <w:pPr>
                    <w:pStyle w:val="Paragraphedeliste"/>
                    <w:numPr>
                      <w:ilvl w:val="0"/>
                      <w:numId w:val="5"/>
                    </w:numPr>
                    <w:tabs>
                      <w:tab w:val="left" w:pos="130"/>
                      <w:tab w:val="right" w:pos="272"/>
                    </w:tabs>
                    <w:bidi/>
                    <w:ind w:left="414" w:hanging="425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القيس الرئيسي للزاوية المعدومة </w:t>
                  </w:r>
                  <w:r>
                    <w:rPr>
                      <w:position w:val="-18"/>
                    </w:rPr>
                    <w:object w:dxaOrig="622" w:dyaOrig="480" w14:anchorId="7E3B5898">
                      <v:shape id="_x0000_i1057" type="#_x0000_t75" style="width:30.75pt;height:24pt" o:ole="">
                        <v:imagedata r:id="rId57" o:title=""/>
                      </v:shape>
                      <o:OLEObject Type="Embed" ProgID="Equation.DSMT4" ShapeID="_x0000_i1057" DrawAspect="Content" ObjectID="_1805222212" r:id="rId58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هو 0 .</w:t>
                  </w:r>
                </w:p>
                <w:p w14:paraId="0CE64D27" w14:textId="77777777" w:rsidR="00F57F6E" w:rsidRPr="00E66167" w:rsidRDefault="00000000">
                  <w:pPr>
                    <w:pStyle w:val="Paragraphedeliste"/>
                    <w:numPr>
                      <w:ilvl w:val="0"/>
                      <w:numId w:val="5"/>
                    </w:numPr>
                    <w:tabs>
                      <w:tab w:val="left" w:pos="-153"/>
                      <w:tab w:val="right" w:pos="272"/>
                      <w:tab w:val="left" w:pos="414"/>
                      <w:tab w:val="left" w:pos="5205"/>
                    </w:tabs>
                    <w:bidi/>
                    <w:ind w:left="556" w:hanging="567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القيس الرئيسي للزاوية المستقيمة </w:t>
                  </w:r>
                  <w:r>
                    <w:rPr>
                      <w:position w:val="-18"/>
                    </w:rPr>
                    <w:object w:dxaOrig="782" w:dyaOrig="480" w14:anchorId="45C2BE5D">
                      <v:shape id="_x0000_i1058" type="#_x0000_t75" style="width:39pt;height:24pt" o:ole="">
                        <v:imagedata r:id="rId59" o:title=""/>
                      </v:shape>
                      <o:OLEObject Type="Embed" ProgID="Equation.DSMT4" ShapeID="_x0000_i1058" DrawAspect="Content" ObjectID="_1805222213" r:id="rId60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هو </w:t>
                  </w:r>
                  <w:r>
                    <w:rPr>
                      <w:position w:val="-6"/>
                    </w:rPr>
                    <w:object w:dxaOrig="213" w:dyaOrig="213" w14:anchorId="5B0DC9C7">
                      <v:shape id="_x0000_i1059" type="#_x0000_t75" style="width:10.5pt;height:10.5pt" o:ole="">
                        <v:imagedata r:id="rId61" o:title=""/>
                      </v:shape>
                      <o:OLEObject Type="Embed" ProgID="Equation.DSMT4" ShapeID="_x0000_i1059" DrawAspect="Content" ObjectID="_1805222214" r:id="rId62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</w:t>
                  </w:r>
                </w:p>
                <w:p w14:paraId="7A2A7BA6" w14:textId="77777777" w:rsidR="00F57F6E" w:rsidRPr="00E66167" w:rsidRDefault="00000000">
                  <w:pPr>
                    <w:pStyle w:val="Paragraphedeliste"/>
                    <w:numPr>
                      <w:ilvl w:val="0"/>
                      <w:numId w:val="5"/>
                    </w:numPr>
                    <w:tabs>
                      <w:tab w:val="left" w:pos="414"/>
                      <w:tab w:val="left" w:pos="5595"/>
                      <w:tab w:val="left" w:pos="6716"/>
                    </w:tabs>
                    <w:bidi/>
                    <w:ind w:hanging="1227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القيس الرئيسي للزاوية القائمة المباشرة هو</w:t>
                  </w:r>
                  <w:r>
                    <w:rPr>
                      <w:position w:val="-24"/>
                    </w:rPr>
                    <w:object w:dxaOrig="267" w:dyaOrig="622" w14:anchorId="3B02C8E3">
                      <v:shape id="_x0000_i1060" type="#_x0000_t75" style="width:13.5pt;height:30.75pt" o:ole="">
                        <v:imagedata r:id="rId63" o:title=""/>
                      </v:shape>
                      <o:OLEObject Type="Embed" ProgID="Equation.DSMT4" ShapeID="_x0000_i1060" DrawAspect="Content" ObjectID="_1805222215" r:id="rId64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 </w:t>
                  </w:r>
                </w:p>
                <w:p w14:paraId="4AD68F22" w14:textId="77777777" w:rsidR="00F57F6E" w:rsidRPr="00E66167" w:rsidRDefault="00000000">
                  <w:pPr>
                    <w:pStyle w:val="Paragraphedeliste"/>
                    <w:numPr>
                      <w:ilvl w:val="0"/>
                      <w:numId w:val="5"/>
                    </w:numPr>
                    <w:tabs>
                      <w:tab w:val="left" w:pos="414"/>
                      <w:tab w:val="left" w:pos="5595"/>
                      <w:tab w:val="left" w:pos="6716"/>
                    </w:tabs>
                    <w:bidi/>
                    <w:ind w:hanging="1227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القيس الرئيسي للزاوية القائمة غير المباشرة هو</w:t>
                  </w:r>
                  <w:r>
                    <w:rPr>
                      <w:position w:val="-24"/>
                    </w:rPr>
                    <w:object w:dxaOrig="444" w:dyaOrig="622" w14:anchorId="74E16E06">
                      <v:shape id="_x0000_i1061" type="#_x0000_t75" style="width:22.5pt;height:30.75pt" o:ole="">
                        <v:imagedata r:id="rId65" o:title=""/>
                      </v:shape>
                      <o:OLEObject Type="Embed" ProgID="Equation.DSMT4" ShapeID="_x0000_i1061" DrawAspect="Content" ObjectID="_1805222216" r:id="rId66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 </w:t>
                  </w:r>
                </w:p>
                <w:p w14:paraId="243DE0B2" w14:textId="77777777" w:rsidR="00F57F6E" w:rsidRPr="00E66167" w:rsidRDefault="00000000">
                  <w:pPr>
                    <w:pStyle w:val="Paragraphedeliste"/>
                    <w:numPr>
                      <w:ilvl w:val="0"/>
                      <w:numId w:val="5"/>
                    </w:numPr>
                    <w:tabs>
                      <w:tab w:val="left" w:pos="556"/>
                      <w:tab w:val="left" w:pos="5595"/>
                      <w:tab w:val="left" w:pos="6716"/>
                    </w:tabs>
                    <w:bidi/>
                    <w:ind w:hanging="1227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إذا كان </w:t>
                  </w:r>
                  <w:r>
                    <w:rPr>
                      <w:position w:val="-6"/>
                    </w:rPr>
                    <w:object w:dxaOrig="196" w:dyaOrig="213" w14:anchorId="0746D9EA">
                      <v:shape id="_x0000_i1062" type="#_x0000_t75" style="width:9.75pt;height:10.5pt" o:ole="">
                        <v:imagedata r:id="rId67" o:title=""/>
                      </v:shape>
                      <o:OLEObject Type="Embed" ProgID="Equation.DSMT4" ShapeID="_x0000_i1062" DrawAspect="Content" ObjectID="_1805222217" r:id="rId68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القيس الرئيسي للزاوية الموجهة</w:t>
                  </w:r>
                  <w:r>
                    <w:rPr>
                      <w:position w:val="-18"/>
                    </w:rPr>
                    <w:object w:dxaOrig="693" w:dyaOrig="480" w14:anchorId="442291B1">
                      <v:shape id="_x0000_i1063" type="#_x0000_t75" style="width:34.5pt;height:24pt" o:ole="">
                        <v:imagedata r:id="rId10" o:title=""/>
                      </v:shape>
                      <o:OLEObject Type="Embed" ProgID="Equation.DSMT4" ShapeID="_x0000_i1063" DrawAspect="Content" ObjectID="_1805222218" r:id="rId69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فإن </w:t>
                  </w:r>
                  <w:r>
                    <w:rPr>
                      <w:position w:val="-14"/>
                    </w:rPr>
                    <w:object w:dxaOrig="356" w:dyaOrig="409" w14:anchorId="7D3C092A">
                      <v:shape id="_x0000_i1064" type="#_x0000_t75" style="width:18pt;height:20.25pt" o:ole="">
                        <v:imagedata r:id="rId70" o:title=""/>
                      </v:shape>
                      <o:OLEObject Type="Embed" ProgID="Equation.DSMT4" ShapeID="_x0000_i1064" DrawAspect="Content" ObjectID="_1805222219" r:id="rId71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هو قيس للزاوية الهندسية المكونة من</w:t>
                  </w:r>
                  <w:r>
                    <w:rPr>
                      <w:position w:val="-6"/>
                    </w:rPr>
                    <w:object w:dxaOrig="196" w:dyaOrig="338" w14:anchorId="0338969C">
                      <v:shape id="_x0000_i1065" type="#_x0000_t75" style="width:9.75pt;height:17.25pt" o:ole="">
                        <v:imagedata r:id="rId6" o:title=""/>
                      </v:shape>
                      <o:OLEObject Type="Embed" ProgID="Equation.DSMT4" ShapeID="_x0000_i1065" DrawAspect="Content" ObjectID="_1805222220" r:id="rId72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position w:val="-6"/>
                    </w:rPr>
                    <w:object w:dxaOrig="178" w:dyaOrig="338" w14:anchorId="2CF68603">
                      <v:shape id="_x0000_i1066" type="#_x0000_t75" style="width:9pt;height:17.25pt" o:ole="">
                        <v:imagedata r:id="rId8" o:title=""/>
                      </v:shape>
                      <o:OLEObject Type="Embed" ProgID="Equation.DSMT4" ShapeID="_x0000_i1066" DrawAspect="Content" ObjectID="_1805222221" r:id="rId73"/>
                    </w:objec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  </w:t>
                  </w:r>
                </w:p>
                <w:p w14:paraId="74E1E23B" w14:textId="77777777" w:rsidR="00F57F6E" w:rsidRPr="00E66167" w:rsidRDefault="00000000" w:rsidP="00E66167">
                  <w:pPr>
                    <w:tabs>
                      <w:tab w:val="left" w:pos="9596"/>
                    </w:tabs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    </w:t>
                  </w:r>
                  <w:r w:rsidRPr="00E6616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 </w:t>
                  </w:r>
                  <w:r w:rsidRPr="00E66167"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1-3-</w:t>
                  </w:r>
                  <w:r w:rsidRPr="00E66167">
                    <w:rPr>
                      <w:rFonts w:ascii="Simplified Arabic" w:hAnsi="Simplified Arabic"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E6616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علاقة شال</w:t>
                  </w:r>
                  <w:r w:rsidRPr="00E66167"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  <w:rtl/>
                    </w:rPr>
                    <w:t>:</w:t>
                  </w:r>
                  <w:r w:rsidRPr="00E6616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8B0DBE9" w14:textId="77777777" w:rsidR="00F57F6E" w:rsidRPr="0091534E" w:rsidRDefault="00000000">
                  <w:pPr>
                    <w:pStyle w:val="Paragraphedeliste"/>
                    <w:numPr>
                      <w:ilvl w:val="0"/>
                      <w:numId w:val="6"/>
                    </w:numPr>
                    <w:tabs>
                      <w:tab w:val="right" w:pos="892"/>
                    </w:tabs>
                    <w:bidi/>
                    <w:ind w:hanging="111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91534E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مبرهنة :(تقبل بدون برهان)</w:t>
                  </w:r>
                  <w:r w:rsidRPr="0091534E">
                    <w:rPr>
                      <w:rFonts w:ascii="Simplified Arabic" w:hAnsi="Simplified Arabic" w:cs="Simplified Arabic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 w:rsidRPr="0091534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من أجل كل ثلاثة أشعة غير معدومة </w:t>
                  </w:r>
                  <w:r>
                    <w:rPr>
                      <w:position w:val="-6"/>
                    </w:rPr>
                    <w:object w:dxaOrig="196" w:dyaOrig="338" w14:anchorId="087FE26F">
                      <v:shape id="_x0000_i1067" type="#_x0000_t75" style="width:9.75pt;height:17.25pt" o:ole="">
                        <v:imagedata r:id="rId6" o:title=""/>
                      </v:shape>
                      <o:OLEObject Type="Embed" ProgID="Equation.DSMT4" ShapeID="_x0000_i1067" DrawAspect="Content" ObjectID="_1805222222" r:id="rId74"/>
                    </w:object>
                  </w:r>
                  <w:r w:rsidRPr="0091534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، </w:t>
                  </w:r>
                  <w:r>
                    <w:rPr>
                      <w:position w:val="-6"/>
                    </w:rPr>
                    <w:object w:dxaOrig="178" w:dyaOrig="338" w14:anchorId="2D1E6F6D">
                      <v:shape id="_x0000_i1068" type="#_x0000_t75" style="width:9pt;height:17.25pt" o:ole="">
                        <v:imagedata r:id="rId8" o:title=""/>
                      </v:shape>
                      <o:OLEObject Type="Embed" ProgID="Equation.DSMT4" ShapeID="_x0000_i1068" DrawAspect="Content" ObjectID="_1805222223" r:id="rId75"/>
                    </w:object>
                  </w:r>
                  <w:r w:rsidRPr="0091534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position w:val="-6"/>
                    </w:rPr>
                    <w:object w:dxaOrig="249" w:dyaOrig="338" w14:anchorId="03A57DCC">
                      <v:shape id="_x0000_i1069" type="#_x0000_t75" style="width:12.75pt;height:17.25pt" o:ole="">
                        <v:imagedata r:id="rId76" o:title=""/>
                      </v:shape>
                      <o:OLEObject Type="Embed" ProgID="Equation.DSMT4" ShapeID="_x0000_i1069" DrawAspect="Content" ObjectID="_1805222224" r:id="rId77"/>
                    </w:object>
                  </w:r>
                  <w:r w:rsidRPr="0091534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لدينا :</w:t>
                  </w:r>
                  <w:r w:rsidRPr="0091534E"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            </w:t>
                  </w:r>
                  <w:r>
                    <w:rPr>
                      <w:position w:val="-18"/>
                    </w:rPr>
                    <w:object w:dxaOrig="2899" w:dyaOrig="480" w14:anchorId="7ED79C60">
                      <v:shape id="_x0000_i1070" type="#_x0000_t75" style="width:144.75pt;height:24pt" o:ole="" fillcolor="yellow">
                        <v:imagedata r:id="rId78" o:title=""/>
                      </v:shape>
                      <o:OLEObject Type="Embed" ProgID="Equation.DSMT4" ShapeID="_x0000_i1070" DrawAspect="Content" ObjectID="_1805222225" r:id="rId79"/>
                    </w:object>
                  </w:r>
                </w:p>
                <w:p w14:paraId="53F13177" w14:textId="77777777" w:rsidR="00F57F6E" w:rsidRPr="0091534E" w:rsidRDefault="00000000">
                  <w:pPr>
                    <w:pStyle w:val="Paragraphedeliste"/>
                    <w:numPr>
                      <w:ilvl w:val="0"/>
                      <w:numId w:val="6"/>
                    </w:numPr>
                    <w:tabs>
                      <w:tab w:val="left" w:pos="-4"/>
                      <w:tab w:val="right" w:pos="892"/>
                    </w:tabs>
                    <w:bidi/>
                    <w:ind w:hanging="111"/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</w:rPr>
                  </w:pPr>
                  <w:r w:rsidRPr="0091534E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نتائج:</w:t>
                  </w:r>
                  <w:r w:rsidRPr="0091534E"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6703886E" w14:textId="77777777" w:rsidR="00F57F6E" w:rsidRPr="0091534E" w:rsidRDefault="00000000" w:rsidP="0091534E">
                  <w:pPr>
                    <w:tabs>
                      <w:tab w:val="left" w:pos="-4"/>
                    </w:tabs>
                    <w:bidi/>
                    <w:ind w:left="360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 </w:t>
                  </w:r>
                  <w:r w:rsidRPr="0091534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من أجل كل شعاعين غير معدومين </w:t>
                  </w:r>
                  <w:r>
                    <w:rPr>
                      <w:position w:val="-6"/>
                    </w:rPr>
                    <w:object w:dxaOrig="196" w:dyaOrig="338" w14:anchorId="30970197">
                      <v:shape id="_x0000_i1071" type="#_x0000_t75" style="width:9.75pt;height:17.25pt" o:ole="">
                        <v:imagedata r:id="rId6" o:title=""/>
                      </v:shape>
                      <o:OLEObject Type="Embed" ProgID="Equation.DSMT4" ShapeID="_x0000_i1071" DrawAspect="Content" ObjectID="_1805222226" r:id="rId80"/>
                    </w:object>
                  </w:r>
                  <w:r w:rsidRPr="0091534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position w:val="-6"/>
                    </w:rPr>
                    <w:object w:dxaOrig="178" w:dyaOrig="338" w14:anchorId="2C24DB4B">
                      <v:shape id="_x0000_i1072" type="#_x0000_t75" style="width:9pt;height:17.25pt" o:ole="">
                        <v:imagedata r:id="rId8" o:title=""/>
                      </v:shape>
                      <o:OLEObject Type="Embed" ProgID="Equation.DSMT4" ShapeID="_x0000_i1072" DrawAspect="Content" ObjectID="_1805222227" r:id="rId81"/>
                    </w:object>
                  </w:r>
                  <w:r w:rsidRPr="0091534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لدينا : </w:t>
                  </w:r>
                </w:p>
                <w:p w14:paraId="0D95DAE0" w14:textId="77777777" w:rsidR="00F57F6E" w:rsidRDefault="00000000" w:rsidP="0091534E">
                  <w:pPr>
                    <w:tabs>
                      <w:tab w:val="left" w:pos="-4"/>
                    </w:tabs>
                    <w:bidi/>
                    <w:ind w:left="720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>*</w:t>
                  </w:r>
                  <w:r>
                    <w:rPr>
                      <w:position w:val="-18"/>
                    </w:rPr>
                    <w:object w:dxaOrig="1724" w:dyaOrig="480" w14:anchorId="1CFD9321">
                      <v:shape id="_x0000_i1073" type="#_x0000_t75" style="width:86.25pt;height:24pt" o:ole="">
                        <v:imagedata r:id="rId82" o:title=""/>
                      </v:shape>
                      <o:OLEObject Type="Embed" ProgID="Equation.DSMT4" ShapeID="_x0000_i1073" DrawAspect="Content" ObjectID="_1805222228" r:id="rId83"/>
                    </w:object>
                  </w:r>
                  <w:r w:rsidRPr="0091534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</w:t>
                  </w:r>
                </w:p>
                <w:p w14:paraId="48FA80F7" w14:textId="77777777" w:rsidR="00F57F6E" w:rsidRPr="0091534E" w:rsidRDefault="00000000" w:rsidP="0091534E">
                  <w:pPr>
                    <w:tabs>
                      <w:tab w:val="left" w:pos="-4"/>
                    </w:tabs>
                    <w:bidi/>
                    <w:ind w:left="360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 w:rsidRPr="0091534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 w:rsidRPr="0091534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>*</w:t>
                  </w:r>
                  <w:r>
                    <w:rPr>
                      <w:position w:val="-18"/>
                    </w:rPr>
                    <w:object w:dxaOrig="2079" w:dyaOrig="480" w14:anchorId="47022C62">
                      <v:shape id="_x0000_i1074" type="#_x0000_t75" style="width:104.25pt;height:24pt" o:ole="">
                        <v:imagedata r:id="rId84" o:title=""/>
                      </v:shape>
                      <o:OLEObject Type="Embed" ProgID="Equation.DSMT4" ShapeID="_x0000_i1074" DrawAspect="Content" ObjectID="_1805222229" r:id="rId85"/>
                    </w:object>
                  </w:r>
                </w:p>
                <w:p w14:paraId="4D326968" w14:textId="77777777" w:rsidR="00F57F6E" w:rsidRDefault="00000000" w:rsidP="0091534E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91534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   </w:t>
                  </w: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>*</w:t>
                  </w:r>
                  <w:r w:rsidRPr="0091534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2079" w:dyaOrig="480" w14:anchorId="396D8BCF">
                      <v:shape id="_x0000_i1075" type="#_x0000_t75" style="width:104.25pt;height:24pt">
                        <v:imagedata r:id="rId86" o:title=""/>
                      </v:shape>
                      <o:OLEObject Type="Embed" ProgID="Equation.DSMT4" ShapeID="_x0000_i1075" DrawAspect="Content" ObjectID="_1805222230" r:id="rId87"/>
                    </w:object>
                  </w:r>
                  <w:r w:rsidRPr="0091534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</w:t>
                  </w:r>
                </w:p>
                <w:p w14:paraId="2202A748" w14:textId="77777777" w:rsidR="00F57F6E" w:rsidRDefault="00000000" w:rsidP="0091534E">
                  <w:pPr>
                    <w:bidi/>
                    <w:rPr>
                      <w:rFonts w:cs="Arabic Transparent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       *</w:t>
                  </w:r>
                  <w:r w:rsidRPr="0091534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1902" w:dyaOrig="480" w14:anchorId="3A9966BB">
                      <v:shape id="_x0000_i1076" type="#_x0000_t75" style="width:95.25pt;height:24pt">
                        <v:imagedata r:id="rId88" o:title=""/>
                      </v:shape>
                      <o:OLEObject Type="Embed" ProgID="Equation.DSMT4" ShapeID="_x0000_i1076" DrawAspect="Content" ObjectID="_1805222231" r:id="rId89"/>
                    </w:object>
                  </w:r>
                  <w:r w:rsidRPr="0091534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</w:t>
                  </w:r>
                  <w:r>
                    <w:rPr>
                      <w:rFonts w:cs="Arabic Transparent" w:hint="cs"/>
                      <w:rtl/>
                    </w:rPr>
                    <w:t xml:space="preserve">         </w:t>
                  </w:r>
                </w:p>
                <w:p w14:paraId="5AD8293B" w14:textId="77777777" w:rsidR="00F57F6E" w:rsidRPr="00975716" w:rsidRDefault="00000000" w:rsidP="00F57F6E">
                  <w:pPr>
                    <w:bidi/>
                    <w:ind w:firstLine="609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975716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1-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4</w:t>
                  </w:r>
                  <w:r w:rsidRPr="00975716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- تمارين </w:t>
                  </w:r>
                  <w:r w:rsidRPr="00975716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 </w:t>
                  </w:r>
                </w:p>
                <w:p w14:paraId="31B29F7D" w14:textId="77777777" w:rsidR="00F57F6E" w:rsidRPr="00975716" w:rsidRDefault="00000000">
                  <w:pPr>
                    <w:pStyle w:val="Paragraphedeliste"/>
                    <w:numPr>
                      <w:ilvl w:val="0"/>
                      <w:numId w:val="7"/>
                    </w:numPr>
                    <w:bidi/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</w:pPr>
                  <w:r w:rsidRPr="00975716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تمرين 1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:</w:t>
                  </w:r>
                </w:p>
                <w:p w14:paraId="2C9D5D32" w14:textId="77777777" w:rsidR="00F57F6E" w:rsidRDefault="00000000" w:rsidP="00975716">
                  <w:pPr>
                    <w:bidi/>
                    <w:ind w:left="325" w:firstLine="142"/>
                    <w:rPr>
                      <w:rFonts w:cs="Arabic Transparent"/>
                      <w:b/>
                      <w:bCs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  لتكن</w:t>
                  </w:r>
                  <w:r>
                    <w:rPr>
                      <w:rFonts w:cs="Simplified Arabic"/>
                      <w:b/>
                      <w:bCs/>
                      <w:position w:val="-14"/>
                    </w:rPr>
                    <w:object w:dxaOrig="427" w:dyaOrig="409" w14:anchorId="2A06E84E">
                      <v:shape id="_x0000_i1077" type="#_x0000_t75" style="width:21pt;height:20.25pt">
                        <v:imagedata r:id="rId90" o:title=""/>
                      </v:shape>
                      <o:OLEObject Type="Embed" ProgID="Equation.DSMT4" ShapeID="_x0000_i1077" DrawAspect="Content" ObjectID="_1805222232" r:id="rId91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الدائر</w:t>
                  </w:r>
                  <w:r>
                    <w:rPr>
                      <w:rFonts w:cs="Simplified Arabic" w:hint="eastAsia"/>
                      <w:b/>
                      <w:bCs/>
                      <w:rtl/>
                    </w:rPr>
                    <w:t>ة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المثلثية مرفقة بالمعلم المتعامد و المتجانس</w:t>
                  </w:r>
                  <w:r>
                    <w:rPr>
                      <w:rFonts w:cs="Simplified Arabic"/>
                      <w:b/>
                      <w:bCs/>
                      <w:position w:val="-18"/>
                    </w:rPr>
                    <w:object w:dxaOrig="836" w:dyaOrig="480" w14:anchorId="660AC00A">
                      <v:shape id="_x0000_i1078" type="#_x0000_t75" style="width:42pt;height:24pt">
                        <v:imagedata r:id="rId92" o:title=""/>
                      </v:shape>
                      <o:OLEObject Type="Embed" ProgID="Equation.DSMT4" ShapeID="_x0000_i1078" DrawAspect="Content" ObjectID="_1805222233" r:id="rId93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.لتكن النقطتين</w:t>
                  </w:r>
                  <w:r>
                    <w:rPr>
                      <w:rFonts w:cs="Simplified Arabic"/>
                      <w:b/>
                      <w:bCs/>
                      <w:position w:val="-4"/>
                    </w:rPr>
                    <w:object w:dxaOrig="249" w:dyaOrig="267" w14:anchorId="45763951">
                      <v:shape id="_x0000_i1079" type="#_x0000_t75" style="width:12.75pt;height:13.5pt">
                        <v:imagedata r:id="rId94" o:title=""/>
                      </v:shape>
                      <o:OLEObject Type="Embed" ProgID="Equation.DSMT4" ShapeID="_x0000_i1079" DrawAspect="Content" ObjectID="_1805222234" r:id="rId95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>و</w:t>
                  </w:r>
                  <w:r>
                    <w:rPr>
                      <w:rFonts w:cs="Simplified Arabic"/>
                      <w:b/>
                      <w:bCs/>
                      <w:position w:val="-4"/>
                    </w:rPr>
                    <w:object w:dxaOrig="249" w:dyaOrig="267" w14:anchorId="6381B1AA">
                      <v:shape id="_x0000_i1080" type="#_x0000_t75" style="width:12.75pt;height:13.5pt">
                        <v:imagedata r:id="rId96" o:title=""/>
                      </v:shape>
                      <o:OLEObject Type="Embed" ProgID="Equation.DSMT4" ShapeID="_x0000_i1080" DrawAspect="Content" ObjectID="_1805222235" r:id="rId97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>
                    <w:rPr>
                      <w:rFonts w:cs="Arabic Transparent" w:hint="cs"/>
                      <w:b/>
                      <w:bCs/>
                      <w:rtl/>
                    </w:rPr>
                    <w:t xml:space="preserve">من  الدائرة </w:t>
                  </w:r>
                  <w:r>
                    <w:rPr>
                      <w:rFonts w:cs="Simplified Arabic"/>
                      <w:b/>
                      <w:bCs/>
                      <w:position w:val="-14"/>
                    </w:rPr>
                    <w:object w:dxaOrig="427" w:dyaOrig="409" w14:anchorId="0189AD6A">
                      <v:shape id="_x0000_i1081" type="#_x0000_t75" style="width:21pt;height:20.25pt">
                        <v:imagedata r:id="rId90" o:title=""/>
                      </v:shape>
                      <o:OLEObject Type="Embed" ProgID="Equation.DSMT4" ShapeID="_x0000_i1081" DrawAspect="Content" ObjectID="_1805222236" r:id="rId98"/>
                    </w:object>
                  </w:r>
                  <w:r>
                    <w:rPr>
                      <w:rFonts w:cs="Arabic Transparent" w:hint="cs"/>
                      <w:b/>
                      <w:bCs/>
                      <w:rtl/>
                    </w:rPr>
                    <w:t xml:space="preserve">حيث </w:t>
                  </w:r>
                  <w:r>
                    <w:rPr>
                      <w:rFonts w:cs="Arabic Transparent"/>
                      <w:b/>
                      <w:bCs/>
                      <w:position w:val="-24"/>
                    </w:rPr>
                    <w:object w:dxaOrig="1351" w:dyaOrig="622" w14:anchorId="19CE6924">
                      <v:shape id="_x0000_i1082" type="#_x0000_t75" style="width:67.5pt;height:30.75pt">
                        <v:imagedata r:id="rId99" o:title=""/>
                      </v:shape>
                      <o:OLEObject Type="Embed" ProgID="Equation.DSMT4" ShapeID="_x0000_i1082" DrawAspect="Content" ObjectID="_1805222237" r:id="rId100"/>
                    </w:object>
                  </w:r>
                  <w:r>
                    <w:rPr>
                      <w:rFonts w:cs="Arabic Transparent" w:hint="cs"/>
                      <w:b/>
                      <w:bCs/>
                      <w:rtl/>
                    </w:rPr>
                    <w:t xml:space="preserve"> و </w:t>
                  </w:r>
                  <w:r>
                    <w:rPr>
                      <w:rFonts w:cs="Arabic Transparent"/>
                      <w:b/>
                      <w:bCs/>
                      <w:position w:val="-24"/>
                    </w:rPr>
                    <w:object w:dxaOrig="1476" w:dyaOrig="622" w14:anchorId="1EA4554F">
                      <v:shape id="_x0000_i1083" type="#_x0000_t75" style="width:73.5pt;height:30.75pt">
                        <v:imagedata r:id="rId101" o:title=""/>
                      </v:shape>
                      <o:OLEObject Type="Embed" ProgID="Equation.DSMT4" ShapeID="_x0000_i1083" DrawAspect="Content" ObjectID="_1805222238" r:id="rId102"/>
                    </w:object>
                  </w:r>
                  <w:r>
                    <w:rPr>
                      <w:rFonts w:cs="Arabic Transparent" w:hint="cs"/>
                      <w:b/>
                      <w:bCs/>
                      <w:rtl/>
                    </w:rPr>
                    <w:t xml:space="preserve"> .</w:t>
                  </w:r>
                </w:p>
                <w:p w14:paraId="2C0D1863" w14:textId="77777777" w:rsidR="00F57F6E" w:rsidRDefault="00F57F6E" w:rsidP="00975716">
                  <w:pPr>
                    <w:bidi/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16225007">
          <v:rect id="_x0000_s1112" style="position:absolute;left:0;text-align:left;margin-left:23.55pt;margin-top:21.7pt;width:90.05pt;height:681.3pt;z-index:16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3D64EA18">
          <v:rect id="_x0000_s1113" style="position:absolute;left:0;text-align:left;margin-left:497.8pt;margin-top:21.7pt;width:81.3pt;height:681.3pt;z-index:18" strokecolor="#002060" strokeweight="2.25pt">
            <v:textbox>
              <w:txbxContent>
                <w:p w14:paraId="389EA23C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38C2A14D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1DB2E815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737E30B0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4B1EBF95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75A8837A" w14:textId="77777777" w:rsidR="00F57F6E" w:rsidRDefault="00000000" w:rsidP="00D73822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14:paraId="5CC8E30B" w14:textId="77777777" w:rsidR="00F57F6E" w:rsidRDefault="00000000" w:rsidP="00D73822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  <w:p w14:paraId="21BB036D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1E7F2BB1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0FBBD688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3421DFD8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12954367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03478968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6A6F1D17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43BBF20B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1C41760D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165A9356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2BD31014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5B1C8DD4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7179F18D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6E34B1DF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76989764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56F4E05F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0B507EE5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2A20DDA0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49E31313" w14:textId="77777777" w:rsidR="00F57F6E" w:rsidRDefault="00000000" w:rsidP="00D73822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14:paraId="275F927A" w14:textId="77777777" w:rsidR="00F57F6E" w:rsidRDefault="00000000" w:rsidP="00D73822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حصيلي</w:t>
                  </w:r>
                </w:p>
                <w:p w14:paraId="18830C3E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767969A8" w14:textId="77777777" w:rsidR="00F57F6E" w:rsidRDefault="00F57F6E">
                  <w:pPr>
                    <w:rPr>
                      <w:lang w:bidi="ar-DZ"/>
                    </w:rPr>
                  </w:pPr>
                </w:p>
              </w:txbxContent>
            </v:textbox>
          </v:rect>
        </w:pict>
      </w:r>
    </w:p>
    <w:p w14:paraId="19917D8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D89D13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B2B88F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03233E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0FD623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3AE584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27EB79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2564DC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3F3E74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EFB660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D86FED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EEAD96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2A2AB0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587A28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F73DCD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AEC8B09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F9EAB1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5157A0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3F62F2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67B231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CFDE6D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38ED7B9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9F69E7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529EEE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4C0070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5DAD7A9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6375747B">
          <v:rect id="_x0000_s1114" style="position:absolute;left:0;text-align:left;margin-left:502.25pt;margin-top:22.1pt;width:76.85pt;height:56.65pt;z-index:34" strokecolor="#002060" strokeweight="2.25pt">
            <v:textbox>
              <w:txbxContent>
                <w:p w14:paraId="200AAA1A" w14:textId="77777777" w:rsidR="00F57F6E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2C0283C0">
          <v:rect id="_x0000_s1115" style="position:absolute;left:0;text-align:left;margin-left:113.6pt;margin-top:22.1pt;width:394.4pt;height:56.65pt;z-index:33" strokecolor="#002060" strokeweight="2.25pt">
            <v:textbox>
              <w:txbxContent>
                <w:p w14:paraId="443306B5" w14:textId="77777777" w:rsidR="00F57F6E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77853A42">
          <v:rect id="_x0000_s1116" style="position:absolute;left:0;text-align:left;margin-left:23.55pt;margin-top:22.1pt;width:90.05pt;height:56.65pt;z-index:35" strokecolor="#002060" strokeweight="2.25pt">
            <v:textbox>
              <w:txbxContent>
                <w:p w14:paraId="1B5E89E6" w14:textId="77777777" w:rsidR="00F57F6E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</w:p>
    <w:p w14:paraId="57903DBE" w14:textId="77777777" w:rsidR="004D63EE" w:rsidRDefault="00000000" w:rsidP="004D63EE">
      <w:pPr>
        <w:tabs>
          <w:tab w:val="left" w:pos="9528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14:paraId="539D8993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4D18EA31">
          <v:rect id="_x0000_s1117" style="position:absolute;left:0;text-align:left;margin-left:113.6pt;margin-top:21.7pt;width:388.65pt;height:667pt;z-index:22" strokecolor="#002060" strokeweight="2.25pt">
            <v:textbox>
              <w:txbxContent>
                <w:p w14:paraId="7D3B9A31" w14:textId="77777777" w:rsidR="00F57F6E" w:rsidRPr="00F57F6E" w:rsidRDefault="00000000" w:rsidP="006B31CC">
                  <w:pPr>
                    <w:bidi/>
                    <w:rPr>
                      <w:rFonts w:cs="Arabic Transparent"/>
                      <w:sz w:val="28"/>
                      <w:szCs w:val="28"/>
                      <w:rtl/>
                    </w:rPr>
                  </w:pPr>
                  <w:r w:rsidRPr="00F57F6E">
                    <w:rPr>
                      <w:rFonts w:cs="Arabic Transparent" w:hint="cs"/>
                      <w:rtl/>
                    </w:rPr>
                    <w:t xml:space="preserve">  </w:t>
                  </w:r>
                  <w:r w:rsidRPr="00F57F6E"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عين قيسا للزوايا الموجهة : </w:t>
                  </w:r>
                  <w:r w:rsidRPr="00F57F6E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</w:rPr>
                    <w:t>1)</w:t>
                  </w:r>
                  <w:r w:rsidRPr="00F57F6E"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Arabic Transparent"/>
                      <w:position w:val="-18"/>
                      <w:sz w:val="28"/>
                      <w:szCs w:val="28"/>
                    </w:rPr>
                    <w:object w:dxaOrig="960" w:dyaOrig="480" w14:anchorId="216984C4">
                      <v:shape id="_x0000_i1084" type="#_x0000_t75" style="width:48pt;height:24pt">
                        <v:imagedata r:id="rId103" o:title=""/>
                      </v:shape>
                      <o:OLEObject Type="Embed" ProgID="Equation.DSMT4" ShapeID="_x0000_i1084" DrawAspect="Content" ObjectID="_1805222239" r:id="rId104"/>
                    </w:object>
                  </w:r>
                  <w:r w:rsidRPr="00F57F6E"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.  </w:t>
                  </w:r>
                  <w:r w:rsidRPr="00F57F6E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</w:rPr>
                    <w:t xml:space="preserve">2) </w:t>
                  </w:r>
                  <w:r>
                    <w:rPr>
                      <w:rFonts w:cs="Arabic Transparent"/>
                      <w:position w:val="-18"/>
                      <w:sz w:val="28"/>
                      <w:szCs w:val="28"/>
                    </w:rPr>
                    <w:object w:dxaOrig="960" w:dyaOrig="480" w14:anchorId="681712DA">
                      <v:shape id="_x0000_i1085" type="#_x0000_t75" style="width:48pt;height:24pt">
                        <v:imagedata r:id="rId105" o:title=""/>
                      </v:shape>
                      <o:OLEObject Type="Embed" ProgID="Equation.DSMT4" ShapeID="_x0000_i1085" DrawAspect="Content" ObjectID="_1805222240" r:id="rId106"/>
                    </w:object>
                  </w:r>
                  <w:r w:rsidRPr="00F57F6E"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.  </w:t>
                  </w:r>
                  <w:r w:rsidRPr="00F57F6E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</w:rPr>
                    <w:t xml:space="preserve"> 3)</w:t>
                  </w:r>
                  <w:r w:rsidRPr="00F57F6E"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Arabic Transparent"/>
                      <w:position w:val="-18"/>
                      <w:sz w:val="28"/>
                      <w:szCs w:val="28"/>
                    </w:rPr>
                    <w:object w:dxaOrig="960" w:dyaOrig="480" w14:anchorId="583B2DDE">
                      <v:shape id="_x0000_i1086" type="#_x0000_t75" style="width:48pt;height:24pt">
                        <v:imagedata r:id="rId107" o:title=""/>
                      </v:shape>
                      <o:OLEObject Type="Embed" ProgID="Equation.DSMT4" ShapeID="_x0000_i1086" DrawAspect="Content" ObjectID="_1805222241" r:id="rId108"/>
                    </w:object>
                  </w:r>
                  <w:r w:rsidRPr="00F57F6E">
                    <w:rPr>
                      <w:rFonts w:cs="Arabic Transparent" w:hint="cs"/>
                      <w:sz w:val="28"/>
                      <w:szCs w:val="28"/>
                      <w:rtl/>
                    </w:rPr>
                    <w:t>.</w:t>
                  </w:r>
                </w:p>
                <w:p w14:paraId="72974CD9" w14:textId="77777777" w:rsidR="00F57F6E" w:rsidRPr="00975716" w:rsidRDefault="00000000">
                  <w:pPr>
                    <w:pStyle w:val="Paragraphedeliste"/>
                    <w:numPr>
                      <w:ilvl w:val="0"/>
                      <w:numId w:val="8"/>
                    </w:numPr>
                    <w:tabs>
                      <w:tab w:val="right" w:pos="1176"/>
                      <w:tab w:val="right" w:pos="1601"/>
                    </w:tabs>
                    <w:bidi/>
                    <w:ind w:firstLine="172"/>
                    <w:jc w:val="lowKashida"/>
                    <w:rPr>
                      <w:rFonts w:cs="Simplified Arabic"/>
                      <w:color w:val="C00000"/>
                      <w:sz w:val="28"/>
                      <w:szCs w:val="28"/>
                      <w:rtl/>
                    </w:rPr>
                  </w:pPr>
                  <w:r w:rsidRPr="00975716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الحل:</w:t>
                  </w:r>
                  <w:r w:rsidRPr="00975716">
                    <w:rPr>
                      <w:rFonts w:cs="Simplified Arabic" w:hint="cs"/>
                      <w:color w:val="C00000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16C1532" w14:textId="77777777" w:rsidR="00F57F6E" w:rsidRPr="00975716" w:rsidRDefault="00000000" w:rsidP="00975716">
                  <w:pPr>
                    <w:bidi/>
                    <w:jc w:val="lowKashida"/>
                    <w:rPr>
                      <w:rFonts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sz w:val="28"/>
                      <w:szCs w:val="28"/>
                      <w:rtl/>
                    </w:rPr>
                    <w:t>*</w:t>
                  </w:r>
                  <w:r w:rsidRPr="00975716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  </w:t>
                  </w:r>
                  <w:r>
                    <w:rPr>
                      <w:rFonts w:cs="Simplified Arabic"/>
                      <w:position w:val="-24"/>
                      <w:sz w:val="28"/>
                      <w:szCs w:val="28"/>
                    </w:rPr>
                    <w:object w:dxaOrig="1618" w:dyaOrig="622" w14:anchorId="715B78C2">
                      <v:shape id="_x0000_i1087" type="#_x0000_t75" style="width:81pt;height:30.75pt">
                        <v:imagedata r:id="rId109" o:title=""/>
                      </v:shape>
                      <o:OLEObject Type="Embed" ProgID="Equation.DSMT4" ShapeID="_x0000_i1087" DrawAspect="Content" ObjectID="_1805222242" r:id="rId110"/>
                    </w:object>
                  </w:r>
                  <w:r w:rsidRPr="00975716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Simplified Arabic"/>
                      <w:position w:val="-20"/>
                      <w:sz w:val="28"/>
                      <w:szCs w:val="28"/>
                    </w:rPr>
                    <w:object w:dxaOrig="4765" w:dyaOrig="516" w14:anchorId="5D34A5E2">
                      <v:shape id="_x0000_i1088" type="#_x0000_t75" style="width:238.5pt;height:25.5pt">
                        <v:imagedata r:id="rId111" o:title=""/>
                      </v:shape>
                      <o:OLEObject Type="Embed" ProgID="Equation.DSMT4" ShapeID="_x0000_i1088" DrawAspect="Content" ObjectID="_1805222243" r:id="rId112"/>
                    </w:object>
                  </w:r>
                  <w:r w:rsidRPr="00975716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                  </w:t>
                  </w:r>
                </w:p>
                <w:p w14:paraId="1A75FC74" w14:textId="77777777" w:rsidR="00F57F6E" w:rsidRPr="00975716" w:rsidRDefault="00000000" w:rsidP="00975716">
                  <w:pPr>
                    <w:bidi/>
                    <w:jc w:val="lowKashida"/>
                    <w:rPr>
                      <w:rFonts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sz w:val="28"/>
                      <w:szCs w:val="28"/>
                      <w:rtl/>
                    </w:rPr>
                    <w:t>*</w:t>
                  </w:r>
                  <w:r w:rsidRPr="00975716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</w:rPr>
                    <w:t xml:space="preserve">   </w:t>
                  </w:r>
                  <w:r>
                    <w:rPr>
                      <w:rFonts w:cs="Simplified Arabic"/>
                      <w:position w:val="-24"/>
                      <w:sz w:val="28"/>
                      <w:szCs w:val="28"/>
                    </w:rPr>
                    <w:object w:dxaOrig="1404" w:dyaOrig="622" w14:anchorId="47CCAF3C">
                      <v:shape id="_x0000_i1089" type="#_x0000_t75" style="width:70.5pt;height:30.75pt">
                        <v:imagedata r:id="rId113" o:title=""/>
                      </v:shape>
                      <o:OLEObject Type="Embed" ProgID="Equation.DSMT4" ShapeID="_x0000_i1089" DrawAspect="Content" ObjectID="_1805222244" r:id="rId114"/>
                    </w:object>
                  </w:r>
                  <w:r w:rsidRPr="00975716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Arabic Transparent"/>
                      <w:b/>
                      <w:bCs/>
                      <w:position w:val="-18"/>
                      <w:sz w:val="28"/>
                      <w:szCs w:val="28"/>
                    </w:rPr>
                    <w:object w:dxaOrig="3129" w:dyaOrig="480" w14:anchorId="126B6C5D">
                      <v:shape id="_x0000_i1090" type="#_x0000_t75" style="width:156.75pt;height:24pt">
                        <v:imagedata r:id="rId115" o:title=""/>
                      </v:shape>
                      <o:OLEObject Type="Embed" ProgID="Equation.DSMT4" ShapeID="_x0000_i1090" DrawAspect="Content" ObjectID="_1805222245" r:id="rId116"/>
                    </w:object>
                  </w:r>
                </w:p>
                <w:p w14:paraId="3B62A716" w14:textId="77777777" w:rsidR="00F57F6E" w:rsidRPr="00975716" w:rsidRDefault="00000000" w:rsidP="00975716">
                  <w:pPr>
                    <w:bidi/>
                    <w:jc w:val="lowKashida"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sz w:val="28"/>
                      <w:szCs w:val="28"/>
                      <w:rtl/>
                    </w:rPr>
                    <w:t>*</w:t>
                  </w:r>
                  <w:r w:rsidRPr="00975716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 </w:t>
                  </w:r>
                  <w:r>
                    <w:rPr>
                      <w:rFonts w:cs="Simplified Arabic"/>
                      <w:position w:val="-24"/>
                      <w:sz w:val="28"/>
                      <w:szCs w:val="28"/>
                    </w:rPr>
                    <w:object w:dxaOrig="1529" w:dyaOrig="622" w14:anchorId="3E28DDEA">
                      <v:shape id="_x0000_i1091" type="#_x0000_t75" style="width:76.5pt;height:30.75pt">
                        <v:imagedata r:id="rId117" o:title=""/>
                      </v:shape>
                      <o:OLEObject Type="Embed" ProgID="Equation.DSMT4" ShapeID="_x0000_i1091" DrawAspect="Content" ObjectID="_1805222246" r:id="rId118"/>
                    </w:object>
                  </w:r>
                  <w:r w:rsidRPr="00975716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Arabic Transparent"/>
                      <w:b/>
                      <w:bCs/>
                      <w:position w:val="-18"/>
                      <w:sz w:val="28"/>
                      <w:szCs w:val="28"/>
                    </w:rPr>
                    <w:object w:dxaOrig="3146" w:dyaOrig="480" w14:anchorId="40D62157">
                      <v:shape id="_x0000_i1092" type="#_x0000_t75" style="width:157.5pt;height:24pt">
                        <v:imagedata r:id="rId119" o:title=""/>
                      </v:shape>
                      <o:OLEObject Type="Embed" ProgID="Equation.DSMT4" ShapeID="_x0000_i1092" DrawAspect="Content" ObjectID="_1805222247" r:id="rId120"/>
                    </w:object>
                  </w:r>
                  <w:r w:rsidRPr="00975716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                    </w:t>
                  </w:r>
                  <w:r w:rsidRPr="00975716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 w:rsidRPr="00975716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75716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                    </w:t>
                  </w:r>
                </w:p>
                <w:p w14:paraId="52B0D2A1" w14:textId="77777777" w:rsidR="00F57F6E" w:rsidRPr="00F43BCB" w:rsidRDefault="00000000">
                  <w:pPr>
                    <w:pStyle w:val="Paragraphedeliste"/>
                    <w:numPr>
                      <w:ilvl w:val="0"/>
                      <w:numId w:val="8"/>
                    </w:numPr>
                    <w:bidi/>
                    <w:spacing w:line="240" w:lineRule="auto"/>
                    <w:ind w:firstLine="172"/>
                    <w:rPr>
                      <w:rFonts w:cs="Arabic Transparent"/>
                      <w:b/>
                      <w:bCs/>
                      <w:color w:val="C00000"/>
                      <w:sz w:val="28"/>
                      <w:szCs w:val="28"/>
                      <w:rtl/>
                    </w:rPr>
                  </w:pPr>
                  <w:r w:rsidRPr="00F43BCB">
                    <w:rPr>
                      <w:rFonts w:cs="Arabic Transparent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تمرين 2:</w:t>
                  </w:r>
                </w:p>
                <w:p w14:paraId="648D49F2" w14:textId="77777777" w:rsidR="00F57F6E" w:rsidRPr="00F43BCB" w:rsidRDefault="00000000" w:rsidP="00F43BCB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</w:t>
                  </w:r>
                  <w:r w:rsidRPr="00F43BC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أوجد القيس الرئيسي للزاوية الموجهة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604" w:dyaOrig="480" w14:anchorId="71C9DD72">
                      <v:shape id="_x0000_i1093" type="#_x0000_t75" style="width:30pt;height:24pt">
                        <v:imagedata r:id="rId121" o:title=""/>
                      </v:shape>
                      <o:OLEObject Type="Embed" ProgID="Equation.DSMT4" ShapeID="_x0000_i1093" DrawAspect="Content" ObjectID="_1805222248" r:id="rId122"/>
                    </w:object>
                  </w:r>
                  <w:r w:rsidRPr="00F43BC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التي قيسها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49" w:dyaOrig="213" w14:anchorId="68414C42">
                      <v:shape id="_x0000_i1094" type="#_x0000_t75" style="width:12.75pt;height:10.5pt">
                        <v:imagedata r:id="rId123" o:title=""/>
                      </v:shape>
                      <o:OLEObject Type="Embed" ProgID="Equation.DSMT4" ShapeID="_x0000_i1094" DrawAspect="Content" ObjectID="_1805222249" r:id="rId124"/>
                    </w:object>
                  </w:r>
                  <w:r w:rsidRPr="00F43BC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في كل حالة من الحالات الآتية :</w:t>
                  </w:r>
                </w:p>
                <w:p w14:paraId="1B5AB27E" w14:textId="77777777" w:rsidR="00F57F6E" w:rsidRPr="00F43BCB" w:rsidRDefault="00000000" w:rsidP="00F43BCB">
                  <w:pPr>
                    <w:bidi/>
                    <w:spacing w:line="240" w:lineRule="auto"/>
                    <w:ind w:left="360"/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b/>
                      <w:bCs/>
                      <w:sz w:val="28"/>
                      <w:szCs w:val="28"/>
                      <w:rtl/>
                    </w:rPr>
                    <w:t>*</w:t>
                  </w:r>
                  <w:r w:rsidRPr="00F43BCB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6"/>
                      <w:sz w:val="28"/>
                      <w:szCs w:val="28"/>
                    </w:rPr>
                    <w:object w:dxaOrig="1316" w:dyaOrig="284" w14:anchorId="2C1764E8">
                      <v:shape id="_x0000_i1095" type="#_x0000_t75" style="width:66pt;height:14.25pt">
                        <v:imagedata r:id="rId125" o:title=""/>
                      </v:shape>
                      <o:OLEObject Type="Embed" ProgID="Equation.DSMT4" ShapeID="_x0000_i1095" DrawAspect="Content" ObjectID="_1805222250" r:id="rId126"/>
                    </w:object>
                  </w:r>
                  <w:r w:rsidRPr="00F43BCB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 xml:space="preserve"> .</w:t>
                  </w:r>
                </w:p>
                <w:p w14:paraId="017E3CA1" w14:textId="77777777" w:rsidR="00F57F6E" w:rsidRPr="00F43BCB" w:rsidRDefault="00000000" w:rsidP="00F43BCB">
                  <w:pPr>
                    <w:bidi/>
                    <w:spacing w:line="240" w:lineRule="auto"/>
                    <w:ind w:left="360"/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b/>
                      <w:bCs/>
                      <w:sz w:val="28"/>
                      <w:szCs w:val="28"/>
                      <w:rtl/>
                    </w:rPr>
                    <w:t>*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1173" w:dyaOrig="622" w14:anchorId="1886E576">
                      <v:shape id="_x0000_i1096" type="#_x0000_t75" style="width:58.5pt;height:30.75pt">
                        <v:imagedata r:id="rId127" o:title=""/>
                      </v:shape>
                      <o:OLEObject Type="Embed" ProgID="Equation.DSMT4" ShapeID="_x0000_i1096" DrawAspect="Content" ObjectID="_1805222251" r:id="rId128"/>
                    </w:object>
                  </w:r>
                  <w:r w:rsidRPr="00F43BCB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62E8B072" w14:textId="77777777" w:rsidR="00F57F6E" w:rsidRPr="00F43BCB" w:rsidRDefault="00000000" w:rsidP="00F43BCB">
                  <w:pPr>
                    <w:bidi/>
                    <w:spacing w:line="240" w:lineRule="auto"/>
                    <w:ind w:left="360"/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b/>
                      <w:bCs/>
                      <w:sz w:val="28"/>
                      <w:szCs w:val="28"/>
                      <w:rtl/>
                    </w:rPr>
                    <w:t>*</w:t>
                  </w:r>
                  <w:r w:rsidRPr="00F43BCB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907" w:dyaOrig="622" w14:anchorId="0A1D96CB">
                      <v:shape id="_x0000_i1097" type="#_x0000_t75" style="width:45pt;height:30.75pt">
                        <v:imagedata r:id="rId129" o:title=""/>
                      </v:shape>
                      <o:OLEObject Type="Embed" ProgID="Equation.DSMT4" ShapeID="_x0000_i1097" DrawAspect="Content" ObjectID="_1805222252" r:id="rId130"/>
                    </w:object>
                  </w:r>
                  <w:r w:rsidRPr="00F43BCB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3C5FBF4" w14:textId="77777777" w:rsidR="00F57F6E" w:rsidRPr="00F43BCB" w:rsidRDefault="00000000" w:rsidP="00F43BCB">
                  <w:pPr>
                    <w:bidi/>
                    <w:spacing w:line="240" w:lineRule="auto"/>
                    <w:jc w:val="lowKashida"/>
                    <w:rPr>
                      <w:rFonts w:cs="Simplified Arabic"/>
                      <w:b/>
                      <w:bCs/>
                      <w:color w:val="C00000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="00F914B1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      </w:t>
                  </w: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</w:t>
                  </w:r>
                  <w:r w:rsidRPr="00F43BCB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طريقة:</w:t>
                  </w:r>
                  <w:r w:rsidRPr="00F43BCB">
                    <w:rPr>
                      <w:rFonts w:cs="Simplified Arabic" w:hint="cs"/>
                      <w:b/>
                      <w:bCs/>
                      <w:color w:val="C00000"/>
                      <w:rtl/>
                    </w:rPr>
                    <w:t xml:space="preserve"> </w:t>
                  </w:r>
                </w:p>
                <w:p w14:paraId="2D5F8C38" w14:textId="77777777" w:rsidR="00F57F6E" w:rsidRPr="00F43BCB" w:rsidRDefault="00000000" w:rsidP="00F43BCB">
                  <w:pPr>
                    <w:bidi/>
                    <w:spacing w:line="240" w:lineRule="auto"/>
                    <w:jc w:val="lowKashida"/>
                    <w:rPr>
                      <w:rFonts w:cs="Simplified Arabic"/>
                      <w:color w:val="C00000"/>
                      <w:sz w:val="28"/>
                      <w:szCs w:val="28"/>
                      <w:rtl/>
                    </w:rPr>
                  </w:pPr>
                  <w:r w:rsidRPr="00F43BCB">
                    <w:rPr>
                      <w:rFonts w:cs="Simplified Arabic" w:hint="cs"/>
                      <w:color w:val="C00000"/>
                      <w:sz w:val="28"/>
                      <w:szCs w:val="28"/>
                      <w:rtl/>
                    </w:rPr>
                    <w:t>إذا كان عدد حقيقي</w:t>
                  </w:r>
                  <w:r>
                    <w:rPr>
                      <w:rFonts w:cs="Simplified Arabic"/>
                      <w:color w:val="C00000"/>
                      <w:position w:val="-6"/>
                      <w:sz w:val="28"/>
                      <w:szCs w:val="28"/>
                    </w:rPr>
                    <w:object w:dxaOrig="249" w:dyaOrig="213" w14:anchorId="2C2EA2B1">
                      <v:shape id="_x0000_i1098" type="#_x0000_t75" style="width:12.75pt;height:10.5pt">
                        <v:imagedata r:id="rId131" o:title=""/>
                      </v:shape>
                      <o:OLEObject Type="Embed" ProgID="Equation.DSMT4" ShapeID="_x0000_i1098" DrawAspect="Content" ObjectID="_1805222253" r:id="rId132"/>
                    </w:object>
                  </w:r>
                  <w:r w:rsidRPr="00F43BCB">
                    <w:rPr>
                      <w:rFonts w:cs="Simplified Arabic" w:hint="cs"/>
                      <w:color w:val="C00000"/>
                      <w:sz w:val="28"/>
                      <w:szCs w:val="28"/>
                      <w:rtl/>
                    </w:rPr>
                    <w:t xml:space="preserve"> قيس لزاوية موجهة</w:t>
                  </w:r>
                  <w:r>
                    <w:rPr>
                      <w:rFonts w:cs="Simplified Arabic"/>
                      <w:color w:val="C00000"/>
                      <w:position w:val="-18"/>
                      <w:sz w:val="28"/>
                      <w:szCs w:val="28"/>
                    </w:rPr>
                    <w:object w:dxaOrig="604" w:dyaOrig="480" w14:anchorId="14243BF1">
                      <v:shape id="_x0000_i1099" type="#_x0000_t75" style="width:30pt;height:24pt">
                        <v:imagedata r:id="rId121" o:title=""/>
                      </v:shape>
                      <o:OLEObject Type="Embed" ProgID="Equation.DSMT4" ShapeID="_x0000_i1099" DrawAspect="Content" ObjectID="_1805222254" r:id="rId133"/>
                    </w:object>
                  </w:r>
                  <w:r w:rsidRPr="00F43BCB">
                    <w:rPr>
                      <w:rFonts w:cs="Simplified Arabic" w:hint="cs"/>
                      <w:color w:val="C00000"/>
                      <w:sz w:val="28"/>
                      <w:szCs w:val="28"/>
                      <w:rtl/>
                    </w:rPr>
                    <w:t xml:space="preserve"> فإنه يوجد عدد صحيح وحيد </w:t>
                  </w:r>
                  <w:r>
                    <w:rPr>
                      <w:rFonts w:cs="Simplified Arabic"/>
                      <w:color w:val="C00000"/>
                      <w:position w:val="-6"/>
                      <w:sz w:val="28"/>
                      <w:szCs w:val="28"/>
                    </w:rPr>
                    <w:object w:dxaOrig="196" w:dyaOrig="284" w14:anchorId="4D1C45A5">
                      <v:shape id="_x0000_i1100" type="#_x0000_t75" style="width:9.75pt;height:14.25pt">
                        <v:imagedata r:id="rId134" o:title=""/>
                      </v:shape>
                      <o:OLEObject Type="Embed" ProgID="Equation.DSMT4" ShapeID="_x0000_i1100" DrawAspect="Content" ObjectID="_1805222255" r:id="rId135"/>
                    </w:object>
                  </w:r>
                  <w:r w:rsidRPr="00F43BCB">
                    <w:rPr>
                      <w:rFonts w:cs="Simplified Arabic" w:hint="cs"/>
                      <w:color w:val="C00000"/>
                      <w:sz w:val="28"/>
                      <w:szCs w:val="28"/>
                      <w:rtl/>
                    </w:rPr>
                    <w:t xml:space="preserve"> حيث : </w:t>
                  </w:r>
                  <w:r>
                    <w:rPr>
                      <w:rFonts w:cs="Simplified Arabic"/>
                      <w:color w:val="C00000"/>
                      <w:position w:val="-6"/>
                      <w:sz w:val="28"/>
                      <w:szCs w:val="28"/>
                    </w:rPr>
                    <w:object w:dxaOrig="1760" w:dyaOrig="284" w14:anchorId="50A8B484">
                      <v:shape id="_x0000_i1101" type="#_x0000_t75" style="width:87.75pt;height:14.25pt">
                        <v:imagedata r:id="rId136" o:title=""/>
                      </v:shape>
                      <o:OLEObject Type="Embed" ProgID="Equation.DSMT4" ShapeID="_x0000_i1101" DrawAspect="Content" ObjectID="_1805222256" r:id="rId137"/>
                    </w:object>
                  </w:r>
                  <w:r w:rsidRPr="00F43BCB">
                    <w:rPr>
                      <w:rFonts w:cs="Simplified Arabic" w:hint="cs"/>
                      <w:color w:val="C00000"/>
                      <w:sz w:val="28"/>
                      <w:szCs w:val="28"/>
                      <w:rtl/>
                    </w:rPr>
                    <w:t xml:space="preserve"> يكفي إيجاد </w:t>
                  </w:r>
                  <w:r>
                    <w:rPr>
                      <w:rFonts w:cs="Simplified Arabic"/>
                      <w:color w:val="C00000"/>
                      <w:position w:val="-6"/>
                      <w:sz w:val="28"/>
                      <w:szCs w:val="28"/>
                    </w:rPr>
                    <w:object w:dxaOrig="196" w:dyaOrig="284" w14:anchorId="7322032B">
                      <v:shape id="_x0000_i1102" type="#_x0000_t75" style="width:9.75pt;height:14.25pt">
                        <v:imagedata r:id="rId134" o:title=""/>
                      </v:shape>
                      <o:OLEObject Type="Embed" ProgID="Equation.DSMT4" ShapeID="_x0000_i1102" DrawAspect="Content" ObjectID="_1805222257" r:id="rId138"/>
                    </w:object>
                  </w:r>
                  <w:r w:rsidRPr="00F43BCB">
                    <w:rPr>
                      <w:rFonts w:cs="Simplified Arabic" w:hint="cs"/>
                      <w:color w:val="C00000"/>
                      <w:sz w:val="28"/>
                      <w:szCs w:val="28"/>
                      <w:rtl/>
                    </w:rPr>
                    <w:t xml:space="preserve"> إنطلاقا من هذا الحصر لإيجاد القيس الرئيسي لزاوية موجهة</w:t>
                  </w:r>
                  <w:r>
                    <w:rPr>
                      <w:rFonts w:cs="Simplified Arabic"/>
                      <w:color w:val="C00000"/>
                      <w:position w:val="-18"/>
                      <w:sz w:val="28"/>
                      <w:szCs w:val="28"/>
                    </w:rPr>
                    <w:object w:dxaOrig="604" w:dyaOrig="480" w14:anchorId="7AE072F1">
                      <v:shape id="_x0000_i1103" type="#_x0000_t75" style="width:30pt;height:24pt">
                        <v:imagedata r:id="rId121" o:title=""/>
                      </v:shape>
                      <o:OLEObject Type="Embed" ProgID="Equation.DSMT4" ShapeID="_x0000_i1103" DrawAspect="Content" ObjectID="_1805222258" r:id="rId139"/>
                    </w:object>
                  </w:r>
                  <w:r w:rsidRPr="00F43BCB">
                    <w:rPr>
                      <w:rFonts w:cs="Simplified Arabic" w:hint="cs"/>
                      <w:color w:val="C00000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45930C3F" w14:textId="77777777" w:rsidR="00F57F6E" w:rsidRPr="00D73822" w:rsidRDefault="00000000" w:rsidP="00F43BCB">
                  <w:pPr>
                    <w:bidi/>
                    <w:spacing w:line="240" w:lineRule="auto"/>
                    <w:jc w:val="lowKashida"/>
                    <w:rPr>
                      <w:rFonts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    </w:t>
                  </w:r>
                  <w:r w:rsidRPr="00D73822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حــل:</w:t>
                  </w:r>
                </w:p>
                <w:p w14:paraId="3549A6CD" w14:textId="77777777" w:rsidR="00F57F6E" w:rsidRPr="00D73822" w:rsidRDefault="00000000">
                  <w:pPr>
                    <w:pStyle w:val="Paragraphedeliste"/>
                    <w:numPr>
                      <w:ilvl w:val="0"/>
                      <w:numId w:val="8"/>
                    </w:numPr>
                    <w:bidi/>
                    <w:spacing w:line="240" w:lineRule="auto"/>
                    <w:jc w:val="lowKashida"/>
                    <w:rPr>
                      <w:rFonts w:cs="Simplified Arabic"/>
                      <w:rtl/>
                    </w:rPr>
                  </w:pP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098" w:dyaOrig="284" w14:anchorId="0FA67E2A">
                      <v:shape id="_x0000_i1104" type="#_x0000_t75" style="width:105pt;height:14.25pt">
                        <v:imagedata r:id="rId140" o:title=""/>
                      </v:shape>
                      <o:OLEObject Type="Embed" ProgID="Equation.DSMT4" ShapeID="_x0000_i1104" DrawAspect="Content" ObjectID="_1805222259" r:id="rId141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ومنه</w:t>
                  </w:r>
                  <w:r w:rsidRPr="00D73822">
                    <w:rPr>
                      <w:rFonts w:cs="Simplified Arabic" w:hint="cs"/>
                      <w:rtl/>
                    </w:rPr>
                    <w:t xml:space="preserve">   </w:t>
                  </w:r>
                  <w:r>
                    <w:rPr>
                      <w:position w:val="-6"/>
                    </w:rPr>
                    <w:object w:dxaOrig="2772" w:dyaOrig="284" w14:anchorId="0142D96B">
                      <v:shape id="_x0000_i1105" type="#_x0000_t75" style="width:138.75pt;height:14.25pt">
                        <v:imagedata r:id="rId142" o:title=""/>
                      </v:shape>
                      <o:OLEObject Type="Embed" ProgID="Equation.DSMT4" ShapeID="_x0000_i1105" DrawAspect="Content" ObjectID="_1805222260" r:id="rId143"/>
                    </w:object>
                  </w:r>
                </w:p>
                <w:p w14:paraId="6590DF1C" w14:textId="77777777" w:rsidR="00F57F6E" w:rsidRPr="00D73822" w:rsidRDefault="00000000" w:rsidP="00D73822">
                  <w:pPr>
                    <w:bidi/>
                    <w:spacing w:line="240" w:lineRule="auto"/>
                    <w:jc w:val="lowKashida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D73822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  و بالتالي  </w:t>
                  </w:r>
                  <w:r>
                    <w:rPr>
                      <w:rFonts w:ascii="Simplified Arabic" w:hAnsi="Simplified Arabic" w:cs="Simplified Arabic"/>
                      <w:position w:val="-24"/>
                      <w:sz w:val="28"/>
                      <w:szCs w:val="28"/>
                    </w:rPr>
                    <w:object w:dxaOrig="2577" w:dyaOrig="622" w14:anchorId="7C9B8E45">
                      <v:shape id="_x0000_i1106" type="#_x0000_t75" style="width:129pt;height:30.75pt">
                        <v:imagedata r:id="rId144" o:title=""/>
                      </v:shape>
                      <o:OLEObject Type="Embed" ProgID="Equation.DSMT4" ShapeID="_x0000_i1106" DrawAspect="Content" ObjectID="_1805222261" r:id="rId145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إذن  </w:t>
                  </w:r>
                  <w:r>
                    <w:rPr>
                      <w:rFonts w:ascii="Simplified Arabic" w:hAnsi="Simplified Arabic" w:cs="Simplified Arabic"/>
                      <w:position w:val="-10"/>
                      <w:sz w:val="28"/>
                      <w:szCs w:val="28"/>
                    </w:rPr>
                    <w:object w:dxaOrig="2525" w:dyaOrig="320" w14:anchorId="76ADFA4E">
                      <v:shape id="_x0000_i1107" type="#_x0000_t75" style="width:126pt;height:15.75pt">
                        <v:imagedata r:id="rId146" o:title=""/>
                      </v:shape>
                      <o:OLEObject Type="Embed" ProgID="Equation.DSMT4" ShapeID="_x0000_i1107" DrawAspect="Content" ObjectID="_1805222262" r:id="rId147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01CC30CF" w14:textId="77777777" w:rsidR="00F57F6E" w:rsidRDefault="00F57F6E" w:rsidP="00F43BCB">
                  <w:pPr>
                    <w:bidi/>
                    <w:spacing w:line="240" w:lineRule="auto"/>
                    <w:jc w:val="lowKashida"/>
                    <w:rPr>
                      <w:rFonts w:cs="Simplified Arabic"/>
                      <w:rtl/>
                    </w:rPr>
                  </w:pPr>
                </w:p>
                <w:p w14:paraId="11791D70" w14:textId="77777777" w:rsidR="00F57F6E" w:rsidRPr="00C16221" w:rsidRDefault="00000000" w:rsidP="00F43BCB">
                  <w:pPr>
                    <w:bidi/>
                    <w:spacing w:line="240" w:lineRule="auto"/>
                    <w:jc w:val="lowKashida"/>
                    <w:rPr>
                      <w:rFonts w:ascii="Simplified Arabic" w:hAnsi="Simplified Arabic" w:cs="Simplified Arabic"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         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4FDD2926">
          <v:rect id="_x0000_s1142" style="position:absolute;left:0;text-align:left;margin-left:23.55pt;margin-top:21.7pt;width:90.05pt;height:667pt;z-index:21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72807E5A">
          <v:rect id="_x0000_s1143" style="position:absolute;left:0;text-align:left;margin-left:502.25pt;margin-top:21.7pt;width:76.85pt;height:667pt;z-index:23" strokecolor="#002060" strokeweight="2.25pt">
            <v:textbox>
              <w:txbxContent>
                <w:p w14:paraId="1DCE411D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0CA4A904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23F4A9C4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7C21773A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2AE7E0A9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1CA27F26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20F4A0C9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63C8F989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3019F7A7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6F3E974F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4F3FA324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57627637" w14:textId="77777777" w:rsidR="00F57F6E" w:rsidRDefault="00F57F6E" w:rsidP="00D73822">
                  <w:pPr>
                    <w:rPr>
                      <w:rtl/>
                      <w:lang w:bidi="ar-DZ"/>
                    </w:rPr>
                  </w:pPr>
                </w:p>
                <w:p w14:paraId="775E0986" w14:textId="77777777" w:rsidR="00F57F6E" w:rsidRDefault="00F57F6E" w:rsidP="00D73822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6DA048F2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391B6214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6A8E5DF9" w14:textId="77777777" w:rsidR="00F57F6E" w:rsidRDefault="00F57F6E">
                  <w:pPr>
                    <w:rPr>
                      <w:lang w:bidi="ar-DZ"/>
                    </w:rPr>
                  </w:pPr>
                </w:p>
              </w:txbxContent>
            </v:textbox>
          </v:rect>
        </w:pict>
      </w:r>
    </w:p>
    <w:p w14:paraId="5DB3A74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025A86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FB9A40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FD64DA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B6DC07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C7E0D1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AC9267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1D5676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2ED329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0BA7F9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DBE3259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49E86C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0A46ED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F3DB21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CE69AE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5D0D19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704EFC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370B84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659909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50C0DA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A7486A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35D827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563D17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168D81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E37CEB6" w14:textId="77777777" w:rsidR="00F914B1" w:rsidRDefault="00F914B1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6E0217D2" w14:textId="77777777" w:rsidR="004D63EE" w:rsidRDefault="00000000" w:rsidP="00F914B1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467C43F2">
          <v:rect id="_x0000_s1144" style="position:absolute;left:0;text-align:left;margin-left:499.15pt;margin-top:22.1pt;width:74.3pt;height:56.65pt;z-index:37" strokecolor="#002060" strokeweight="2.25pt">
            <v:textbox>
              <w:txbxContent>
                <w:p w14:paraId="193C36E9" w14:textId="77777777" w:rsidR="00F57F6E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2847817E">
          <v:rect id="_x0000_s1145" style="position:absolute;left:0;text-align:left;margin-left:104.75pt;margin-top:22.1pt;width:394.4pt;height:56.65pt;z-index:36" strokecolor="#002060" strokeweight="2.25pt">
            <v:textbox>
              <w:txbxContent>
                <w:p w14:paraId="1AA5C68F" w14:textId="77777777" w:rsidR="00F57F6E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5A3F8BCC">
          <v:rect id="_x0000_s1146" style="position:absolute;left:0;text-align:left;margin-left:14.7pt;margin-top:22.1pt;width:90.05pt;height:56.65pt;z-index:38" strokecolor="#002060" strokeweight="2.25pt">
            <v:textbox>
              <w:txbxContent>
                <w:p w14:paraId="10B9DA88" w14:textId="77777777" w:rsidR="00F57F6E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</w:p>
    <w:p w14:paraId="6158CF4B" w14:textId="77777777" w:rsidR="004D63EE" w:rsidRDefault="00000000" w:rsidP="004D63EE">
      <w:pPr>
        <w:tabs>
          <w:tab w:val="left" w:pos="9528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14:paraId="271561C4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52E306D2">
          <v:rect id="_x0000_s1147" style="position:absolute;left:0;text-align:left;margin-left:14.7pt;margin-top:21.7pt;width:90.05pt;height:683.95pt;z-index:24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6A898DD6">
          <v:rect id="_x0000_s1148" style="position:absolute;left:0;text-align:left;margin-left:499.15pt;margin-top:21.7pt;width:74.3pt;height:683.95pt;z-index:26" strokecolor="#002060" strokeweight="2.25pt">
            <v:textbox>
              <w:txbxContent>
                <w:p w14:paraId="5E341052" w14:textId="77777777" w:rsidR="00F57F6E" w:rsidRDefault="00F57F6E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0E6312F4" w14:textId="77777777" w:rsidR="00F57F6E" w:rsidRDefault="00F57F6E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09DAC31B" w14:textId="77777777" w:rsidR="00F57F6E" w:rsidRDefault="00F57F6E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287B9995" w14:textId="77777777" w:rsidR="00F57F6E" w:rsidRDefault="00F57F6E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28BFBA81" w14:textId="77777777" w:rsidR="00F57F6E" w:rsidRDefault="00F57F6E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5E62A461" w14:textId="77777777" w:rsidR="00F57F6E" w:rsidRDefault="00F57F6E" w:rsidP="00D73822">
                  <w:pPr>
                    <w:rPr>
                      <w:rtl/>
                      <w:lang w:bidi="ar-DZ"/>
                    </w:rPr>
                  </w:pPr>
                </w:p>
                <w:p w14:paraId="0948FBF4" w14:textId="77777777" w:rsidR="00F57F6E" w:rsidRDefault="00F57F6E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4FF66388" w14:textId="77777777" w:rsidR="00F57F6E" w:rsidRDefault="00F57F6E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3A553279" w14:textId="77777777" w:rsidR="00F57F6E" w:rsidRDefault="00F57F6E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717E0C2B" w14:textId="77777777" w:rsidR="00F57F6E" w:rsidRDefault="00F57F6E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0BA5C104" w14:textId="77777777" w:rsidR="00F57F6E" w:rsidRDefault="00F57F6E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70EA5F70" w14:textId="77777777" w:rsidR="00F57F6E" w:rsidRDefault="00F57F6E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6A5C333C" w14:textId="77777777" w:rsidR="00F57F6E" w:rsidRDefault="00F57F6E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6E268632" w14:textId="77777777" w:rsidR="00F57F6E" w:rsidRDefault="00F57F6E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56F7209A" w14:textId="77777777" w:rsidR="00F57F6E" w:rsidRDefault="00F57F6E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61AA9846" w14:textId="77777777" w:rsidR="00F57F6E" w:rsidRDefault="00000000" w:rsidP="00D905EB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14:paraId="68A09795" w14:textId="77777777" w:rsidR="00F57F6E" w:rsidRDefault="00000000" w:rsidP="00D905EB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  <w:p w14:paraId="73E42D61" w14:textId="77777777" w:rsidR="00F57F6E" w:rsidRDefault="00F57F6E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13ADE4EB" w14:textId="77777777" w:rsidR="00F57F6E" w:rsidRDefault="00F57F6E" w:rsidP="00D73822">
                  <w:pPr>
                    <w:jc w:val="center"/>
                    <w:rPr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3A134BFF">
          <v:rect id="_x0000_s1149" style="position:absolute;left:0;text-align:left;margin-left:104.75pt;margin-top:21.7pt;width:394.4pt;height:683.95pt;z-index:25" strokecolor="#002060" strokeweight="2.25pt">
            <v:textbox>
              <w:txbxContent>
                <w:p w14:paraId="07EB6AFE" w14:textId="77777777" w:rsidR="00F57F6E" w:rsidRPr="00D73822" w:rsidRDefault="00000000" w:rsidP="00D73822">
                  <w:pPr>
                    <w:bidi/>
                    <w:rPr>
                      <w:rFonts w:cs="Simplified Arabic"/>
                      <w:sz w:val="28"/>
                      <w:szCs w:val="28"/>
                      <w:rtl/>
                    </w:rPr>
                  </w:pPr>
                  <w:r w:rsidRPr="00D73822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إذن القيس الرئيسي للزاوية </w:t>
                  </w:r>
                  <w:r>
                    <w:rPr>
                      <w:rFonts w:cs="Simplified Arabic"/>
                      <w:b/>
                      <w:bCs/>
                      <w:position w:val="-18"/>
                      <w:sz w:val="28"/>
                      <w:szCs w:val="28"/>
                    </w:rPr>
                    <w:object w:dxaOrig="604" w:dyaOrig="480" w14:anchorId="0B6876DA">
                      <v:shape id="_x0000_i1108" type="#_x0000_t75" style="width:30pt;height:24pt">
                        <v:imagedata r:id="rId121" o:title=""/>
                      </v:shape>
                      <o:OLEObject Type="Embed" ProgID="Equation.DSMT4" ShapeID="_x0000_i1108" DrawAspect="Content" ObjectID="_1805222263" r:id="rId148"/>
                    </w:object>
                  </w:r>
                  <w:r w:rsidRPr="00D73822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73822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هو </w:t>
                  </w:r>
                  <w:r>
                    <w:rPr>
                      <w:rFonts w:cs="Simplified Arabic"/>
                      <w:position w:val="-10"/>
                      <w:sz w:val="28"/>
                      <w:szCs w:val="28"/>
                    </w:rPr>
                    <w:object w:dxaOrig="3237" w:dyaOrig="320" w14:anchorId="41A44E0E">
                      <v:shape id="_x0000_i1109" type="#_x0000_t75" style="width:162pt;height:15.75pt">
                        <v:imagedata r:id="rId149" o:title=""/>
                      </v:shape>
                      <o:OLEObject Type="Embed" ProgID="Equation.DSMT4" ShapeID="_x0000_i1109" DrawAspect="Content" ObjectID="_1805222264" r:id="rId150"/>
                    </w:object>
                  </w:r>
                </w:p>
                <w:p w14:paraId="6D74467F" w14:textId="77777777" w:rsidR="00F57F6E" w:rsidRPr="00D73822" w:rsidRDefault="00000000">
                  <w:pPr>
                    <w:pStyle w:val="Paragraphedeliste"/>
                    <w:numPr>
                      <w:ilvl w:val="0"/>
                      <w:numId w:val="9"/>
                    </w:numPr>
                    <w:bidi/>
                    <w:rPr>
                      <w:rFonts w:cs="Simplified Arabic"/>
                      <w:sz w:val="28"/>
                      <w:szCs w:val="28"/>
                      <w:rtl/>
                    </w:rPr>
                  </w:pPr>
                  <w:r>
                    <w:rPr>
                      <w:position w:val="-24"/>
                    </w:rPr>
                    <w:object w:dxaOrig="2292" w:dyaOrig="622" w14:anchorId="57534627">
                      <v:shape id="_x0000_i1110" type="#_x0000_t75" style="width:114.75pt;height:30.75pt">
                        <v:imagedata r:id="rId151" o:title=""/>
                      </v:shape>
                      <o:OLEObject Type="Embed" ProgID="Equation.DSMT4" ShapeID="_x0000_i1110" DrawAspect="Content" ObjectID="_1805222265" r:id="rId152"/>
                    </w:object>
                  </w:r>
                  <w:r w:rsidRPr="00D73822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باختزال  </w:t>
                  </w:r>
                  <w:r>
                    <w:rPr>
                      <w:position w:val="-6"/>
                    </w:rPr>
                    <w:object w:dxaOrig="213" w:dyaOrig="213" w14:anchorId="30B7228E">
                      <v:shape id="_x0000_i1111" type="#_x0000_t75" style="width:10.5pt;height:10.5pt">
                        <v:imagedata r:id="rId153" o:title=""/>
                      </v:shape>
                      <o:OLEObject Type="Embed" ProgID="Equation.DSMT4" ShapeID="_x0000_i1111" DrawAspect="Content" ObjectID="_1805222266" r:id="rId154"/>
                    </w:object>
                  </w:r>
                  <w:r w:rsidRPr="00D73822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نحصل على   </w:t>
                  </w:r>
                  <w:r>
                    <w:rPr>
                      <w:position w:val="-24"/>
                    </w:rPr>
                    <w:object w:dxaOrig="1867" w:dyaOrig="622" w14:anchorId="7CB579FF">
                      <v:shape id="_x0000_i1112" type="#_x0000_t75" style="width:93pt;height:30.75pt">
                        <v:imagedata r:id="rId155" o:title=""/>
                      </v:shape>
                      <o:OLEObject Type="Embed" ProgID="Equation.DSMT4" ShapeID="_x0000_i1112" DrawAspect="Content" ObjectID="_1805222267" r:id="rId156"/>
                    </w:object>
                  </w:r>
                </w:p>
                <w:p w14:paraId="20C16721" w14:textId="77777777" w:rsidR="00F57F6E" w:rsidRPr="00D73822" w:rsidRDefault="00000000" w:rsidP="00D73822">
                  <w:pPr>
                    <w:bidi/>
                    <w:rPr>
                      <w:rFonts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 w:rsidRPr="00D73822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 و بالتالي  </w:t>
                  </w:r>
                  <w:r>
                    <w:rPr>
                      <w:rFonts w:cs="Simplified Arabic"/>
                      <w:position w:val="-24"/>
                      <w:sz w:val="28"/>
                      <w:szCs w:val="28"/>
                    </w:rPr>
                    <w:object w:dxaOrig="1421" w:dyaOrig="622" w14:anchorId="591638BA">
                      <v:shape id="_x0000_i1113" type="#_x0000_t75" style="width:71.25pt;height:30.75pt">
                        <v:imagedata r:id="rId157" o:title=""/>
                      </v:shape>
                      <o:OLEObject Type="Embed" ProgID="Equation.DSMT4" ShapeID="_x0000_i1113" DrawAspect="Content" ObjectID="_1805222268" r:id="rId158"/>
                    </w:object>
                  </w:r>
                  <w:r w:rsidRPr="00D73822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 إذن   </w:t>
                  </w:r>
                  <w:r>
                    <w:rPr>
                      <w:rFonts w:cs="Simplified Arabic"/>
                      <w:position w:val="-10"/>
                      <w:sz w:val="28"/>
                      <w:szCs w:val="28"/>
                    </w:rPr>
                    <w:object w:dxaOrig="1972" w:dyaOrig="320" w14:anchorId="448B129C">
                      <v:shape id="_x0000_i1114" type="#_x0000_t75" style="width:98.25pt;height:15.75pt">
                        <v:imagedata r:id="rId159" o:title=""/>
                      </v:shape>
                      <o:OLEObject Type="Embed" ProgID="Equation.DSMT4" ShapeID="_x0000_i1114" DrawAspect="Content" ObjectID="_1805222269" r:id="rId160"/>
                    </w:object>
                  </w:r>
                  <w:r w:rsidRPr="00D73822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و منه </w:t>
                  </w:r>
                  <w:r>
                    <w:rPr>
                      <w:rFonts w:cs="Simplified Arabic"/>
                      <w:position w:val="-6"/>
                      <w:sz w:val="28"/>
                      <w:szCs w:val="28"/>
                    </w:rPr>
                    <w:object w:dxaOrig="676" w:dyaOrig="284" w14:anchorId="2655B8C0">
                      <v:shape id="_x0000_i1115" type="#_x0000_t75" style="width:33.75pt;height:14.25pt">
                        <v:imagedata r:id="rId161" o:title=""/>
                      </v:shape>
                      <o:OLEObject Type="Embed" ProgID="Equation.DSMT4" ShapeID="_x0000_i1115" DrawAspect="Content" ObjectID="_1805222270" r:id="rId162"/>
                    </w:object>
                  </w:r>
                </w:p>
                <w:p w14:paraId="369E3388" w14:textId="77777777" w:rsidR="00F57F6E" w:rsidRDefault="00000000" w:rsidP="00D73822">
                  <w:pPr>
                    <w:bidi/>
                    <w:rPr>
                      <w:rFonts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</w:t>
                  </w:r>
                  <w:r w:rsidRPr="00D73822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إذن القيس الرئيسي للزاوية </w:t>
                  </w:r>
                  <w:r>
                    <w:rPr>
                      <w:rFonts w:cs="Simplified Arabic"/>
                      <w:b/>
                      <w:bCs/>
                      <w:position w:val="-18"/>
                      <w:sz w:val="28"/>
                      <w:szCs w:val="28"/>
                    </w:rPr>
                    <w:object w:dxaOrig="604" w:dyaOrig="480" w14:anchorId="419D5B91">
                      <v:shape id="_x0000_i1116" type="#_x0000_t75" style="width:30pt;height:24pt">
                        <v:imagedata r:id="rId121" o:title=""/>
                      </v:shape>
                      <o:OLEObject Type="Embed" ProgID="Equation.DSMT4" ShapeID="_x0000_i1116" DrawAspect="Content" ObjectID="_1805222271" r:id="rId163"/>
                    </w:object>
                  </w:r>
                  <w:r w:rsidRPr="00D73822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D73822">
                    <w:rPr>
                      <w:rFonts w:cs="Simplified Arabic" w:hint="cs"/>
                      <w:sz w:val="28"/>
                      <w:szCs w:val="28"/>
                      <w:rtl/>
                    </w:rPr>
                    <w:t>هو</w:t>
                  </w:r>
                  <w:r>
                    <w:rPr>
                      <w:rFonts w:cs="Simplified Arabic" w:hint="cs"/>
                      <w:sz w:val="28"/>
                      <w:szCs w:val="28"/>
                      <w:rtl/>
                    </w:rPr>
                    <w:t>:</w:t>
                  </w:r>
                  <w:r w:rsidRPr="00D73822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  </w:t>
                  </w:r>
                  <w:r>
                    <w:rPr>
                      <w:rFonts w:cs="Simplified Arabic"/>
                      <w:position w:val="-24"/>
                      <w:sz w:val="28"/>
                      <w:szCs w:val="28"/>
                    </w:rPr>
                    <w:object w:dxaOrig="4269" w:dyaOrig="622" w14:anchorId="4CCE9DE5">
                      <v:shape id="_x0000_i1117" type="#_x0000_t75" style="width:213.75pt;height:30.75pt">
                        <v:imagedata r:id="rId164" o:title=""/>
                      </v:shape>
                      <o:OLEObject Type="Embed" ProgID="Equation.DSMT4" ShapeID="_x0000_i1117" DrawAspect="Content" ObjectID="_1805222272" r:id="rId165"/>
                    </w:object>
                  </w:r>
                  <w:r w:rsidRPr="00D73822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6E2BBA60" w14:textId="77777777" w:rsidR="00F57F6E" w:rsidRPr="00D73822" w:rsidRDefault="00000000">
                  <w:pPr>
                    <w:pStyle w:val="Paragraphedeliste"/>
                    <w:numPr>
                      <w:ilvl w:val="0"/>
                      <w:numId w:val="9"/>
                    </w:numPr>
                    <w:bidi/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</w:pPr>
                  <w:r>
                    <w:rPr>
                      <w:rFonts w:ascii="Simplified Arabic" w:hAnsi="Simplified Arabic" w:cs="Simplified Arabic"/>
                      <w:position w:val="-24"/>
                      <w:sz w:val="24"/>
                      <w:szCs w:val="24"/>
                    </w:rPr>
                    <w:object w:dxaOrig="2204" w:dyaOrig="622" w14:anchorId="2D8C3A53">
                      <v:shape id="_x0000_i1118" type="#_x0000_t75" style="width:110.25pt;height:30.75pt">
                        <v:imagedata r:id="rId166" o:title=""/>
                      </v:shape>
                      <o:OLEObject Type="Embed" ProgID="Equation.DSMT4" ShapeID="_x0000_i1118" DrawAspect="Content" ObjectID="_1805222273" r:id="rId167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  بالاختزال في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4"/>
                      <w:szCs w:val="24"/>
                    </w:rPr>
                    <w:object w:dxaOrig="213" w:dyaOrig="213" w14:anchorId="77A65DB6">
                      <v:shape id="_x0000_i1119" type="#_x0000_t75" style="width:10.5pt;height:10.5pt">
                        <v:imagedata r:id="rId153" o:title=""/>
                      </v:shape>
                      <o:OLEObject Type="Embed" ProgID="Equation.DSMT4" ShapeID="_x0000_i1119" DrawAspect="Content" ObjectID="_1805222274" r:id="rId168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 نحصل على    </w:t>
                  </w:r>
                  <w:r>
                    <w:rPr>
                      <w:rFonts w:ascii="Simplified Arabic" w:hAnsi="Simplified Arabic" w:cs="Simplified Arabic"/>
                      <w:position w:val="-24"/>
                      <w:sz w:val="24"/>
                      <w:szCs w:val="24"/>
                    </w:rPr>
                    <w:object w:dxaOrig="1600" w:dyaOrig="622" w14:anchorId="44660DF9">
                      <v:shape id="_x0000_i1120" type="#_x0000_t75" style="width:80.25pt;height:30.75pt">
                        <v:imagedata r:id="rId169" o:title=""/>
                      </v:shape>
                      <o:OLEObject Type="Embed" ProgID="Equation.DSMT4" ShapeID="_x0000_i1120" DrawAspect="Content" ObjectID="_1805222275" r:id="rId170"/>
                    </w:object>
                  </w:r>
                </w:p>
                <w:p w14:paraId="1E99EA24" w14:textId="77777777" w:rsidR="00F57F6E" w:rsidRPr="00D73822" w:rsidRDefault="00000000" w:rsidP="00D73822">
                  <w:pPr>
                    <w:bidi/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</w:pPr>
                  <w:r w:rsidRPr="00D73822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       و بالتالي  </w:t>
                  </w:r>
                  <w:r>
                    <w:rPr>
                      <w:rFonts w:ascii="Simplified Arabic" w:hAnsi="Simplified Arabic" w:cs="Simplified Arabic"/>
                      <w:position w:val="-24"/>
                      <w:sz w:val="24"/>
                      <w:szCs w:val="24"/>
                    </w:rPr>
                    <w:object w:dxaOrig="1548" w:dyaOrig="622" w14:anchorId="1A32D0DE">
                      <v:shape id="_x0000_i1121" type="#_x0000_t75" style="width:77.25pt;height:30.75pt">
                        <v:imagedata r:id="rId171" o:title=""/>
                      </v:shape>
                      <o:OLEObject Type="Embed" ProgID="Equation.DSMT4" ShapeID="_x0000_i1121" DrawAspect="Content" ObjectID="_1805222276" r:id="rId172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   إذن   </w:t>
                  </w:r>
                  <w:r>
                    <w:rPr>
                      <w:rFonts w:ascii="Simplified Arabic" w:hAnsi="Simplified Arabic" w:cs="Simplified Arabic"/>
                      <w:position w:val="-10"/>
                      <w:sz w:val="24"/>
                      <w:szCs w:val="24"/>
                    </w:rPr>
                    <w:object w:dxaOrig="2275" w:dyaOrig="320" w14:anchorId="2A838C19">
                      <v:shape id="_x0000_i1122" type="#_x0000_t75" style="width:114pt;height:15.75pt">
                        <v:imagedata r:id="rId173" o:title=""/>
                      </v:shape>
                      <o:OLEObject Type="Embed" ProgID="Equation.DSMT4" ShapeID="_x0000_i1122" DrawAspect="Content" ObjectID="_1805222277" r:id="rId174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 و منه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4"/>
                      <w:szCs w:val="24"/>
                    </w:rPr>
                    <w:object w:dxaOrig="693" w:dyaOrig="284" w14:anchorId="13A25E72">
                      <v:shape id="_x0000_i1123" type="#_x0000_t75" style="width:34.5pt;height:14.25pt">
                        <v:imagedata r:id="rId175" o:title=""/>
                      </v:shape>
                      <o:OLEObject Type="Embed" ProgID="Equation.DSMT4" ShapeID="_x0000_i1123" DrawAspect="Content" ObjectID="_1805222278" r:id="rId176"/>
                    </w:object>
                  </w:r>
                </w:p>
                <w:p w14:paraId="11B824E6" w14:textId="77777777" w:rsidR="00F57F6E" w:rsidRDefault="00000000" w:rsidP="00D73822">
                  <w:pPr>
                    <w:bidi/>
                    <w:rPr>
                      <w:rFonts w:cs="Simplified Arabic"/>
                      <w:rtl/>
                    </w:rPr>
                  </w:pPr>
                  <w:r w:rsidRPr="00D73822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        إذن القيس الرئيسي للزاوية 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18"/>
                      <w:sz w:val="24"/>
                      <w:szCs w:val="24"/>
                    </w:rPr>
                    <w:object w:dxaOrig="604" w:dyaOrig="480" w14:anchorId="570DFA34">
                      <v:shape id="_x0000_i1124" type="#_x0000_t75" style="width:30pt;height:24pt">
                        <v:imagedata r:id="rId121" o:title=""/>
                      </v:shape>
                      <o:OLEObject Type="Embed" ProgID="Equation.DSMT4" ShapeID="_x0000_i1124" DrawAspect="Content" ObjectID="_1805222279" r:id="rId177"/>
                    </w:object>
                  </w:r>
                  <w:r w:rsidRPr="00D73822">
                    <w:rPr>
                      <w:rFonts w:ascii="Simplified Arabic" w:hAnsi="Simplified Arabic" w:cs="Simplified Arabic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D73822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>هو</w:t>
                  </w:r>
                  <w:r>
                    <w:rPr>
                      <w:rFonts w:ascii="Simplified Arabic" w:hAnsi="Simplified Arabic" w:cs="Simplified Arabic" w:hint="cs"/>
                      <w:sz w:val="24"/>
                      <w:szCs w:val="24"/>
                      <w:rtl/>
                    </w:rPr>
                    <w:t>:</w:t>
                  </w:r>
                  <w:r w:rsidRPr="00D73822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/>
                      <w:position w:val="-24"/>
                      <w:sz w:val="24"/>
                      <w:szCs w:val="24"/>
                    </w:rPr>
                    <w:object w:dxaOrig="3536" w:dyaOrig="622" w14:anchorId="4E447EF9">
                      <v:shape id="_x0000_i1125" type="#_x0000_t75" style="width:177pt;height:30.75pt">
                        <v:imagedata r:id="rId178" o:title=""/>
                      </v:shape>
                      <o:OLEObject Type="Embed" ProgID="Equation.DSMT4" ShapeID="_x0000_i1125" DrawAspect="Content" ObjectID="_1805222280" r:id="rId179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 .</w:t>
                  </w:r>
                </w:p>
                <w:p w14:paraId="606C3969" w14:textId="77777777" w:rsidR="00F57F6E" w:rsidRPr="002B6CE1" w:rsidRDefault="00000000" w:rsidP="00D73822">
                  <w:pPr>
                    <w:bidi/>
                    <w:spacing w:line="240" w:lineRule="auto"/>
                    <w:ind w:left="360"/>
                    <w:rPr>
                      <w:rFonts w:cs="Simplified Arabic"/>
                      <w:b/>
                      <w:bCs/>
                      <w:color w:val="17365D"/>
                      <w:sz w:val="32"/>
                      <w:szCs w:val="32"/>
                    </w:rPr>
                  </w:pPr>
                  <w:r w:rsidRPr="002B6CE1">
                    <w:rPr>
                      <w:rFonts w:cs="Simplified Arabic" w:hint="cs"/>
                      <w:b/>
                      <w:bCs/>
                      <w:color w:val="17365D"/>
                      <w:sz w:val="32"/>
                      <w:szCs w:val="32"/>
                      <w:rtl/>
                    </w:rPr>
                    <w:t>2- خواص الزوايا الموجهة :</w:t>
                  </w:r>
                </w:p>
                <w:p w14:paraId="32E35147" w14:textId="77777777" w:rsidR="00F57F6E" w:rsidRPr="00D73822" w:rsidRDefault="00000000" w:rsidP="00D73822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sz w:val="32"/>
                      <w:szCs w:val="32"/>
                      <w:rtl/>
                    </w:rPr>
                    <w:t xml:space="preserve">    </w:t>
                  </w:r>
                  <w:r w:rsidRPr="00D73822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2-1- الزوايا الموجهة المتقايسة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:</w:t>
                  </w:r>
                </w:p>
                <w:p w14:paraId="55B1EC5B" w14:textId="77777777" w:rsidR="00F57F6E" w:rsidRPr="00D73822" w:rsidRDefault="00000000">
                  <w:pPr>
                    <w:pStyle w:val="Paragraphedeliste"/>
                    <w:numPr>
                      <w:ilvl w:val="0"/>
                      <w:numId w:val="9"/>
                    </w:numPr>
                    <w:bidi/>
                    <w:spacing w:line="240" w:lineRule="auto"/>
                    <w:ind w:hanging="252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D73822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خاصية:</w:t>
                  </w:r>
                  <w:r w:rsidRPr="00D73822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 xml:space="preserve">  </w:t>
                  </w:r>
                  <w:r>
                    <w:rPr>
                      <w:color w:val="FF0000"/>
                      <w:position w:val="-6"/>
                    </w:rPr>
                    <w:object w:dxaOrig="196" w:dyaOrig="338" w14:anchorId="34C7E761">
                      <v:shape id="_x0000_i1126" type="#_x0000_t75" style="width:9.75pt;height:17.25pt">
                        <v:imagedata r:id="rId180" o:title=""/>
                      </v:shape>
                      <o:OLEObject Type="Embed" ProgID="Equation.DSMT4" ShapeID="_x0000_i1126" DrawAspect="Content" ObjectID="_1805222281" r:id="rId181"/>
                    </w:object>
                  </w:r>
                  <w:r w:rsidRPr="00D73822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D73822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،</w:t>
                  </w:r>
                  <w:r>
                    <w:rPr>
                      <w:position w:val="-6"/>
                    </w:rPr>
                    <w:object w:dxaOrig="178" w:dyaOrig="338" w14:anchorId="740454AB">
                      <v:shape id="_x0000_i1127" type="#_x0000_t75" style="width:9pt;height:17.25pt">
                        <v:imagedata r:id="rId182" o:title=""/>
                      </v:shape>
                      <o:OLEObject Type="Embed" ProgID="Equation.DSMT4" ShapeID="_x0000_i1127" DrawAspect="Content" ObjectID="_1805222282" r:id="rId183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، </w:t>
                  </w:r>
                  <w:r>
                    <w:rPr>
                      <w:position w:val="-6"/>
                    </w:rPr>
                    <w:object w:dxaOrig="267" w:dyaOrig="338" w14:anchorId="65311B8E">
                      <v:shape id="_x0000_i1128" type="#_x0000_t75" style="width:13.5pt;height:17.25pt">
                        <v:imagedata r:id="rId184" o:title=""/>
                      </v:shape>
                      <o:OLEObject Type="Embed" ProgID="Equation.DSMT4" ShapeID="_x0000_i1128" DrawAspect="Content" ObjectID="_1805222283" r:id="rId185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position w:val="-6"/>
                    </w:rPr>
                    <w:object w:dxaOrig="249" w:dyaOrig="338" w14:anchorId="27FB051B">
                      <v:shape id="_x0000_i1129" type="#_x0000_t75" style="width:12.75pt;height:17.25pt">
                        <v:imagedata r:id="rId186" o:title=""/>
                      </v:shape>
                      <o:OLEObject Type="Embed" ProgID="Equation.DSMT4" ShapeID="_x0000_i1129" DrawAspect="Content" ObjectID="_1805222284" r:id="rId187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أشعة غير معدومة من المستوي،</w:t>
                  </w:r>
                  <w:r w:rsidRPr="00D73822"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 w:rsidRPr="00D73822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ليكن</w:t>
                  </w:r>
                  <w:r>
                    <w:rPr>
                      <w:position w:val="-6"/>
                    </w:rPr>
                    <w:object w:dxaOrig="249" w:dyaOrig="213" w14:anchorId="63FFB393">
                      <v:shape id="_x0000_i1130" type="#_x0000_t75" style="width:12.75pt;height:10.5pt">
                        <v:imagedata r:id="rId188" o:title=""/>
                      </v:shape>
                      <o:OLEObject Type="Embed" ProgID="Equation.DSMT4" ShapeID="_x0000_i1130" DrawAspect="Content" ObjectID="_1805222285" r:id="rId189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قيسا للزاوية</w:t>
                  </w:r>
                  <w:r>
                    <w:rPr>
                      <w:position w:val="-18"/>
                    </w:rPr>
                    <w:object w:dxaOrig="587" w:dyaOrig="480" w14:anchorId="6398F547">
                      <v:shape id="_x0000_i1131" type="#_x0000_t75" style="width:29.25pt;height:24pt">
                        <v:imagedata r:id="rId190" o:title=""/>
                      </v:shape>
                      <o:OLEObject Type="Embed" ProgID="Equation.DSMT4" ShapeID="_x0000_i1131" DrawAspect="Content" ObjectID="_1805222286" r:id="rId191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</w:t>
                  </w:r>
                  <w:r>
                    <w:rPr>
                      <w:position w:val="-6"/>
                    </w:rPr>
                    <w:object w:dxaOrig="302" w:dyaOrig="284" w14:anchorId="7E068DB0">
                      <v:shape id="_x0000_i1132" type="#_x0000_t75" style="width:15pt;height:14.25pt">
                        <v:imagedata r:id="rId192" o:title=""/>
                      </v:shape>
                      <o:OLEObject Type="Embed" ProgID="Equation.DSMT4" ShapeID="_x0000_i1132" DrawAspect="Content" ObjectID="_1805222287" r:id="rId193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قيسا للزاوية </w:t>
                  </w:r>
                  <w:r>
                    <w:rPr>
                      <w:position w:val="-18"/>
                    </w:rPr>
                    <w:object w:dxaOrig="693" w:dyaOrig="480" w14:anchorId="5C76A487">
                      <v:shape id="_x0000_i1133" type="#_x0000_t75" style="width:34.5pt;height:24pt">
                        <v:imagedata r:id="rId194" o:title=""/>
                      </v:shape>
                      <o:OLEObject Type="Embed" ProgID="Equation.DSMT4" ShapeID="_x0000_i1133" DrawAspect="Content" ObjectID="_1805222288" r:id="rId195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تكون الزاويتان </w:t>
                  </w:r>
                  <w:r>
                    <w:rPr>
                      <w:position w:val="-18"/>
                    </w:rPr>
                    <w:object w:dxaOrig="587" w:dyaOrig="480" w14:anchorId="4E92B82B">
                      <v:shape id="_x0000_i1134" type="#_x0000_t75" style="width:29.25pt;height:24pt">
                        <v:imagedata r:id="rId190" o:title=""/>
                      </v:shape>
                      <o:OLEObject Type="Embed" ProgID="Equation.DSMT4" ShapeID="_x0000_i1134" DrawAspect="Content" ObjectID="_1805222289" r:id="rId196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position w:val="-18"/>
                    </w:rPr>
                    <w:object w:dxaOrig="693" w:dyaOrig="480" w14:anchorId="6DB01D63">
                      <v:shape id="_x0000_i1135" type="#_x0000_t75" style="width:34.5pt;height:24pt">
                        <v:imagedata r:id="rId194" o:title=""/>
                      </v:shape>
                      <o:OLEObject Type="Embed" ProgID="Equation.DSMT4" ShapeID="_x0000_i1135" DrawAspect="Content" ObjectID="_1805222290" r:id="rId197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متقايستين إذا و فقط إذا وجد عدد صحيح</w:t>
                  </w:r>
                  <w:r>
                    <w:rPr>
                      <w:position w:val="-6"/>
                    </w:rPr>
                    <w:object w:dxaOrig="196" w:dyaOrig="284" w14:anchorId="18646204">
                      <v:shape id="_x0000_i1136" type="#_x0000_t75" style="width:9.75pt;height:14.25pt">
                        <v:imagedata r:id="rId198" o:title=""/>
                      </v:shape>
                      <o:OLEObject Type="Embed" ProgID="Equation.DSMT4" ShapeID="_x0000_i1136" DrawAspect="Content" ObjectID="_1805222291" r:id="rId199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حيث </w:t>
                  </w:r>
                  <w:r>
                    <w:rPr>
                      <w:position w:val="-6"/>
                    </w:rPr>
                    <w:object w:dxaOrig="1316" w:dyaOrig="284" w14:anchorId="5E110174">
                      <v:shape id="_x0000_i1137" type="#_x0000_t75" style="width:66pt;height:14.25pt">
                        <v:imagedata r:id="rId200" o:title=""/>
                      </v:shape>
                      <o:OLEObject Type="Embed" ProgID="Equation.DSMT4" ShapeID="_x0000_i1137" DrawAspect="Content" ObjectID="_1805222292" r:id="rId201"/>
                    </w:object>
                  </w:r>
                  <w:r w:rsidRPr="00D73822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.</w:t>
                  </w:r>
                </w:p>
                <w:p w14:paraId="25C5378D" w14:textId="77777777" w:rsidR="00F57F6E" w:rsidRPr="00262631" w:rsidRDefault="00000000">
                  <w:pPr>
                    <w:pStyle w:val="Paragraphedeliste"/>
                    <w:numPr>
                      <w:ilvl w:val="0"/>
                      <w:numId w:val="9"/>
                    </w:numPr>
                    <w:bidi/>
                    <w:spacing w:line="240" w:lineRule="auto"/>
                    <w:ind w:hanging="252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262631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ملاحظة:</w:t>
                  </w:r>
                  <w:r w:rsidRPr="0026263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جود عدد صحيح</w:t>
                  </w:r>
                  <w:r>
                    <w:rPr>
                      <w:position w:val="-6"/>
                    </w:rPr>
                    <w:object w:dxaOrig="196" w:dyaOrig="284" w14:anchorId="4D719C5A">
                      <v:shape id="_x0000_i1138" type="#_x0000_t75" style="width:9.75pt;height:14.25pt">
                        <v:imagedata r:id="rId198" o:title=""/>
                      </v:shape>
                      <o:OLEObject Type="Embed" ProgID="Equation.DSMT4" ShapeID="_x0000_i1138" DrawAspect="Content" ObjectID="_1805222293" r:id="rId202"/>
                    </w:object>
                  </w:r>
                  <w:r w:rsidRPr="0026263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حيث </w:t>
                  </w:r>
                  <w:r>
                    <w:rPr>
                      <w:position w:val="-6"/>
                    </w:rPr>
                    <w:object w:dxaOrig="1316" w:dyaOrig="284" w14:anchorId="1A88010A">
                      <v:shape id="_x0000_i1139" type="#_x0000_t75" style="width:66pt;height:14.25pt">
                        <v:imagedata r:id="rId203" o:title=""/>
                      </v:shape>
                      <o:OLEObject Type="Embed" ProgID="Equation.DSMT4" ShapeID="_x0000_i1139" DrawAspect="Content" ObjectID="_1805222294" r:id="rId204"/>
                    </w:object>
                  </w:r>
                  <w:r w:rsidRPr="0026263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معناه </w:t>
                  </w:r>
                  <w:r>
                    <w:rPr>
                      <w:position w:val="-6"/>
                    </w:rPr>
                    <w:object w:dxaOrig="640" w:dyaOrig="284" w14:anchorId="6E9C9606">
                      <v:shape id="_x0000_i1140" type="#_x0000_t75" style="width:32.25pt;height:14.25pt">
                        <v:imagedata r:id="rId205" o:title=""/>
                      </v:shape>
                      <o:OLEObject Type="Embed" ProgID="Equation.DSMT4" ShapeID="_x0000_i1140" DrawAspect="Content" ObjectID="_1805222295" r:id="rId206"/>
                    </w:object>
                  </w:r>
                  <w:r w:rsidRPr="0026263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مضاعف لـ</w:t>
                  </w:r>
                  <w:r>
                    <w:rPr>
                      <w:position w:val="-6"/>
                    </w:rPr>
                    <w:object w:dxaOrig="356" w:dyaOrig="284" w14:anchorId="083469A1">
                      <v:shape id="_x0000_i1141" type="#_x0000_t75" style="width:18pt;height:14.25pt">
                        <v:imagedata r:id="rId207" o:title=""/>
                      </v:shape>
                      <o:OLEObject Type="Embed" ProgID="Equation.DSMT4" ShapeID="_x0000_i1141" DrawAspect="Content" ObjectID="_1805222296" r:id="rId208"/>
                    </w:object>
                  </w:r>
                  <w:r w:rsidRPr="0026263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.إذا كان </w:t>
                  </w:r>
                  <w:r>
                    <w:rPr>
                      <w:position w:val="-6"/>
                    </w:rPr>
                    <w:object w:dxaOrig="1316" w:dyaOrig="284" w14:anchorId="5DC50C4B">
                      <v:shape id="_x0000_i1142" type="#_x0000_t75" style="width:66pt;height:14.25pt">
                        <v:imagedata r:id="rId203" o:title=""/>
                      </v:shape>
                      <o:OLEObject Type="Embed" ProgID="Equation.DSMT4" ShapeID="_x0000_i1142" DrawAspect="Content" ObjectID="_1805222297" r:id="rId209"/>
                    </w:object>
                  </w:r>
                  <w:r w:rsidRPr="0026263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نقول أن </w:t>
                  </w:r>
                  <w:r>
                    <w:rPr>
                      <w:position w:val="-6"/>
                    </w:rPr>
                    <w:object w:dxaOrig="249" w:dyaOrig="213" w14:anchorId="6B758C09">
                      <v:shape id="_x0000_i1143" type="#_x0000_t75" style="width:12.75pt;height:10.5pt">
                        <v:imagedata r:id="rId210" o:title=""/>
                      </v:shape>
                      <o:OLEObject Type="Embed" ProgID="Equation.DSMT4" ShapeID="_x0000_i1143" DrawAspect="Content" ObjectID="_1805222298" r:id="rId211"/>
                    </w:object>
                  </w:r>
                  <w:r w:rsidRPr="0026263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position w:val="-6"/>
                    </w:rPr>
                    <w:object w:dxaOrig="302" w:dyaOrig="284" w14:anchorId="178A199A">
                      <v:shape id="_x0000_i1144" type="#_x0000_t75" style="width:15pt;height:14.25pt">
                        <v:imagedata r:id="rId212" o:title=""/>
                      </v:shape>
                      <o:OLEObject Type="Embed" ProgID="Equation.DSMT4" ShapeID="_x0000_i1144" DrawAspect="Content" ObjectID="_1805222299" r:id="rId213"/>
                    </w:object>
                  </w:r>
                  <w:r w:rsidRPr="0026263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قيسان لنفس الزاوية أو قيسان لزاويتتن متقايستين. </w:t>
                  </w:r>
                </w:p>
                <w:p w14:paraId="19F0E38F" w14:textId="77777777" w:rsidR="00F57F6E" w:rsidRPr="00CA7E47" w:rsidRDefault="00000000" w:rsidP="00CA7E47">
                  <w:pPr>
                    <w:bidi/>
                    <w:spacing w:line="240" w:lineRule="auto"/>
                    <w:ind w:firstLine="468"/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  <w:rtl/>
                    </w:rPr>
                  </w:pPr>
                  <w:r w:rsidRPr="00CA7E47"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  <w:rtl/>
                    </w:rPr>
                    <w:t xml:space="preserve"> </w:t>
                  </w:r>
                  <w:r w:rsidRPr="00CA7E47"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2-2- </w:t>
                  </w:r>
                  <w:r w:rsidRPr="00CA7E4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الزوايا الموجهة و الإرتباط الخطي لشعاعين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:</w:t>
                  </w:r>
                </w:p>
                <w:p w14:paraId="4956956D" w14:textId="77777777" w:rsidR="00F57F6E" w:rsidRPr="00CA7E47" w:rsidRDefault="00000000">
                  <w:pPr>
                    <w:pStyle w:val="Paragraphedeliste"/>
                    <w:numPr>
                      <w:ilvl w:val="0"/>
                      <w:numId w:val="10"/>
                    </w:numPr>
                    <w:bidi/>
                    <w:spacing w:line="240" w:lineRule="auto"/>
                    <w:ind w:left="610" w:hanging="72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CA7E4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خاصية</w:t>
                  </w:r>
                  <w:r w:rsidR="00506456"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1</w:t>
                  </w:r>
                  <w:r w:rsidRPr="00CA7E4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:</w:t>
                  </w:r>
                  <w:r w:rsidRPr="00CA7E47"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  <w:rtl/>
                    </w:rPr>
                    <w:t xml:space="preserve">  </w:t>
                  </w:r>
                  <w:r>
                    <w:rPr>
                      <w:color w:val="C00000"/>
                      <w:position w:val="-6"/>
                    </w:rPr>
                    <w:object w:dxaOrig="196" w:dyaOrig="338" w14:anchorId="2804E4D1">
                      <v:shape id="_x0000_i1145" type="#_x0000_t75" style="width:9.75pt;height:17.25pt">
                        <v:imagedata r:id="rId180" o:title=""/>
                      </v:shape>
                      <o:OLEObject Type="Embed" ProgID="Equation.DSMT4" ShapeID="_x0000_i1145" DrawAspect="Content" ObjectID="_1805222300" r:id="rId214"/>
                    </w:object>
                  </w:r>
                  <w:r w:rsidRPr="00CA7E47"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  <w:rtl/>
                    </w:rPr>
                    <w:t xml:space="preserve"> </w:t>
                  </w:r>
                  <w:r w:rsidRPr="00CA7E4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</w:t>
                  </w:r>
                  <w:r>
                    <w:rPr>
                      <w:position w:val="-6"/>
                    </w:rPr>
                    <w:object w:dxaOrig="178" w:dyaOrig="338" w14:anchorId="5ECADE6C">
                      <v:shape id="_x0000_i1146" type="#_x0000_t75" style="width:9pt;height:17.25pt">
                        <v:imagedata r:id="rId182" o:title=""/>
                      </v:shape>
                      <o:OLEObject Type="Embed" ProgID="Equation.DSMT4" ShapeID="_x0000_i1146" DrawAspect="Content" ObjectID="_1805222301" r:id="rId215"/>
                    </w:object>
                  </w:r>
                  <w:r w:rsidRPr="00CA7E4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شعاعان غير معدومين من المستوي.  يكون الشعاعان </w:t>
                  </w:r>
                  <w:r>
                    <w:rPr>
                      <w:color w:val="FF0000"/>
                      <w:position w:val="-6"/>
                    </w:rPr>
                    <w:object w:dxaOrig="196" w:dyaOrig="338" w14:anchorId="27C3AD6D">
                      <v:shape id="_x0000_i1147" type="#_x0000_t75" style="width:9.75pt;height:17.25pt">
                        <v:imagedata r:id="rId180" o:title=""/>
                      </v:shape>
                      <o:OLEObject Type="Embed" ProgID="Equation.DSMT4" ShapeID="_x0000_i1147" DrawAspect="Content" ObjectID="_1805222302" r:id="rId216"/>
                    </w:object>
                  </w:r>
                  <w:r w:rsidRPr="00CA7E47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CA7E4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</w:t>
                  </w:r>
                  <w:r>
                    <w:rPr>
                      <w:position w:val="-6"/>
                    </w:rPr>
                    <w:object w:dxaOrig="178" w:dyaOrig="338" w14:anchorId="18E1006C">
                      <v:shape id="_x0000_i1148" type="#_x0000_t75" style="width:9pt;height:17.25pt">
                        <v:imagedata r:id="rId182" o:title=""/>
                      </v:shape>
                      <o:OLEObject Type="Embed" ProgID="Equation.DSMT4" ShapeID="_x0000_i1148" DrawAspect="Content" ObjectID="_1805222303" r:id="rId217"/>
                    </w:object>
                  </w:r>
                  <w:r w:rsidRPr="00CA7E4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مرتبطان خطيا إذا وفقط إذا كان: </w:t>
                  </w:r>
                  <w:r>
                    <w:rPr>
                      <w:position w:val="-6"/>
                    </w:rPr>
                    <w:object w:dxaOrig="658" w:dyaOrig="284" w14:anchorId="0AD9F033">
                      <v:shape id="_x0000_i1149" type="#_x0000_t75" style="width:33pt;height:14.25pt">
                        <v:imagedata r:id="rId218" o:title=""/>
                      </v:shape>
                      <o:OLEObject Type="Embed" ProgID="Equation.DSMT4" ShapeID="_x0000_i1149" DrawAspect="Content" ObjectID="_1805222304" r:id="rId219"/>
                    </w:object>
                  </w:r>
                  <w:r w:rsidRPr="00CA7E4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position w:val="-18"/>
                    </w:rPr>
                    <w:object w:dxaOrig="587" w:dyaOrig="480" w14:anchorId="65E09A82">
                      <v:shape id="_x0000_i1150" type="#_x0000_t75" style="width:29.25pt;height:24pt">
                        <v:imagedata r:id="rId220" o:title=""/>
                      </v:shape>
                      <o:OLEObject Type="Embed" ProgID="Equation.DSMT4" ShapeID="_x0000_i1150" DrawAspect="Content" ObjectID="_1805222305" r:id="rId221"/>
                    </w:object>
                  </w:r>
                  <w:r w:rsidRPr="00CA7E4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أو</w:t>
                  </w:r>
                  <w:r w:rsidRPr="00CA7E47">
                    <w:t xml:space="preserve"> </w:t>
                  </w:r>
                  <w:r>
                    <w:rPr>
                      <w:position w:val="-6"/>
                    </w:rPr>
                    <w:object w:dxaOrig="1049" w:dyaOrig="284" w14:anchorId="74946017">
                      <v:shape id="_x0000_i1151" type="#_x0000_t75" style="width:52.5pt;height:14.25pt">
                        <v:imagedata r:id="rId222" o:title=""/>
                      </v:shape>
                      <o:OLEObject Type="Embed" ProgID="Equation.DSMT4" ShapeID="_x0000_i1151" DrawAspect="Content" ObjectID="_1805222306" r:id="rId223"/>
                    </w:object>
                  </w:r>
                  <w:r w:rsidRPr="00CA7E4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position w:val="-18"/>
                    </w:rPr>
                    <w:object w:dxaOrig="587" w:dyaOrig="480" w14:anchorId="7B373DA6">
                      <v:shape id="_x0000_i1152" type="#_x0000_t75" style="width:29.25pt;height:24pt">
                        <v:imagedata r:id="rId224" o:title=""/>
                      </v:shape>
                      <o:OLEObject Type="Embed" ProgID="Equation.DSMT4" ShapeID="_x0000_i1152" DrawAspect="Content" ObjectID="_1805222307" r:id="rId225"/>
                    </w:object>
                  </w:r>
                  <w:r w:rsidRPr="00CA7E4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 </w:t>
                  </w:r>
                  <w:r>
                    <w:rPr>
                      <w:position w:val="-6"/>
                    </w:rPr>
                    <w:object w:dxaOrig="604" w:dyaOrig="284" w14:anchorId="11450DB5">
                      <v:shape id="_x0000_i1153" type="#_x0000_t75" style="width:30pt;height:14.25pt">
                        <v:imagedata r:id="rId226" o:title=""/>
                      </v:shape>
                      <o:OLEObject Type="Embed" ProgID="Equation.DSMT4" ShapeID="_x0000_i1153" DrawAspect="Content" ObjectID="_1805222308" r:id="rId227"/>
                    </w:object>
                  </w:r>
                </w:p>
                <w:p w14:paraId="19AF6472" w14:textId="77777777" w:rsidR="00F57F6E" w:rsidRDefault="00F57F6E" w:rsidP="00D73822">
                  <w:pPr>
                    <w:bidi/>
                    <w:rPr>
                      <w:rFonts w:cs="Simplified Arabic"/>
                      <w:rtl/>
                    </w:rPr>
                  </w:pPr>
                </w:p>
                <w:p w14:paraId="78AD27D4" w14:textId="77777777" w:rsidR="00F57F6E" w:rsidRPr="00D73822" w:rsidRDefault="00F57F6E" w:rsidP="00D73822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</w:p>
              </w:txbxContent>
            </v:textbox>
          </v:rect>
        </w:pict>
      </w:r>
    </w:p>
    <w:p w14:paraId="7A5456C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092AB9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5CDDE2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5D15D2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BEEB3B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F70A56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F86566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FAE970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7E48B9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5CBBB2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3D6BF5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076A0E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20892E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DF90DA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68D6FB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B02EA1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9DA3EF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4ADF9F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15C7FE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4A4B49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DAFCFC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CC1F7F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8531BF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765C7E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6B1A5B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82FCA1A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115735C7">
          <v:rect id="_x0000_s1196" style="position:absolute;left:0;text-align:left;margin-left:508pt;margin-top:22.1pt;width:71.1pt;height:56.65pt;z-index:40" strokecolor="#002060" strokeweight="2.25pt">
            <v:textbox>
              <w:txbxContent>
                <w:p w14:paraId="4A58F3ED" w14:textId="77777777" w:rsidR="00F57F6E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59B6D95A">
          <v:rect id="_x0000_s1197" style="position:absolute;left:0;text-align:left;margin-left:113.6pt;margin-top:22.1pt;width:394.4pt;height:56.65pt;z-index:39" strokecolor="#002060" strokeweight="2.25pt">
            <v:textbox>
              <w:txbxContent>
                <w:p w14:paraId="028374B7" w14:textId="77777777" w:rsidR="00F57F6E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56BD252A">
          <v:rect id="_x0000_s1198" style="position:absolute;left:0;text-align:left;margin-left:23.55pt;margin-top:22.1pt;width:90.05pt;height:56.65pt;z-index:41" strokecolor="#002060" strokeweight="2.25pt">
            <v:textbox>
              <w:txbxContent>
                <w:p w14:paraId="007DB112" w14:textId="77777777" w:rsidR="00F57F6E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</w:p>
    <w:p w14:paraId="3C69391D" w14:textId="77777777" w:rsidR="004D63EE" w:rsidRDefault="00000000" w:rsidP="004D63EE">
      <w:pPr>
        <w:tabs>
          <w:tab w:val="left" w:pos="9528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14:paraId="2BC0D611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3147A36F">
          <v:rect id="_x0000_s1199" style="position:absolute;left:0;text-align:left;margin-left:23.55pt;margin-top:21.7pt;width:90.05pt;height:680.4pt;z-index:27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2455B7BC">
          <v:rect id="_x0000_s1200" style="position:absolute;left:0;text-align:left;margin-left:508pt;margin-top:21.7pt;width:71.1pt;height:680.4pt;z-index:29" strokecolor="#002060" strokeweight="2.25pt">
            <v:textbox>
              <w:txbxContent>
                <w:p w14:paraId="72FB7A9C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349BA83C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5291DF7C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41378225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0988A714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5A7E5160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3B04C909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41A12D18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5F4BCEDA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7A4B78ED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3C6B2657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75AAB663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3123EB8D" w14:textId="77777777" w:rsidR="00F57F6E" w:rsidRDefault="00000000" w:rsidP="00D905EB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14:paraId="4A10562A" w14:textId="77777777" w:rsidR="00F57F6E" w:rsidRDefault="00000000" w:rsidP="00D905EB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  <w:p w14:paraId="6FC67035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2ACB9120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5E8B3371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1D416672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7103E892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3DFE1BFB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5884383C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636E3DA5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173FD9B5" w14:textId="77777777" w:rsidR="00F57F6E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078FA469" w14:textId="77777777" w:rsidR="00F57F6E" w:rsidRPr="00A54686" w:rsidRDefault="00F57F6E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07767C0B">
          <v:rect id="_x0000_s1201" style="position:absolute;left:0;text-align:left;margin-left:113.6pt;margin-top:21.7pt;width:394.4pt;height:680.4pt;z-index:28" strokecolor="#002060" strokeweight="2.25pt">
            <v:textbox>
              <w:txbxContent>
                <w:p w14:paraId="07D119C7" w14:textId="77777777" w:rsidR="00F57F6E" w:rsidRPr="00D905EB" w:rsidRDefault="00000000">
                  <w:pPr>
                    <w:pStyle w:val="Paragraphedeliste"/>
                    <w:numPr>
                      <w:ilvl w:val="0"/>
                      <w:numId w:val="11"/>
                    </w:num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D905EB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ملاحظة:</w:t>
                  </w:r>
                </w:p>
                <w:p w14:paraId="7BD6A268" w14:textId="77777777" w:rsidR="00F57F6E" w:rsidRPr="00D905EB" w:rsidRDefault="00000000" w:rsidP="00657FB7">
                  <w:pPr>
                    <w:bidi/>
                    <w:spacing w:line="240" w:lineRule="auto"/>
                    <w:ind w:left="360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2B6CE1">
                    <w:rPr>
                      <w:rFonts w:ascii="Simplified Arabic" w:hAnsi="Simplified Arabic" w:cs="Simplified Arabic" w:hint="cs"/>
                      <w:color w:val="000000"/>
                      <w:sz w:val="28"/>
                      <w:szCs w:val="28"/>
                      <w:rtl/>
                    </w:rPr>
                    <w:t xml:space="preserve">   *</w:t>
                  </w:r>
                  <w:r w:rsidRPr="00D905EB"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  <w:rtl/>
                    </w:rPr>
                    <w:t xml:space="preserve"> </w: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إذا كان </w:t>
                  </w:r>
                  <w:r>
                    <w:rPr>
                      <w:position w:val="-6"/>
                    </w:rPr>
                    <w:object w:dxaOrig="658" w:dyaOrig="284" w14:anchorId="212B8ABC">
                      <v:shape id="_x0000_i1154" type="#_x0000_t75" style="width:33pt;height:14.25pt">
                        <v:imagedata r:id="rId228" o:title=""/>
                      </v:shape>
                      <o:OLEObject Type="Embed" ProgID="Equation.DSMT4" ShapeID="_x0000_i1154" DrawAspect="Content" ObjectID="_1805222309" r:id="rId229"/>
                    </w:object>
                  </w:r>
                  <w:r>
                    <w:rPr>
                      <w:position w:val="-18"/>
                    </w:rPr>
                    <w:object w:dxaOrig="587" w:dyaOrig="480" w14:anchorId="1E7607B2">
                      <v:shape id="_x0000_i1155" type="#_x0000_t75" style="width:29.25pt;height:24pt">
                        <v:imagedata r:id="rId190" o:title=""/>
                      </v:shape>
                      <o:OLEObject Type="Embed" ProgID="Equation.DSMT4" ShapeID="_x0000_i1155" DrawAspect="Content" ObjectID="_1805222310" r:id="rId230"/>
                    </w:objec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يكون للشعاعين</w:t>
                  </w:r>
                  <w:r>
                    <w:rPr>
                      <w:color w:val="FF0000"/>
                      <w:position w:val="-6"/>
                    </w:rPr>
                    <w:object w:dxaOrig="196" w:dyaOrig="338" w14:anchorId="3111F063">
                      <v:shape id="_x0000_i1156" type="#_x0000_t75" style="width:9.75pt;height:17.25pt">
                        <v:imagedata r:id="rId180" o:title=""/>
                      </v:shape>
                      <o:OLEObject Type="Embed" ProgID="Equation.DSMT4" ShapeID="_x0000_i1156" DrawAspect="Content" ObjectID="_1805222311" r:id="rId231"/>
                    </w:object>
                  </w:r>
                  <w:r w:rsidRPr="00D905EB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</w:t>
                  </w:r>
                  <w:r>
                    <w:rPr>
                      <w:position w:val="-6"/>
                    </w:rPr>
                    <w:object w:dxaOrig="178" w:dyaOrig="338" w14:anchorId="183FCCB3">
                      <v:shape id="_x0000_i1157" type="#_x0000_t75" style="width:9pt;height:17.25pt">
                        <v:imagedata r:id="rId182" o:title=""/>
                      </v:shape>
                      <o:OLEObject Type="Embed" ProgID="Equation.DSMT4" ShapeID="_x0000_i1157" DrawAspect="Content" ObjectID="_1805222312" r:id="rId232"/>
                    </w:objec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</w:t>
                  </w:r>
                  <w:r w:rsidRPr="00657FB7"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  <w:rtl/>
                    </w:rPr>
                    <w:t>نفس الاتجاه</w: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</w:t>
                  </w:r>
                </w:p>
                <w:p w14:paraId="74217C0B" w14:textId="77777777" w:rsidR="00F57F6E" w:rsidRPr="00D905EB" w:rsidRDefault="00000000" w:rsidP="00657FB7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</w:t>
                  </w: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 </w: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>*</w: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إذا كان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1049" w:dyaOrig="284" w14:anchorId="629CB47C">
                      <v:shape id="_x0000_i1158" type="#_x0000_t75" style="width:52.5pt;height:14.25pt">
                        <v:imagedata r:id="rId233" o:title=""/>
                      </v:shape>
                      <o:OLEObject Type="Embed" ProgID="Equation.DSMT4" ShapeID="_x0000_i1158" DrawAspect="Content" ObjectID="_1805222313" r:id="rId234"/>
                    </w:objec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587" w:dyaOrig="480" w14:anchorId="30C4E180">
                      <v:shape id="_x0000_i1159" type="#_x0000_t75" style="width:29.25pt;height:24pt">
                        <v:imagedata r:id="rId190" o:title=""/>
                      </v:shape>
                      <o:OLEObject Type="Embed" ProgID="Equation.DSMT4" ShapeID="_x0000_i1159" DrawAspect="Content" ObjectID="_1805222314" r:id="rId235"/>
                    </w:objec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يكون للشعاعين </w:t>
                  </w:r>
                  <w:r>
                    <w:rPr>
                      <w:rFonts w:ascii="Simplified Arabic" w:hAnsi="Simplified Arabic" w:cs="Simplified Arabic"/>
                      <w:color w:val="FF0000"/>
                      <w:position w:val="-6"/>
                      <w:sz w:val="28"/>
                      <w:szCs w:val="28"/>
                    </w:rPr>
                    <w:object w:dxaOrig="196" w:dyaOrig="338" w14:anchorId="0C0BA6EC">
                      <v:shape id="_x0000_i1160" type="#_x0000_t75" style="width:9.75pt;height:17.25pt">
                        <v:imagedata r:id="rId180" o:title=""/>
                      </v:shape>
                      <o:OLEObject Type="Embed" ProgID="Equation.DSMT4" ShapeID="_x0000_i1160" DrawAspect="Content" ObjectID="_1805222315" r:id="rId236"/>
                    </w:object>
                  </w:r>
                  <w:r w:rsidRPr="00D905EB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178" w:dyaOrig="338" w14:anchorId="360F60C9">
                      <v:shape id="_x0000_i1161" type="#_x0000_t75" style="width:9pt;height:17.25pt">
                        <v:imagedata r:id="rId182" o:title=""/>
                      </v:shape>
                      <o:OLEObject Type="Embed" ProgID="Equation.DSMT4" ShapeID="_x0000_i1161" DrawAspect="Content" ObjectID="_1805222316" r:id="rId237"/>
                    </w:objec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</w:t>
                  </w:r>
                  <w:r w:rsidRPr="00657FB7"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  <w:rtl/>
                    </w:rPr>
                    <w:t>اتجاهين متعاكسين</w: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  </w:t>
                  </w:r>
                </w:p>
                <w:p w14:paraId="43A0B366" w14:textId="77777777" w:rsidR="00F57F6E" w:rsidRPr="00657FB7" w:rsidRDefault="00000000">
                  <w:pPr>
                    <w:pStyle w:val="Paragraphedeliste"/>
                    <w:numPr>
                      <w:ilvl w:val="0"/>
                      <w:numId w:val="11"/>
                    </w:num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657FB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خاصية</w:t>
                  </w:r>
                  <w:r w:rsidR="00506456"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2</w:t>
                  </w:r>
                  <w:r w:rsidRPr="00657FB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:</w:t>
                  </w:r>
                  <w:r w:rsidRPr="00657FB7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color w:val="FF0000"/>
                      <w:position w:val="-6"/>
                    </w:rPr>
                    <w:object w:dxaOrig="196" w:dyaOrig="338" w14:anchorId="0700C994">
                      <v:shape id="_x0000_i1162" type="#_x0000_t75" style="width:9.75pt;height:17.25pt">
                        <v:imagedata r:id="rId180" o:title=""/>
                      </v:shape>
                      <o:OLEObject Type="Embed" ProgID="Equation.DSMT4" ShapeID="_x0000_i1162" DrawAspect="Content" ObjectID="_1805222317" r:id="rId238"/>
                    </w:object>
                  </w:r>
                  <w:r w:rsidRPr="00657FB7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</w:t>
                  </w:r>
                  <w:r>
                    <w:rPr>
                      <w:position w:val="-6"/>
                    </w:rPr>
                    <w:object w:dxaOrig="178" w:dyaOrig="338" w14:anchorId="4441DBFA">
                      <v:shape id="_x0000_i1163" type="#_x0000_t75" style="width:9pt;height:17.25pt">
                        <v:imagedata r:id="rId182" o:title=""/>
                      </v:shape>
                      <o:OLEObject Type="Embed" ProgID="Equation.DSMT4" ShapeID="_x0000_i1163" DrawAspect="Content" ObjectID="_1805222318" r:id="rId239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شعاعان  غير معدومين من المستوي . ليكن</w:t>
                  </w:r>
                  <w:r>
                    <w:rPr>
                      <w:position w:val="-6"/>
                    </w:rPr>
                    <w:object w:dxaOrig="196" w:dyaOrig="284" w14:anchorId="2DA0DBEA">
                      <v:shape id="_x0000_i1164" type="#_x0000_t75" style="width:9.75pt;height:14.25pt">
                        <v:imagedata r:id="rId240" o:title=""/>
                      </v:shape>
                      <o:OLEObject Type="Embed" ProgID="Equation.DSMT4" ShapeID="_x0000_i1164" DrawAspect="Content" ObjectID="_1805222319" r:id="rId241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position w:val="-6"/>
                    </w:rPr>
                    <w:object w:dxaOrig="267" w:dyaOrig="284" w14:anchorId="0F216E89">
                      <v:shape id="_x0000_i1165" type="#_x0000_t75" style="width:13.5pt;height:14.25pt">
                        <v:imagedata r:id="rId242" o:title=""/>
                      </v:shape>
                      <o:OLEObject Type="Embed" ProgID="Equation.DSMT4" ShapeID="_x0000_i1165" DrawAspect="Content" ObjectID="_1805222320" r:id="rId243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عددين حقيقيين غير معدومين .</w:t>
                  </w:r>
                </w:p>
                <w:p w14:paraId="070F1E35" w14:textId="77777777" w:rsidR="00F57F6E" w:rsidRPr="00D905EB" w:rsidRDefault="00000000" w:rsidP="00657FB7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    </w: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</w:t>
                  </w: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>*</w: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إذا كان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196" w:dyaOrig="284" w14:anchorId="109A3F09">
                      <v:shape id="_x0000_i1166" type="#_x0000_t75" style="width:9.75pt;height:14.25pt">
                        <v:imagedata r:id="rId240" o:title=""/>
                      </v:shape>
                      <o:OLEObject Type="Embed" ProgID="Equation.DSMT4" ShapeID="_x0000_i1166" DrawAspect="Content" ObjectID="_1805222321" r:id="rId244"/>
                    </w:objec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67" w:dyaOrig="284" w14:anchorId="0870F7C4">
                      <v:shape id="_x0000_i1167" type="#_x0000_t75" style="width:13.5pt;height:14.25pt">
                        <v:imagedata r:id="rId242" o:title=""/>
                      </v:shape>
                      <o:OLEObject Type="Embed" ProgID="Equation.DSMT4" ShapeID="_x0000_i1167" DrawAspect="Content" ObjectID="_1805222322" r:id="rId245"/>
                    </w:objec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من نفس الإشارة فإن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1724" w:dyaOrig="480" w14:anchorId="70DDD638">
                      <v:shape id="_x0000_i1168" type="#_x0000_t75" style="width:86.25pt;height:24pt" fillcolor="yellow">
                        <v:imagedata r:id="rId246" o:title=""/>
                      </v:shape>
                      <o:OLEObject Type="Embed" ProgID="Equation.DSMT4" ShapeID="_x0000_i1168" DrawAspect="Content" ObjectID="_1805222323" r:id="rId247"/>
                    </w:objec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</w:t>
                  </w:r>
                </w:p>
                <w:p w14:paraId="6A069C09" w14:textId="77777777" w:rsidR="00F57F6E" w:rsidRDefault="00000000" w:rsidP="00657FB7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    </w: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>*</w: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إذا كان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196" w:dyaOrig="284" w14:anchorId="09700F25">
                      <v:shape id="_x0000_i1169" type="#_x0000_t75" style="width:9.75pt;height:14.25pt">
                        <v:imagedata r:id="rId240" o:title=""/>
                      </v:shape>
                      <o:OLEObject Type="Embed" ProgID="Equation.DSMT4" ShapeID="_x0000_i1169" DrawAspect="Content" ObjectID="_1805222324" r:id="rId248"/>
                    </w:objec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67" w:dyaOrig="284" w14:anchorId="2B01A807">
                      <v:shape id="_x0000_i1170" type="#_x0000_t75" style="width:13.5pt;height:14.25pt">
                        <v:imagedata r:id="rId242" o:title=""/>
                      </v:shape>
                      <o:OLEObject Type="Embed" ProgID="Equation.DSMT4" ShapeID="_x0000_i1170" DrawAspect="Content" ObjectID="_1805222325" r:id="rId249"/>
                    </w:objec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من إشارتين مختلفتين فإن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2079" w:dyaOrig="480" w14:anchorId="7997E71C">
                      <v:shape id="_x0000_i1171" type="#_x0000_t75" style="width:104.25pt;height:24pt" fillcolor="#fc0">
                        <v:imagedata r:id="rId250" o:title=""/>
                      </v:shape>
                      <o:OLEObject Type="Embed" ProgID="Equation.DSMT4" ShapeID="_x0000_i1171" DrawAspect="Content" ObjectID="_1805222326" r:id="rId251"/>
                    </w:object>
                  </w:r>
                  <w:r w:rsidRPr="00D905EB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</w:t>
                  </w:r>
                </w:p>
                <w:p w14:paraId="1A9CFBBC" w14:textId="77777777" w:rsidR="00F57F6E" w:rsidRPr="00657FB7" w:rsidRDefault="00000000" w:rsidP="00657FB7">
                  <w:pPr>
                    <w:bidi/>
                    <w:spacing w:line="240" w:lineRule="auto"/>
                    <w:ind w:firstLine="467"/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</w:pPr>
                  <w:r w:rsidRPr="00657FB7">
                    <w:rPr>
                      <w:rFonts w:cs="Simplified Arabic" w:hint="cs"/>
                      <w:b/>
                      <w:bCs/>
                      <w:color w:val="C00000"/>
                      <w:sz w:val="32"/>
                      <w:szCs w:val="32"/>
                      <w:rtl/>
                    </w:rPr>
                    <w:t>2</w:t>
                  </w:r>
                  <w:r w:rsidRPr="00657FB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-</w:t>
                  </w:r>
                  <w:r w:rsidRPr="00657FB7"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3</w:t>
                  </w:r>
                  <w:r w:rsidRPr="00657FB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- الزاوية المحيطية</w:t>
                  </w:r>
                  <w:r w:rsidRPr="00657FB7"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:</w:t>
                  </w:r>
                </w:p>
                <w:p w14:paraId="13721572" w14:textId="77777777" w:rsidR="00F57F6E" w:rsidRPr="00657FB7" w:rsidRDefault="00000000" w:rsidP="00657FB7">
                  <w:pPr>
                    <w:bidi/>
                    <w:spacing w:line="240" w:lineRule="auto"/>
                    <w:ind w:firstLine="467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427" w:dyaOrig="409" w14:anchorId="538A23D1">
                      <v:shape id="_x0000_i1172" type="#_x0000_t75" style="width:21pt;height:20.25pt">
                        <v:imagedata r:id="rId252" o:title=""/>
                      </v:shape>
                      <o:OLEObject Type="Embed" ProgID="Equation.DSMT4" ShapeID="_x0000_i1172" DrawAspect="Content" ObjectID="_1805222327" r:id="rId253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دائرة مثلثية مركزها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49" w:dyaOrig="284" w14:anchorId="758CF27F">
                      <v:shape id="_x0000_i1173" type="#_x0000_t75" style="width:12.75pt;height:14.25pt">
                        <v:imagedata r:id="rId254" o:title=""/>
                      </v:shape>
                      <o:OLEObject Type="Embed" ProgID="Equation.DSMT4" ShapeID="_x0000_i1173" DrawAspect="Content" ObjectID="_1805222328" r:id="rId255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249" w:dyaOrig="267" w14:anchorId="3B3FEFB8">
                      <v:shape id="_x0000_i1174" type="#_x0000_t75" style="width:12.75pt;height:13.5pt">
                        <v:imagedata r:id="rId256" o:title=""/>
                      </v:shape>
                      <o:OLEObject Type="Embed" ProgID="Equation.DSMT4" ShapeID="_x0000_i1174" DrawAspect="Content" ObjectID="_1805222329" r:id="rId257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،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249" w:dyaOrig="267" w14:anchorId="1EDC29CE">
                      <v:shape id="_x0000_i1175" type="#_x0000_t75" style="width:12.75pt;height:13.5pt">
                        <v:imagedata r:id="rId258" o:title=""/>
                      </v:shape>
                      <o:OLEObject Type="Embed" ProgID="Equation.DSMT4" ShapeID="_x0000_i1175" DrawAspect="Content" ObjectID="_1805222330" r:id="rId259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320" w:dyaOrig="267" w14:anchorId="7F3C9401">
                      <v:shape id="_x0000_i1176" type="#_x0000_t75" style="width:15.75pt;height:13.5pt">
                        <v:imagedata r:id="rId260" o:title=""/>
                      </v:shape>
                      <o:OLEObject Type="Embed" ProgID="Equation.DSMT4" ShapeID="_x0000_i1176" DrawAspect="Content" ObjectID="_1805222331" r:id="rId261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ثلاث نقط متمايزة مثنى مثنى من الدائرة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427" w:dyaOrig="409" w14:anchorId="5206F834">
                      <v:shape id="_x0000_i1177" type="#_x0000_t75" style="width:21pt;height:20.25pt">
                        <v:imagedata r:id="rId252" o:title=""/>
                      </v:shape>
                      <o:OLEObject Type="Embed" ProgID="Equation.DSMT4" ShapeID="_x0000_i1177" DrawAspect="Content" ObjectID="_1805222332" r:id="rId262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.الزاوية الموجهة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1049" w:dyaOrig="480" w14:anchorId="706CB6E2">
                      <v:shape id="_x0000_i1178" type="#_x0000_t75" style="width:52.5pt;height:24pt">
                        <v:imagedata r:id="rId263" o:title=""/>
                      </v:shape>
                      <o:OLEObject Type="Embed" ProgID="Equation.DSMT4" ShapeID="_x0000_i1178" DrawAspect="Content" ObjectID="_1805222333" r:id="rId264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تسمى زاوية محيطية.  </w:t>
                  </w:r>
                </w:p>
                <w:p w14:paraId="1AAD6818" w14:textId="77777777" w:rsidR="00F57F6E" w:rsidRDefault="00000000" w:rsidP="00657FB7">
                  <w:pPr>
                    <w:spacing w:line="240" w:lineRule="auto"/>
                    <w:jc w:val="right"/>
                    <w:rPr>
                      <w:rFonts w:ascii="Simplified Arabic" w:hAnsi="Simplified Arabic" w:cs="Simplified Arabic"/>
                      <w:rtl/>
                    </w:rPr>
                  </w:pPr>
                  <w:r>
                    <w:rPr>
                      <w:rFonts w:ascii="Simplified Arabic" w:hAnsi="Simplified Arabic" w:cs="Simplified Arabic"/>
                      <w:noProof/>
                    </w:rPr>
                    <w:pict w14:anchorId="15B0EDB2">
                      <v:shape id="Image 13" o:spid="_x0000_i1179" type="#_x0000_t75" style="width:124.5pt;height:133.5pt;visibility:visible">
                        <v:imagedata r:id="rId265" o:title=""/>
                      </v:shape>
                    </w:pict>
                  </w:r>
                  <w:r>
                    <w:rPr>
                      <w:rFonts w:ascii="Simplified Arabic" w:hAnsi="Simplified Arabic" w:cs="Simplified Arabic" w:hint="cs"/>
                      <w:rtl/>
                    </w:rPr>
                    <w:t xml:space="preserve">                                                     </w:t>
                  </w:r>
                </w:p>
                <w:p w14:paraId="097F249C" w14:textId="77777777" w:rsidR="00F57F6E" w:rsidRPr="00657FB7" w:rsidRDefault="00000000">
                  <w:pPr>
                    <w:pStyle w:val="Paragraphedeliste"/>
                    <w:numPr>
                      <w:ilvl w:val="0"/>
                      <w:numId w:val="11"/>
                    </w:numPr>
                    <w:tabs>
                      <w:tab w:val="right" w:pos="892"/>
                    </w:tabs>
                    <w:bidi/>
                    <w:spacing w:line="240" w:lineRule="auto"/>
                    <w:ind w:hanging="111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657FB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مبرهنة: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إذا كانت</w:t>
                  </w:r>
                  <w:r>
                    <w:rPr>
                      <w:position w:val="-4"/>
                    </w:rPr>
                    <w:object w:dxaOrig="249" w:dyaOrig="267" w14:anchorId="3F9B873A">
                      <v:shape id="_x0000_i1180" type="#_x0000_t75" style="width:12.75pt;height:13.5pt">
                        <v:imagedata r:id="rId256" o:title=""/>
                      </v:shape>
                      <o:OLEObject Type="Embed" ProgID="Equation.DSMT4" ShapeID="_x0000_i1180" DrawAspect="Content" ObjectID="_1805222334" r:id="rId266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،</w:t>
                  </w:r>
                  <w:r>
                    <w:rPr>
                      <w:position w:val="-4"/>
                    </w:rPr>
                    <w:object w:dxaOrig="249" w:dyaOrig="267" w14:anchorId="4C9F9370">
                      <v:shape id="_x0000_i1181" type="#_x0000_t75" style="width:12.75pt;height:13.5pt">
                        <v:imagedata r:id="rId258" o:title=""/>
                      </v:shape>
                      <o:OLEObject Type="Embed" ProgID="Equation.DSMT4" ShapeID="_x0000_i1181" DrawAspect="Content" ObjectID="_1805222335" r:id="rId267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</w:t>
                  </w:r>
                  <w:r>
                    <w:rPr>
                      <w:position w:val="-4"/>
                    </w:rPr>
                    <w:object w:dxaOrig="320" w:dyaOrig="267" w14:anchorId="20E80196">
                      <v:shape id="_x0000_i1182" type="#_x0000_t75" style="width:15.75pt;height:13.5pt">
                        <v:imagedata r:id="rId260" o:title=""/>
                      </v:shape>
                      <o:OLEObject Type="Embed" ProgID="Equation.DSMT4" ShapeID="_x0000_i1182" DrawAspect="Content" ObjectID="_1805222336" r:id="rId268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ثلاث نقط متمايزة مثنى مثنى من دائرة مثلثية</w:t>
                  </w:r>
                  <w:r>
                    <w:rPr>
                      <w:position w:val="-14"/>
                    </w:rPr>
                    <w:object w:dxaOrig="427" w:dyaOrig="409" w14:anchorId="7F919F6B">
                      <v:shape id="_x0000_i1183" type="#_x0000_t75" style="width:21pt;height:20.25pt">
                        <v:imagedata r:id="rId252" o:title=""/>
                      </v:shape>
                      <o:OLEObject Type="Embed" ProgID="Equation.DSMT4" ShapeID="_x0000_i1183" DrawAspect="Content" ObjectID="_1805222337" r:id="rId269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مركزها</w:t>
                  </w:r>
                  <w:r>
                    <w:rPr>
                      <w:position w:val="-6"/>
                    </w:rPr>
                    <w:object w:dxaOrig="249" w:dyaOrig="284" w14:anchorId="109DDA76">
                      <v:shape id="_x0000_i1184" type="#_x0000_t75" style="width:12.75pt;height:14.25pt">
                        <v:imagedata r:id="rId270" o:title=""/>
                      </v:shape>
                      <o:OLEObject Type="Embed" ProgID="Equation.DSMT4" ShapeID="_x0000_i1184" DrawAspect="Content" ObjectID="_1805222338" r:id="rId271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إذا كان</w:t>
                  </w:r>
                  <w:r>
                    <w:rPr>
                      <w:position w:val="-6"/>
                    </w:rPr>
                    <w:object w:dxaOrig="249" w:dyaOrig="213" w14:anchorId="12D2ADD2">
                      <v:shape id="_x0000_i1185" type="#_x0000_t75" style="width:12.75pt;height:10.5pt">
                        <v:imagedata r:id="rId272" o:title=""/>
                      </v:shape>
                      <o:OLEObject Type="Embed" ProgID="Equation.DSMT4" ShapeID="_x0000_i1185" DrawAspect="Content" ObjectID="_1805222339" r:id="rId273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قيسا للزاوية الموجهة</w:t>
                  </w:r>
                  <w:r>
                    <w:rPr>
                      <w:position w:val="-18"/>
                    </w:rPr>
                    <w:object w:dxaOrig="960" w:dyaOrig="480" w14:anchorId="376319AC">
                      <v:shape id="_x0000_i1186" type="#_x0000_t75" style="width:48pt;height:24pt">
                        <v:imagedata r:id="rId274" o:title=""/>
                      </v:shape>
                      <o:OLEObject Type="Embed" ProgID="Equation.DSMT4" ShapeID="_x0000_i1186" DrawAspect="Content" ObjectID="_1805222340" r:id="rId275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. فإن </w:t>
                  </w:r>
                  <w:r>
                    <w:rPr>
                      <w:position w:val="-24"/>
                    </w:rPr>
                    <w:object w:dxaOrig="284" w:dyaOrig="622" w14:anchorId="6FDCA0CA">
                      <v:shape id="_x0000_i1187" type="#_x0000_t75" style="width:14.25pt;height:30.75pt">
                        <v:imagedata r:id="rId276" o:title=""/>
                      </v:shape>
                      <o:OLEObject Type="Embed" ProgID="Equation.DSMT4" ShapeID="_x0000_i1187" DrawAspect="Content" ObjectID="_1805222341" r:id="rId277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قيس للزاوية </w:t>
                  </w:r>
                  <w:r>
                    <w:rPr>
                      <w:position w:val="-18"/>
                    </w:rPr>
                    <w:object w:dxaOrig="1049" w:dyaOrig="480" w14:anchorId="7E116642">
                      <v:shape id="_x0000_i1188" type="#_x0000_t75" style="width:52.5pt;height:24pt">
                        <v:imagedata r:id="rId263" o:title=""/>
                      </v:shape>
                      <o:OLEObject Type="Embed" ProgID="Equation.DSMT4" ShapeID="_x0000_i1188" DrawAspect="Content" ObjectID="_1805222342" r:id="rId278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.</w:t>
                  </w:r>
                </w:p>
                <w:p w14:paraId="6DAC1783" w14:textId="77777777" w:rsidR="00F57F6E" w:rsidRPr="00657FB7" w:rsidRDefault="00000000">
                  <w:pPr>
                    <w:pStyle w:val="Paragraphedeliste"/>
                    <w:numPr>
                      <w:ilvl w:val="0"/>
                      <w:numId w:val="11"/>
                    </w:numPr>
                    <w:tabs>
                      <w:tab w:val="right" w:pos="751"/>
                    </w:tabs>
                    <w:bidi/>
                    <w:ind w:left="609" w:firstLine="0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657FB7">
                    <w:rPr>
                      <w:rFonts w:ascii="Simplified Arabic" w:hAnsi="Simplified Arabic"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657FB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برهان: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المثلث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729" w:dyaOrig="409" w14:anchorId="7C8CDBFF">
                      <v:shape id="_x0000_i1189" type="#_x0000_t75" style="width:36.75pt;height:20.25pt">
                        <v:imagedata r:id="rId279" o:title=""/>
                      </v:shape>
                      <o:OLEObject Type="Embed" ProgID="Equation.DSMT4" ShapeID="_x0000_i1189" DrawAspect="Content" ObjectID="_1805222343" r:id="rId280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متساوي الساقين ، فإن الزاويتين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1102" w:dyaOrig="480" w14:anchorId="42E0C6BD">
                      <v:shape id="_x0000_i1190" type="#_x0000_t75" style="width:54.75pt;height:24pt">
                        <v:imagedata r:id="rId281" o:title=""/>
                      </v:shape>
                      <o:OLEObject Type="Embed" ProgID="Equation.DSMT4" ShapeID="_x0000_i1190" DrawAspect="Content" ObjectID="_1805222344" r:id="rId282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1084" w:dyaOrig="480" w14:anchorId="4435194D">
                      <v:shape id="_x0000_i1191" type="#_x0000_t75" style="width:54pt;height:24pt">
                        <v:imagedata r:id="rId283" o:title=""/>
                      </v:shape>
                      <o:OLEObject Type="Embed" ProgID="Equation.DSMT4" ShapeID="_x0000_i1191" DrawAspect="Content" ObjectID="_1805222345" r:id="rId284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متناظرتان بالنسبة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</w:rPr>
                    <w:t xml:space="preserve">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إلى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</w:rPr>
                    <w:t xml:space="preserve">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محورالقطعة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640" w:dyaOrig="409" w14:anchorId="4418743E">
                      <v:shape id="_x0000_i1192" type="#_x0000_t75" style="width:32.25pt;height:20.25pt">
                        <v:imagedata r:id="rId285" o:title=""/>
                      </v:shape>
                      <o:OLEObject Type="Embed" ProgID="Equation.DSMT4" ShapeID="_x0000_i1192" DrawAspect="Content" ObjectID="_1805222346" r:id="rId286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منه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2507" w:dyaOrig="480" w14:anchorId="79303D1F">
                      <v:shape id="_x0000_i1193" type="#_x0000_t75" style="width:125.25pt;height:24pt">
                        <v:imagedata r:id="rId287" o:title=""/>
                      </v:shape>
                      <o:OLEObject Type="Embed" ProgID="Equation.DSMT4" ShapeID="_x0000_i1193" DrawAspect="Content" ObjectID="_1805222347" r:id="rId288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 منه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2863" w:dyaOrig="480" w14:anchorId="4AA5BCDB">
                      <v:shape id="_x0000_i1194" type="#_x0000_t75" style="width:143.25pt;height:24pt">
                        <v:imagedata r:id="rId289" o:title=""/>
                      </v:shape>
                      <o:OLEObject Type="Embed" ProgID="Equation.DSMT4" ShapeID="_x0000_i1194" DrawAspect="Content" ObjectID="_1805222348" r:id="rId290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.</w:t>
                  </w:r>
                </w:p>
                <w:p w14:paraId="7E0EE82F" w14:textId="77777777" w:rsidR="00F57F6E" w:rsidRPr="00C16221" w:rsidRDefault="00F57F6E" w:rsidP="00D905EB">
                  <w:pPr>
                    <w:jc w:val="right"/>
                    <w:rPr>
                      <w:rFonts w:ascii="Simplified Arabic" w:hAnsi="Simplified Arabic" w:cs="Simplified Arabic"/>
                    </w:rPr>
                  </w:pPr>
                </w:p>
              </w:txbxContent>
            </v:textbox>
          </v:rect>
        </w:pict>
      </w:r>
    </w:p>
    <w:p w14:paraId="1FE11D6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A328A8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FF861A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6C67DD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7D6497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2CE3CF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D04BF0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A21EC8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27ACCB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C0D00C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9E443E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50F200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04BD40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812E32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7A0D5E9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03B32D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A1980B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F6B27C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CE19B1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6088C9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1073E2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DE80CD9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A41C0F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7949F4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BAFD8B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41A91FD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6781762E">
          <v:rect id="_x0000_s1243" style="position:absolute;left:0;text-align:left;margin-left:498.2pt;margin-top:22.1pt;width:80.9pt;height:56.65pt;z-index:43" strokecolor="#002060" strokeweight="2.25pt">
            <v:textbox>
              <w:txbxContent>
                <w:p w14:paraId="7D0C2766" w14:textId="77777777" w:rsidR="00F57F6E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6C9FA7C9">
          <v:rect id="_x0000_s1244" style="position:absolute;left:0;text-align:left;margin-left:103.8pt;margin-top:22.1pt;width:394.4pt;height:56.65pt;z-index:42" strokecolor="#002060" strokeweight="2.25pt">
            <v:textbox>
              <w:txbxContent>
                <w:p w14:paraId="68A56CFE" w14:textId="77777777" w:rsidR="00F57F6E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43F4CB7F">
          <v:rect id="_x0000_s1245" style="position:absolute;left:0;text-align:left;margin-left:13.75pt;margin-top:22.1pt;width:90.05pt;height:56.65pt;z-index:44" strokecolor="#002060" strokeweight="2.25pt">
            <v:textbox>
              <w:txbxContent>
                <w:p w14:paraId="6E08E8BE" w14:textId="77777777" w:rsidR="00F57F6E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</w:p>
    <w:p w14:paraId="6A5F941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FC20A61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212F9C2F">
          <v:rect id="_x0000_s1246" style="position:absolute;left:0;text-align:left;margin-left:13.75pt;margin-top:15.5pt;width:90.05pt;height:683.05pt;z-index:30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3A8770C5">
          <v:rect id="_x0000_s1247" style="position:absolute;left:0;text-align:left;margin-left:498.2pt;margin-top:21.7pt;width:80.9pt;height:676.85pt;z-index:32" strokecolor="#002060" strokeweight="2.25pt">
            <v:textbox>
              <w:txbxContent>
                <w:p w14:paraId="2EE19C95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2040D7CC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72A37483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03B9C9C4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097E2791" w14:textId="77777777" w:rsidR="00F57F6E" w:rsidRDefault="00000000" w:rsidP="00C81761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14:paraId="47C0A477" w14:textId="77777777" w:rsidR="00F57F6E" w:rsidRDefault="00000000" w:rsidP="00C81761">
                  <w:pPr>
                    <w:rPr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  <w:p w14:paraId="44724B50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6FC00CFC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35BEFFFB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7B6F1154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6EF8B8DA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56D86E6B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4810D603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48EF1472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16F02DB6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17165FDC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50682C00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476CD4DD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352F0C76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68FDCD1A" w14:textId="77777777" w:rsidR="00F57F6E" w:rsidRDefault="00000000" w:rsidP="00C81761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14:paraId="6BB24E29" w14:textId="77777777" w:rsidR="00F57F6E" w:rsidRDefault="00000000" w:rsidP="00C81761">
                  <w:pPr>
                    <w:jc w:val="center"/>
                    <w:rPr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حصيلي</w:t>
                  </w:r>
                </w:p>
                <w:p w14:paraId="326D746E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2C186B6A" w14:textId="77777777" w:rsidR="00F57F6E" w:rsidRDefault="00F57F6E">
                  <w:pPr>
                    <w:rPr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78FE0A28">
          <v:rect id="_x0000_s1248" style="position:absolute;left:0;text-align:left;margin-left:103.8pt;margin-top:21.7pt;width:394.4pt;height:676.85pt;z-index:31" strokecolor="#002060" strokeweight="2.25pt">
            <v:textbox>
              <w:txbxContent>
                <w:p w14:paraId="331C1CD3" w14:textId="77777777" w:rsidR="00F57F6E" w:rsidRPr="00657FB7" w:rsidRDefault="00000000" w:rsidP="00657FB7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المثلث 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800" w:dyaOrig="409" w14:anchorId="534AFB4B">
                      <v:shape id="_x0000_i1195" type="#_x0000_t75" style="width:39.75pt;height:20.25pt">
                        <v:imagedata r:id="rId291" o:title=""/>
                      </v:shape>
                      <o:OLEObject Type="Embed" ProgID="Equation.DSMT4" ShapeID="_x0000_i1195" DrawAspect="Content" ObjectID="_1805222349" r:id="rId292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متساوي الساقين ، فإن الزاويتين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1084" w:dyaOrig="480" w14:anchorId="7E974F00">
                      <v:shape id="_x0000_i1196" type="#_x0000_t75" style="width:54pt;height:24pt">
                        <v:imagedata r:id="rId293" o:title=""/>
                      </v:shape>
                      <o:OLEObject Type="Embed" ProgID="Equation.DSMT4" ShapeID="_x0000_i1196" DrawAspect="Content" ObjectID="_1805222350" r:id="rId294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1084" w:dyaOrig="480" w14:anchorId="0DBE9C47">
                      <v:shape id="_x0000_i1197" type="#_x0000_t75" style="width:54pt;height:24pt">
                        <v:imagedata r:id="rId295" o:title=""/>
                      </v:shape>
                      <o:OLEObject Type="Embed" ProgID="Equation.DSMT4" ShapeID="_x0000_i1197" DrawAspect="Content" ObjectID="_1805222351" r:id="rId296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متناظرتان بالنسبة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</w:rPr>
                    <w:t xml:space="preserve">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إلى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</w:rPr>
                    <w:t xml:space="preserve"> 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محور القطعة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622" w:dyaOrig="409" w14:anchorId="647E0B36">
                      <v:shape id="_x0000_i1198" type="#_x0000_t75" style="width:30.75pt;height:20.25pt">
                        <v:imagedata r:id="rId297" o:title=""/>
                      </v:shape>
                      <o:OLEObject Type="Embed" ProgID="Equation.DSMT4" ShapeID="_x0000_i1198" DrawAspect="Content" ObjectID="_1805222352" r:id="rId298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منه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2490" w:dyaOrig="480" w14:anchorId="5280F207">
                      <v:shape id="_x0000_i1199" type="#_x0000_t75" style="width:124.5pt;height:24pt">
                        <v:imagedata r:id="rId299" o:title=""/>
                      </v:shape>
                      <o:OLEObject Type="Embed" ProgID="Equation.DSMT4" ShapeID="_x0000_i1199" DrawAspect="Content" ObjectID="_1805222353" r:id="rId300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 منه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2897" w:dyaOrig="480" w14:anchorId="37D1E776">
                      <v:shape id="_x0000_i1200" type="#_x0000_t75" style="width:144.75pt;height:24pt">
                        <v:imagedata r:id="rId301" o:title=""/>
                      </v:shape>
                      <o:OLEObject Type="Embed" ProgID="Equation.DSMT4" ShapeID="_x0000_i1200" DrawAspect="Content" ObjectID="_1805222354" r:id="rId302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.</w:t>
                  </w:r>
                </w:p>
                <w:p w14:paraId="588A9DAC" w14:textId="77777777" w:rsidR="00F57F6E" w:rsidRPr="00657FB7" w:rsidRDefault="00000000" w:rsidP="00657FB7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</w:rPr>
                    <w:t xml:space="preserve">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من 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338" w:dyaOrig="409" w14:anchorId="0AA96972">
                      <v:shape id="_x0000_i1201" type="#_x0000_t75" style="width:17.25pt;height:20.25pt">
                        <v:imagedata r:id="rId303" o:title=""/>
                      </v:shape>
                      <o:OLEObject Type="Embed" ProgID="Equation.DSMT4" ShapeID="_x0000_i1201" DrawAspect="Content" ObjectID="_1805222355" r:id="rId304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373" w:dyaOrig="409" w14:anchorId="203EEA25">
                      <v:shape id="_x0000_i1202" type="#_x0000_t75" style="width:18.75pt;height:20.25pt">
                        <v:imagedata r:id="rId305" o:title=""/>
                      </v:shape>
                      <o:OLEObject Type="Embed" ProgID="Equation.DSMT4" ShapeID="_x0000_i1202" DrawAspect="Content" ObjectID="_1805222356" r:id="rId306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نستنتج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4765" w:dyaOrig="480" w14:anchorId="28A95BF8">
                      <v:shape id="_x0000_i1203" type="#_x0000_t75" style="width:238.5pt;height:24pt">
                        <v:imagedata r:id="rId307" o:title=""/>
                      </v:shape>
                      <o:OLEObject Type="Embed" ProgID="Equation.DSMT4" ShapeID="_x0000_i1203" DrawAspect="Content" ObjectID="_1805222357" r:id="rId308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أي </w:t>
                  </w:r>
                </w:p>
                <w:p w14:paraId="58CFB336" w14:textId="77777777" w:rsidR="00F57F6E" w:rsidRPr="00657FB7" w:rsidRDefault="00000000" w:rsidP="00657FB7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3519" w:dyaOrig="480" w14:anchorId="0439FA5C">
                      <v:shape id="_x0000_i1204" type="#_x0000_t75" style="width:176.25pt;height:24pt">
                        <v:imagedata r:id="rId309" o:title=""/>
                      </v:shape>
                      <o:OLEObject Type="Embed" ProgID="Equation.DSMT4" ShapeID="_x0000_i1204" DrawAspect="Content" ObjectID="_1805222358" r:id="rId310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منه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4177" w:dyaOrig="480" w14:anchorId="3F4656EA">
                      <v:shape id="_x0000_i1205" type="#_x0000_t75" style="width:208.5pt;height:24pt">
                        <v:imagedata r:id="rId311" o:title=""/>
                      </v:shape>
                      <o:OLEObject Type="Embed" ProgID="Equation.DSMT4" ShapeID="_x0000_i1205" DrawAspect="Content" ObjectID="_1805222359" r:id="rId312"/>
                    </w:object>
                  </w:r>
                </w:p>
                <w:p w14:paraId="331B15C1" w14:textId="77777777" w:rsidR="00F57F6E" w:rsidRDefault="00000000" w:rsidP="00657FB7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7606" w:dyaOrig="480" w14:anchorId="08813164">
                      <v:shape id="_x0000_i1206" type="#_x0000_t75" style="width:380.25pt;height:24pt">
                        <v:imagedata r:id="rId313" o:title=""/>
                      </v:shape>
                      <o:OLEObject Type="Embed" ProgID="Equation.DSMT4" ShapeID="_x0000_i1206" DrawAspect="Content" ObjectID="_1805222360" r:id="rId314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4660" w:dyaOrig="480" w14:anchorId="5F508FC2">
                      <v:shape id="_x0000_i1207" type="#_x0000_t75" style="width:233.25pt;height:24pt">
                        <v:imagedata r:id="rId315" o:title=""/>
                      </v:shape>
                      <o:OLEObject Type="Embed" ProgID="Equation.DSMT4" ShapeID="_x0000_i1207" DrawAspect="Content" ObjectID="_1805222361" r:id="rId316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منه</w:t>
                  </w:r>
                  <w:r>
                    <w:rPr>
                      <w:rFonts w:ascii="Simplified Arabic" w:hAnsi="Simplified Arabic" w:cs="Simplified Arabic"/>
                      <w:position w:val="-24"/>
                      <w:sz w:val="28"/>
                      <w:szCs w:val="28"/>
                    </w:rPr>
                    <w:object w:dxaOrig="284" w:dyaOrig="622" w14:anchorId="30A7FBCA">
                      <v:shape id="_x0000_i1208" type="#_x0000_t75" style="width:14.25pt;height:30.75pt">
                        <v:imagedata r:id="rId317" o:title=""/>
                      </v:shape>
                      <o:OLEObject Type="Embed" ProgID="Equation.DSMT4" ShapeID="_x0000_i1208" DrawAspect="Content" ObjectID="_1805222362" r:id="rId318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قيس للزاوية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1049" w:dyaOrig="480" w14:anchorId="377346F4">
                      <v:shape id="_x0000_i1209" type="#_x0000_t75" style="width:52.5pt;height:24pt">
                        <v:imagedata r:id="rId263" o:title=""/>
                      </v:shape>
                      <o:OLEObject Type="Embed" ProgID="Equation.DSMT4" ShapeID="_x0000_i1209" DrawAspect="Content" ObjectID="_1805222363" r:id="rId319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. </w:t>
                  </w:r>
                </w:p>
                <w:p w14:paraId="311E5F9C" w14:textId="77777777" w:rsidR="00F57F6E" w:rsidRPr="00657FB7" w:rsidRDefault="00000000" w:rsidP="00657FB7">
                  <w:pPr>
                    <w:bidi/>
                    <w:ind w:left="184"/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</w:rPr>
                  </w:pPr>
                  <w:r w:rsidRPr="00657FB7"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2-4- تمارين</w:t>
                  </w:r>
                  <w:r w:rsidRPr="00657FB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:</w:t>
                  </w:r>
                  <w:r w:rsidRPr="00657FB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                                                                                                                                           </w:t>
                  </w:r>
                </w:p>
                <w:p w14:paraId="7546BCFC" w14:textId="77777777" w:rsidR="00F57F6E" w:rsidRPr="00657FB7" w:rsidRDefault="00000000">
                  <w:pPr>
                    <w:pStyle w:val="Paragraphedeliste"/>
                    <w:numPr>
                      <w:ilvl w:val="0"/>
                      <w:numId w:val="12"/>
                    </w:numPr>
                    <w:bidi/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</w:pPr>
                  <w:r w:rsidRPr="00657FB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تمرين </w:t>
                  </w:r>
                  <w:r w:rsidRPr="00657FB7"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1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:</w:t>
                  </w:r>
                </w:p>
                <w:p w14:paraId="35CCFD2B" w14:textId="77777777" w:rsidR="00F57F6E" w:rsidRPr="00657FB7" w:rsidRDefault="00000000" w:rsidP="00657FB7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     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هل العددان </w:t>
                  </w:r>
                  <w:r>
                    <w:rPr>
                      <w:rFonts w:ascii="Simplified Arabic" w:hAnsi="Simplified Arabic" w:cs="Simplified Arabic"/>
                      <w:position w:val="-24"/>
                      <w:sz w:val="28"/>
                      <w:szCs w:val="28"/>
                    </w:rPr>
                    <w:object w:dxaOrig="498" w:dyaOrig="622" w14:anchorId="5C75DEEC">
                      <v:shape id="_x0000_i1210" type="#_x0000_t75" style="width:24.75pt;height:30.75pt">
                        <v:imagedata r:id="rId320" o:title=""/>
                      </v:shape>
                      <o:OLEObject Type="Embed" ProgID="Equation.DSMT4" ShapeID="_x0000_i1210" DrawAspect="Content" ObjectID="_1805222364" r:id="rId321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implified Arabic" w:hAnsi="Simplified Arabic" w:cs="Simplified Arabic"/>
                      <w:position w:val="-24"/>
                      <w:sz w:val="28"/>
                      <w:szCs w:val="28"/>
                    </w:rPr>
                    <w:object w:dxaOrig="373" w:dyaOrig="622" w14:anchorId="30F5ED3C">
                      <v:shape id="_x0000_i1211" type="#_x0000_t75" style="width:18.75pt;height:30.75pt">
                        <v:imagedata r:id="rId322" o:title=""/>
                      </v:shape>
                      <o:OLEObject Type="Embed" ProgID="Equation.DSMT4" ShapeID="_x0000_i1211" DrawAspect="Content" ObjectID="_1805222365" r:id="rId323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قيسان لزاوية موجهة لشعاعين ؟ </w:t>
                  </w:r>
                </w:p>
                <w:p w14:paraId="14192A93" w14:textId="77777777" w:rsidR="00F57F6E" w:rsidRPr="00657FB7" w:rsidRDefault="00000000">
                  <w:pPr>
                    <w:pStyle w:val="Paragraphedeliste"/>
                    <w:numPr>
                      <w:ilvl w:val="0"/>
                      <w:numId w:val="12"/>
                    </w:numPr>
                    <w:bidi/>
                    <w:jc w:val="lowKashida"/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</w:pPr>
                  <w:r w:rsidRPr="00657FB7"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ال</w:t>
                  </w:r>
                  <w:r w:rsidRPr="00657FB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حــل:</w:t>
                  </w:r>
                </w:p>
                <w:p w14:paraId="2482F59D" w14:textId="77777777" w:rsidR="00F57F6E" w:rsidRPr="00657FB7" w:rsidRDefault="00000000" w:rsidP="00657FB7">
                  <w:pPr>
                    <w:bidi/>
                    <w:jc w:val="lowKashida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657FB7">
                    <w:rPr>
                      <w:rFonts w:ascii="Simplified Arabic" w:hAnsi="Simplified Arabic" w:cs="Simplified Arabic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حتى يكون عددان حقيقيان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49" w:dyaOrig="213" w14:anchorId="659AE70B">
                      <v:shape id="_x0000_i1212" type="#_x0000_t75" style="width:12.75pt;height:10.5pt">
                        <v:imagedata r:id="rId324" o:title=""/>
                      </v:shape>
                      <o:OLEObject Type="Embed" ProgID="Equation.DSMT4" ShapeID="_x0000_i1212" DrawAspect="Content" ObjectID="_1805222366" r:id="rId325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</w:t>
                  </w:r>
                  <w:r>
                    <w:rPr>
                      <w:rFonts w:ascii="Simplified Arabic" w:hAnsi="Simplified Arabic" w:cs="Simplified Arabic"/>
                      <w:position w:val="-10"/>
                      <w:sz w:val="28"/>
                      <w:szCs w:val="28"/>
                    </w:rPr>
                    <w:object w:dxaOrig="249" w:dyaOrig="320" w14:anchorId="029E7F72">
                      <v:shape id="_x0000_i1213" type="#_x0000_t75" style="width:12.75pt;height:15.75pt">
                        <v:imagedata r:id="rId326" o:title=""/>
                      </v:shape>
                      <o:OLEObject Type="Embed" ProgID="Equation.DSMT4" ShapeID="_x0000_i1213" DrawAspect="Content" ObjectID="_1805222367" r:id="rId327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قيسين لزاوية موجهة لشعاعين يكفي أن يكون</w:t>
                  </w:r>
                  <w:r>
                    <w:rPr>
                      <w:rFonts w:ascii="Simplified Arabic" w:hAnsi="Simplified Arabic" w:cs="Simplified Arabic"/>
                      <w:position w:val="-10"/>
                      <w:sz w:val="28"/>
                      <w:szCs w:val="28"/>
                    </w:rPr>
                    <w:object w:dxaOrig="622" w:dyaOrig="320" w14:anchorId="158BE1DA">
                      <v:shape id="_x0000_i1214" type="#_x0000_t75" style="width:30.75pt;height:15.75pt">
                        <v:imagedata r:id="rId328" o:title=""/>
                      </v:shape>
                      <o:OLEObject Type="Embed" ProgID="Equation.DSMT4" ShapeID="_x0000_i1214" DrawAspect="Content" ObjectID="_1805222368" r:id="rId329"/>
                    </w:object>
                  </w:r>
                </w:p>
                <w:p w14:paraId="4F1541F4" w14:textId="77777777" w:rsidR="00F57F6E" w:rsidRPr="00657FB7" w:rsidRDefault="00000000" w:rsidP="00657FB7">
                  <w:pPr>
                    <w:bidi/>
                    <w:jc w:val="lowKashida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      من الشكل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480" w:dyaOrig="284" w14:anchorId="32642CD5">
                      <v:shape id="_x0000_i1215" type="#_x0000_t75" style="width:24pt;height:14.25pt">
                        <v:imagedata r:id="rId330" o:title=""/>
                      </v:shape>
                      <o:OLEObject Type="Embed" ProgID="Equation.DSMT4" ShapeID="_x0000_i1215" DrawAspect="Content" ObjectID="_1805222369" r:id="rId331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مع 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782" w:dyaOrig="409" w14:anchorId="4818C08B">
                      <v:shape id="_x0000_i1216" type="#_x0000_t75" style="width:39pt;height:20.25pt">
                        <v:imagedata r:id="rId332" o:title=""/>
                      </v:shape>
                      <o:OLEObject Type="Embed" ProgID="Equation.DSMT4" ShapeID="_x0000_i1216" DrawAspect="Content" ObjectID="_1805222370" r:id="rId333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</w:t>
                  </w:r>
                </w:p>
                <w:p w14:paraId="7D901723" w14:textId="77777777" w:rsidR="00F57F6E" w:rsidRPr="00657FB7" w:rsidRDefault="00000000" w:rsidP="00657FB7">
                  <w:pPr>
                    <w:bidi/>
                    <w:jc w:val="lowKashida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            </w:t>
                  </w:r>
                  <w:r>
                    <w:rPr>
                      <w:rFonts w:ascii="Simplified Arabic" w:hAnsi="Simplified Arabic" w:cs="Simplified Arabic"/>
                      <w:position w:val="-24"/>
                      <w:sz w:val="28"/>
                      <w:szCs w:val="28"/>
                    </w:rPr>
                    <w:object w:dxaOrig="3022" w:dyaOrig="622" w14:anchorId="789F742D">
                      <v:shape id="_x0000_i1217" type="#_x0000_t75" style="width:150.75pt;height:30.75pt">
                        <v:imagedata r:id="rId334" o:title=""/>
                      </v:shape>
                      <o:OLEObject Type="Embed" ProgID="Equation.DSMT4" ShapeID="_x0000_i1217" DrawAspect="Content" ObjectID="_1805222371" r:id="rId335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هو من الشكل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480" w:dyaOrig="284" w14:anchorId="1838E0D4">
                      <v:shape id="_x0000_i1218" type="#_x0000_t75" style="width:24pt;height:14.25pt">
                        <v:imagedata r:id="rId330" o:title=""/>
                      </v:shape>
                      <o:OLEObject Type="Embed" ProgID="Equation.DSMT4" ShapeID="_x0000_i1218" DrawAspect="Content" ObjectID="_1805222372" r:id="rId336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</w:t>
                  </w:r>
                </w:p>
                <w:p w14:paraId="1BD49054" w14:textId="77777777" w:rsidR="00F57F6E" w:rsidRDefault="00000000" w:rsidP="00657FB7">
                  <w:pPr>
                    <w:bidi/>
                    <w:jc w:val="lowKashida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إذن العددان 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498" w:dyaOrig="622" w14:anchorId="5915EFDE">
                      <v:shape id="_x0000_i1219" type="#_x0000_t75" style="width:24.75pt;height:30.75pt">
                        <v:imagedata r:id="rId320" o:title=""/>
                      </v:shape>
                      <o:OLEObject Type="Embed" ProgID="Equation.DSMT4" ShapeID="_x0000_i1219" DrawAspect="Content" ObjectID="_1805222373" r:id="rId337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373" w:dyaOrig="622" w14:anchorId="39A00319">
                      <v:shape id="_x0000_i1220" type="#_x0000_t75" style="width:18.75pt;height:30.75pt">
                        <v:imagedata r:id="rId322" o:title=""/>
                      </v:shape>
                      <o:OLEObject Type="Embed" ProgID="Equation.DSMT4" ShapeID="_x0000_i1220" DrawAspect="Content" ObjectID="_1805222374" r:id="rId338"/>
                    </w:object>
                  </w:r>
                  <w:r w:rsidRPr="00657FB7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قيسان لزاوية موجهة لشعاعين ، أو لزاويتين متقايستين .</w:t>
                  </w:r>
                </w:p>
                <w:p w14:paraId="44B1AEAC" w14:textId="77777777" w:rsidR="00F57F6E" w:rsidRPr="00657FB7" w:rsidRDefault="00000000" w:rsidP="00657FB7">
                  <w:pPr>
                    <w:bidi/>
                    <w:jc w:val="lowKashida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 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( يمكن القول كذالك أن العددين 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498" w:dyaOrig="622" w14:anchorId="4AA39BB1">
                      <v:shape id="_x0000_i1221" type="#_x0000_t75" style="width:24.75pt;height:30.75pt">
                        <v:imagedata r:id="rId320" o:title=""/>
                      </v:shape>
                      <o:OLEObject Type="Embed" ProgID="Equation.DSMT4" ShapeID="_x0000_i1221" DrawAspect="Content" ObjectID="_1805222375" r:id="rId339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373" w:dyaOrig="622" w14:anchorId="0198A554">
                      <v:shape id="_x0000_i1222" type="#_x0000_t75" style="width:18.75pt;height:30.75pt">
                        <v:imagedata r:id="rId322" o:title=""/>
                      </v:shape>
                      <o:OLEObject Type="Embed" ProgID="Equation.DSMT4" ShapeID="_x0000_i1222" DrawAspect="Content" ObjectID="_1805222376" r:id="rId340"/>
                    </w:object>
                  </w:r>
                  <w:r w:rsidRPr="00657FB7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قيسان لزاويتين متقايستين  )</w:t>
                  </w:r>
                  <w:r>
                    <w:rPr>
                      <w:rFonts w:cs="Simplified Arabic" w:hint="cs"/>
                      <w:rtl/>
                    </w:rPr>
                    <w:t xml:space="preserve">                </w:t>
                  </w:r>
                </w:p>
                <w:p w14:paraId="6F86D340" w14:textId="77777777" w:rsidR="00F57F6E" w:rsidRPr="00C16221" w:rsidRDefault="00F57F6E" w:rsidP="00A54686">
                  <w:pPr>
                    <w:bidi/>
                    <w:ind w:left="360"/>
                    <w:rPr>
                      <w:rFonts w:ascii="Simplified Arabic" w:hAnsi="Simplified Arabic" w:cs="Simplified Arabic"/>
                    </w:rPr>
                  </w:pPr>
                </w:p>
              </w:txbxContent>
            </v:textbox>
          </v:rect>
        </w:pict>
      </w:r>
    </w:p>
    <w:p w14:paraId="0215100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D144F2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F2C917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BD6339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384FC4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FCEBE8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9711F1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3C340A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49310A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8F3421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73B61C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C228E3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4B7CBE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A15F54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76F332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00B40C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AC00C2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49FC8B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0E4723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6FDADD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D0334F9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F1417D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0E25AD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6C46AA9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83CACD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ABF669B" w14:textId="77777777" w:rsidR="00657FB7" w:rsidRDefault="00000000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44D8A382">
          <v:rect id="_x0000_s1277" style="position:absolute;left:0;text-align:left;margin-left:493.8pt;margin-top:22.1pt;width:76.9pt;height:56.65pt;z-index:61" strokecolor="#002060" strokeweight="2.25pt">
            <v:textbox>
              <w:txbxContent>
                <w:p w14:paraId="50942599" w14:textId="77777777" w:rsidR="00F57F6E" w:rsidRPr="00AF5110" w:rsidRDefault="00000000" w:rsidP="00657FB7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4605792F">
          <v:rect id="_x0000_s1278" style="position:absolute;left:0;text-align:left;margin-left:99.4pt;margin-top:22.1pt;width:394.4pt;height:56.65pt;z-index:60" strokecolor="#002060" strokeweight="2.25pt">
            <v:textbox>
              <w:txbxContent>
                <w:p w14:paraId="0808993A" w14:textId="77777777" w:rsidR="00F57F6E" w:rsidRPr="00AF5110" w:rsidRDefault="00000000" w:rsidP="00657FB7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5B06DA70">
          <v:rect id="_x0000_s1279" style="position:absolute;left:0;text-align:left;margin-left:9.35pt;margin-top:21.7pt;width:90.05pt;height:56.65pt;z-index:62" strokecolor="#002060" strokeweight="2.25pt">
            <v:textbox>
              <w:txbxContent>
                <w:p w14:paraId="6B8E7763" w14:textId="77777777" w:rsidR="00F57F6E" w:rsidRPr="00AF5110" w:rsidRDefault="00000000" w:rsidP="00657FB7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</w:p>
    <w:p w14:paraId="7BD0327B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D2D8148" w14:textId="77777777" w:rsidR="00657FB7" w:rsidRDefault="00000000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30F6D6C7">
          <v:rect id="_x0000_s1280" style="position:absolute;left:0;text-align:left;margin-left:76.9pt;margin-top:21.3pt;width:416.95pt;height:711.05pt;z-index:55" strokecolor="#002060" strokeweight="2.25pt">
            <v:textbox>
              <w:txbxContent>
                <w:p w14:paraId="7ABC8910" w14:textId="77777777" w:rsidR="00F57F6E" w:rsidRPr="00657FB7" w:rsidRDefault="00000000" w:rsidP="00657FB7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المثلث 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800" w:dyaOrig="409" w14:anchorId="580B3AB1">
                      <v:shape id="_x0000_i1223" type="#_x0000_t75" style="width:39.75pt;height:20.25pt">
                        <v:imagedata r:id="rId291" o:title=""/>
                      </v:shape>
                      <o:OLEObject Type="Embed" ProgID="Equation.DSMT4" ShapeID="_x0000_i1223" DrawAspect="Content" ObjectID="_1805222377" r:id="rId341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متساوي الساقين ، فإن الزاويتين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1084" w:dyaOrig="480" w14:anchorId="41D77477">
                      <v:shape id="_x0000_i1224" type="#_x0000_t75" style="width:54pt;height:24pt">
                        <v:imagedata r:id="rId293" o:title=""/>
                      </v:shape>
                      <o:OLEObject Type="Embed" ProgID="Equation.DSMT4" ShapeID="_x0000_i1224" DrawAspect="Content" ObjectID="_1805222378" r:id="rId342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1084" w:dyaOrig="480" w14:anchorId="019BC836">
                      <v:shape id="_x0000_i1225" type="#_x0000_t75" style="width:54pt;height:24pt">
                        <v:imagedata r:id="rId295" o:title=""/>
                      </v:shape>
                      <o:OLEObject Type="Embed" ProgID="Equation.DSMT4" ShapeID="_x0000_i1225" DrawAspect="Content" ObjectID="_1805222379" r:id="rId343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متناظرتان بالنسبة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</w:rPr>
                    <w:t xml:space="preserve">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إلى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</w:rPr>
                    <w:t xml:space="preserve"> 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محور القطعة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622" w:dyaOrig="409" w14:anchorId="505C5DF6">
                      <v:shape id="_x0000_i1226" type="#_x0000_t75" style="width:30.75pt;height:20.25pt">
                        <v:imagedata r:id="rId297" o:title=""/>
                      </v:shape>
                      <o:OLEObject Type="Embed" ProgID="Equation.DSMT4" ShapeID="_x0000_i1226" DrawAspect="Content" ObjectID="_1805222380" r:id="rId344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منه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2490" w:dyaOrig="480" w14:anchorId="028D95DE">
                      <v:shape id="_x0000_i1227" type="#_x0000_t75" style="width:124.5pt;height:24pt">
                        <v:imagedata r:id="rId299" o:title=""/>
                      </v:shape>
                      <o:OLEObject Type="Embed" ProgID="Equation.DSMT4" ShapeID="_x0000_i1227" DrawAspect="Content" ObjectID="_1805222381" r:id="rId345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 منه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2897" w:dyaOrig="480" w14:anchorId="0CBB0905">
                      <v:shape id="_x0000_i1228" type="#_x0000_t75" style="width:144.75pt;height:24pt">
                        <v:imagedata r:id="rId301" o:title=""/>
                      </v:shape>
                      <o:OLEObject Type="Embed" ProgID="Equation.DSMT4" ShapeID="_x0000_i1228" DrawAspect="Content" ObjectID="_1805222382" r:id="rId346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.</w:t>
                  </w:r>
                </w:p>
                <w:p w14:paraId="2DE330A3" w14:textId="77777777" w:rsidR="00F57F6E" w:rsidRPr="00657FB7" w:rsidRDefault="00000000" w:rsidP="00657FB7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</w:rPr>
                    <w:t xml:space="preserve"> </w: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من 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338" w:dyaOrig="409" w14:anchorId="7E55AE1A">
                      <v:shape id="_x0000_i1229" type="#_x0000_t75" style="width:17.25pt;height:20.25pt">
                        <v:imagedata r:id="rId303" o:title=""/>
                      </v:shape>
                      <o:OLEObject Type="Embed" ProgID="Equation.DSMT4" ShapeID="_x0000_i1229" DrawAspect="Content" ObjectID="_1805222383" r:id="rId347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373" w:dyaOrig="409" w14:anchorId="38050F80">
                      <v:shape id="_x0000_i1230" type="#_x0000_t75" style="width:18.75pt;height:20.25pt">
                        <v:imagedata r:id="rId305" o:title=""/>
                      </v:shape>
                      <o:OLEObject Type="Embed" ProgID="Equation.DSMT4" ShapeID="_x0000_i1230" DrawAspect="Content" ObjectID="_1805222384" r:id="rId348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نستنتج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4765" w:dyaOrig="480" w14:anchorId="353079FE">
                      <v:shape id="_x0000_i1231" type="#_x0000_t75" style="width:238.5pt;height:24pt">
                        <v:imagedata r:id="rId307" o:title=""/>
                      </v:shape>
                      <o:OLEObject Type="Embed" ProgID="Equation.DSMT4" ShapeID="_x0000_i1231" DrawAspect="Content" ObjectID="_1805222385" r:id="rId349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أي </w:t>
                  </w:r>
                </w:p>
                <w:p w14:paraId="7FCDA092" w14:textId="77777777" w:rsidR="00F57F6E" w:rsidRPr="00657FB7" w:rsidRDefault="00000000" w:rsidP="00657FB7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3519" w:dyaOrig="480" w14:anchorId="1FC4CC9C">
                      <v:shape id="_x0000_i1232" type="#_x0000_t75" style="width:176.25pt;height:24pt">
                        <v:imagedata r:id="rId309" o:title=""/>
                      </v:shape>
                      <o:OLEObject Type="Embed" ProgID="Equation.DSMT4" ShapeID="_x0000_i1232" DrawAspect="Content" ObjectID="_1805222386" r:id="rId350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منه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4177" w:dyaOrig="480" w14:anchorId="5BEA2D26">
                      <v:shape id="_x0000_i1233" type="#_x0000_t75" style="width:208.5pt;height:24pt">
                        <v:imagedata r:id="rId311" o:title=""/>
                      </v:shape>
                      <o:OLEObject Type="Embed" ProgID="Equation.DSMT4" ShapeID="_x0000_i1233" DrawAspect="Content" ObjectID="_1805222387" r:id="rId351"/>
                    </w:object>
                  </w:r>
                </w:p>
                <w:p w14:paraId="0E960C8F" w14:textId="77777777" w:rsidR="00F57F6E" w:rsidRDefault="00000000" w:rsidP="00657FB7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7606" w:dyaOrig="480" w14:anchorId="41D2F8A6">
                      <v:shape id="_x0000_i1234" type="#_x0000_t75" style="width:380.25pt;height:24pt">
                        <v:imagedata r:id="rId313" o:title=""/>
                      </v:shape>
                      <o:OLEObject Type="Embed" ProgID="Equation.DSMT4" ShapeID="_x0000_i1234" DrawAspect="Content" ObjectID="_1805222388" r:id="rId352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4660" w:dyaOrig="480" w14:anchorId="5599DD15">
                      <v:shape id="_x0000_i1235" type="#_x0000_t75" style="width:233.25pt;height:24pt">
                        <v:imagedata r:id="rId315" o:title=""/>
                      </v:shape>
                      <o:OLEObject Type="Embed" ProgID="Equation.DSMT4" ShapeID="_x0000_i1235" DrawAspect="Content" ObjectID="_1805222389" r:id="rId353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منه</w:t>
                  </w:r>
                  <w:r>
                    <w:rPr>
                      <w:rFonts w:ascii="Simplified Arabic" w:hAnsi="Simplified Arabic" w:cs="Simplified Arabic"/>
                      <w:position w:val="-24"/>
                      <w:sz w:val="28"/>
                      <w:szCs w:val="28"/>
                    </w:rPr>
                    <w:object w:dxaOrig="284" w:dyaOrig="622" w14:anchorId="0AC3543C">
                      <v:shape id="_x0000_i1236" type="#_x0000_t75" style="width:14.25pt;height:30.75pt">
                        <v:imagedata r:id="rId317" o:title=""/>
                      </v:shape>
                      <o:OLEObject Type="Embed" ProgID="Equation.DSMT4" ShapeID="_x0000_i1236" DrawAspect="Content" ObjectID="_1805222390" r:id="rId354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قيس للزاوية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1049" w:dyaOrig="480" w14:anchorId="028340F7">
                      <v:shape id="_x0000_i1237" type="#_x0000_t75" style="width:52.5pt;height:24pt">
                        <v:imagedata r:id="rId263" o:title=""/>
                      </v:shape>
                      <o:OLEObject Type="Embed" ProgID="Equation.DSMT4" ShapeID="_x0000_i1237" DrawAspect="Content" ObjectID="_1805222391" r:id="rId355"/>
                    </w:object>
                  </w:r>
                  <w:r w:rsidRPr="00657FB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. </w:t>
                  </w:r>
                </w:p>
                <w:p w14:paraId="2D6C85D2" w14:textId="77777777" w:rsidR="00F57F6E" w:rsidRPr="00657FB7" w:rsidRDefault="00000000">
                  <w:pPr>
                    <w:pStyle w:val="Paragraphedeliste"/>
                    <w:numPr>
                      <w:ilvl w:val="0"/>
                      <w:numId w:val="13"/>
                    </w:numPr>
                    <w:tabs>
                      <w:tab w:val="right" w:pos="892"/>
                    </w:tabs>
                    <w:bidi/>
                    <w:ind w:hanging="111"/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  <w:rtl/>
                    </w:rPr>
                  </w:pPr>
                  <w:r w:rsidRPr="00657FB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تمرين </w:t>
                  </w:r>
                  <w:r w:rsidRPr="00657FB7"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2</w:t>
                  </w:r>
                </w:p>
                <w:p w14:paraId="375681C9" w14:textId="77777777" w:rsidR="00F57F6E" w:rsidRPr="00C81761" w:rsidRDefault="00000000" w:rsidP="00C81761">
                  <w:pPr>
                    <w:tabs>
                      <w:tab w:val="left" w:pos="7616"/>
                    </w:tabs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657FB7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6"/>
                      <w:sz w:val="28"/>
                      <w:szCs w:val="28"/>
                    </w:rPr>
                    <w:object w:dxaOrig="729" w:dyaOrig="284" w14:anchorId="005FFBEE">
                      <v:shape id="_x0000_i1238" type="#_x0000_t75" style="width:36.75pt;height:14.25pt">
                        <v:imagedata r:id="rId356" o:title=""/>
                      </v:shape>
                      <o:OLEObject Type="Embed" ProgID="Equation.DSMT4" ShapeID="_x0000_i1238" DrawAspect="Content" ObjectID="_1805222392" r:id="rId357"/>
                    </w:object>
                  </w:r>
                  <w:r w:rsidRPr="00657FB7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مربع غير مباشر من المستوي حيث </w:t>
                  </w:r>
                  <w:r>
                    <w:rPr>
                      <w:rFonts w:ascii="Simplified Arabic" w:hAnsi="Simplified Arabic" w:cs="Simplified Arabic"/>
                      <w:position w:val="-24"/>
                      <w:sz w:val="28"/>
                      <w:szCs w:val="28"/>
                    </w:rPr>
                    <w:object w:dxaOrig="1600" w:dyaOrig="622" w14:anchorId="7D5095C7">
                      <v:shape id="_x0000_i1239" type="#_x0000_t75" style="width:80.25pt;height:30.75pt">
                        <v:imagedata r:id="rId358" o:title=""/>
                      </v:shape>
                      <o:OLEObject Type="Embed" ProgID="Equation.DSMT4" ShapeID="_x0000_i1239" DrawAspect="Content" ObjectID="_1805222393" r:id="rId359"/>
                    </w:object>
                  </w: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 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249" w:dyaOrig="267" w14:anchorId="178EEC99">
                      <v:shape id="_x0000_i1240" type="#_x0000_t75" style="width:12.75pt;height:13.5pt">
                        <v:imagedata r:id="rId360" o:title=""/>
                      </v:shape>
                      <o:OLEObject Type="Embed" ProgID="Equation.DSMT4" ShapeID="_x0000_i1240" DrawAspect="Content" ObjectID="_1805222394" r:id="rId361"/>
                    </w:object>
                  </w: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نقطة خارج المربع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729" w:dyaOrig="284" w14:anchorId="6117763B">
                      <v:shape id="_x0000_i1241" type="#_x0000_t75" style="width:36.75pt;height:14.25pt">
                        <v:imagedata r:id="rId356" o:title=""/>
                      </v:shape>
                      <o:OLEObject Type="Embed" ProgID="Equation.DSMT4" ShapeID="_x0000_i1241" DrawAspect="Content" ObjectID="_1805222395" r:id="rId362"/>
                    </w:object>
                  </w: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حيث 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569" w:dyaOrig="284" w14:anchorId="5C1FAEAB">
                      <v:shape id="_x0000_i1242" type="#_x0000_t75" style="width:28.5pt;height:14.25pt">
                        <v:imagedata r:id="rId363" o:title=""/>
                      </v:shape>
                      <o:OLEObject Type="Embed" ProgID="Equation.DSMT4" ShapeID="_x0000_i1242" DrawAspect="Content" ObjectID="_1805222396" r:id="rId364"/>
                    </w:object>
                  </w: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مثلث متقايس الأضلاع و لتكن النقطة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267" w:dyaOrig="267" w14:anchorId="467CABEA">
                      <v:shape id="_x0000_i1243" type="#_x0000_t75" style="width:13.5pt;height:13.5pt">
                        <v:imagedata r:id="rId365" o:title=""/>
                      </v:shape>
                      <o:OLEObject Type="Embed" ProgID="Equation.DSMT4" ShapeID="_x0000_i1243" DrawAspect="Content" ObjectID="_1805222397" r:id="rId366"/>
                    </w:object>
                  </w: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داخل المربع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729" w:dyaOrig="284" w14:anchorId="37DC0906">
                      <v:shape id="_x0000_i1244" type="#_x0000_t75" style="width:36.75pt;height:14.25pt">
                        <v:imagedata r:id="rId356" o:title=""/>
                      </v:shape>
                      <o:OLEObject Type="Embed" ProgID="Equation.DSMT4" ShapeID="_x0000_i1244" DrawAspect="Content" ObjectID="_1805222398" r:id="rId367"/>
                    </w:object>
                  </w: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حيث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569" w:dyaOrig="267" w14:anchorId="0F52FCEE">
                      <v:shape id="_x0000_i1245" type="#_x0000_t75" style="width:28.5pt;height:13.5pt">
                        <v:imagedata r:id="rId368" o:title=""/>
                      </v:shape>
                      <o:OLEObject Type="Embed" ProgID="Equation.DSMT4" ShapeID="_x0000_i1245" DrawAspect="Content" ObjectID="_1805222399" r:id="rId369"/>
                    </w:object>
                  </w: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مثلث متقايس الأضلاع</w:t>
                  </w:r>
                </w:p>
                <w:p w14:paraId="0CBDD437" w14:textId="77777777" w:rsidR="00F57F6E" w:rsidRPr="00C81761" w:rsidRDefault="00000000">
                  <w:pPr>
                    <w:pStyle w:val="Paragraphedeliste"/>
                    <w:numPr>
                      <w:ilvl w:val="0"/>
                      <w:numId w:val="14"/>
                    </w:numPr>
                    <w:tabs>
                      <w:tab w:val="left" w:pos="7616"/>
                    </w:tabs>
                    <w:bidi/>
                    <w:spacing w:after="0" w:line="240" w:lineRule="auto"/>
                    <w:jc w:val="both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أثبت أن المثلث </w:t>
                  </w:r>
                  <w:r>
                    <w:rPr>
                      <w:position w:val="-4"/>
                    </w:rPr>
                    <w:object w:dxaOrig="569" w:dyaOrig="267" w14:anchorId="7DBDF074">
                      <v:shape id="_x0000_i1246" type="#_x0000_t75" style="width:28.5pt;height:13.5pt">
                        <v:imagedata r:id="rId370" o:title=""/>
                      </v:shape>
                      <o:OLEObject Type="Embed" ProgID="Equation.DSMT4" ShapeID="_x0000_i1246" DrawAspect="Content" ObjectID="_1805222400" r:id="rId371"/>
                    </w:object>
                  </w: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متقايس الساقين .</w:t>
                  </w:r>
                </w:p>
                <w:p w14:paraId="6982ED70" w14:textId="77777777" w:rsidR="00F57F6E" w:rsidRPr="00C81761" w:rsidRDefault="00000000">
                  <w:pPr>
                    <w:pStyle w:val="Paragraphedeliste"/>
                    <w:numPr>
                      <w:ilvl w:val="0"/>
                      <w:numId w:val="14"/>
                    </w:numPr>
                    <w:tabs>
                      <w:tab w:val="left" w:pos="7616"/>
                    </w:tabs>
                    <w:bidi/>
                    <w:spacing w:after="0" w:line="240" w:lineRule="auto"/>
                    <w:jc w:val="both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عين قيسا للزاوية الموجهة </w:t>
                  </w:r>
                  <w:r>
                    <w:rPr>
                      <w:position w:val="-18"/>
                    </w:rPr>
                    <w:object w:dxaOrig="942" w:dyaOrig="480" w14:anchorId="7ABE829B">
                      <v:shape id="_x0000_i1247" type="#_x0000_t75" style="width:47.25pt;height:24pt">
                        <v:imagedata r:id="rId372" o:title=""/>
                      </v:shape>
                      <o:OLEObject Type="Embed" ProgID="Equation.DSMT4" ShapeID="_x0000_i1247" DrawAspect="Content" ObjectID="_1805222401" r:id="rId373"/>
                    </w:object>
                  </w: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.</w:t>
                  </w:r>
                </w:p>
                <w:p w14:paraId="5EDBC903" w14:textId="77777777" w:rsidR="00F57F6E" w:rsidRPr="00C81761" w:rsidRDefault="00000000">
                  <w:pPr>
                    <w:pStyle w:val="Paragraphedeliste"/>
                    <w:numPr>
                      <w:ilvl w:val="0"/>
                      <w:numId w:val="14"/>
                    </w:numPr>
                    <w:tabs>
                      <w:tab w:val="left" w:pos="7616"/>
                    </w:tabs>
                    <w:bidi/>
                    <w:spacing w:after="0" w:line="240" w:lineRule="auto"/>
                    <w:jc w:val="both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عين قيسا للزاوية الموجهة </w:t>
                  </w:r>
                  <w:r>
                    <w:rPr>
                      <w:position w:val="-18"/>
                    </w:rPr>
                    <w:object w:dxaOrig="1049" w:dyaOrig="480" w14:anchorId="79A566DF">
                      <v:shape id="_x0000_i1248" type="#_x0000_t75" style="width:52.5pt;height:24pt">
                        <v:imagedata r:id="rId374" o:title=""/>
                      </v:shape>
                      <o:OLEObject Type="Embed" ProgID="Equation.DSMT4" ShapeID="_x0000_i1248" DrawAspect="Content" ObjectID="_1805222402" r:id="rId375"/>
                    </w:object>
                  </w: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. استنتج قيسا للزاوية الموجهة</w:t>
                  </w:r>
                  <w:r>
                    <w:rPr>
                      <w:position w:val="-18"/>
                    </w:rPr>
                    <w:object w:dxaOrig="996" w:dyaOrig="480" w14:anchorId="59686EDF">
                      <v:shape id="_x0000_i1249" type="#_x0000_t75" style="width:49.5pt;height:24pt">
                        <v:imagedata r:id="rId376" o:title=""/>
                      </v:shape>
                      <o:OLEObject Type="Embed" ProgID="Equation.DSMT4" ShapeID="_x0000_i1249" DrawAspect="Content" ObjectID="_1805222403" r:id="rId377"/>
                    </w:object>
                  </w:r>
                </w:p>
                <w:p w14:paraId="30BB6470" w14:textId="77777777" w:rsidR="00F57F6E" w:rsidRPr="00C81761" w:rsidRDefault="00000000">
                  <w:pPr>
                    <w:pStyle w:val="Paragraphedeliste"/>
                    <w:numPr>
                      <w:ilvl w:val="0"/>
                      <w:numId w:val="14"/>
                    </w:numPr>
                    <w:tabs>
                      <w:tab w:val="left" w:pos="7616"/>
                    </w:tabs>
                    <w:bidi/>
                    <w:spacing w:after="0" w:line="240" w:lineRule="auto"/>
                    <w:jc w:val="both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عين قيسا للزاوية الموجهة</w:t>
                  </w:r>
                  <w:r>
                    <w:rPr>
                      <w:position w:val="-18"/>
                    </w:rPr>
                    <w:object w:dxaOrig="960" w:dyaOrig="480" w14:anchorId="16725694">
                      <v:shape id="_x0000_i1250" type="#_x0000_t75" style="width:48pt;height:24pt">
                        <v:imagedata r:id="rId378" o:title=""/>
                      </v:shape>
                      <o:OLEObject Type="Embed" ProgID="Equation.DSMT4" ShapeID="_x0000_i1250" DrawAspect="Content" ObjectID="_1805222404" r:id="rId379"/>
                    </w:object>
                  </w: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.</w:t>
                  </w:r>
                </w:p>
                <w:p w14:paraId="2008E931" w14:textId="77777777" w:rsidR="00F57F6E" w:rsidRPr="00C81761" w:rsidRDefault="00000000">
                  <w:pPr>
                    <w:pStyle w:val="Paragraphedeliste"/>
                    <w:numPr>
                      <w:ilvl w:val="0"/>
                      <w:numId w:val="14"/>
                    </w:numPr>
                    <w:tabs>
                      <w:tab w:val="left" w:pos="7616"/>
                    </w:tabs>
                    <w:bidi/>
                    <w:spacing w:after="0" w:line="240" w:lineRule="auto"/>
                    <w:jc w:val="both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استنتج أن النقط </w:t>
                  </w:r>
                  <w:r>
                    <w:rPr>
                      <w:position w:val="-4"/>
                    </w:rPr>
                    <w:object w:dxaOrig="249" w:dyaOrig="267" w14:anchorId="3B701F04">
                      <v:shape id="_x0000_i1251" type="#_x0000_t75" style="width:12.75pt;height:13.5pt">
                        <v:imagedata r:id="rId380" o:title=""/>
                      </v:shape>
                      <o:OLEObject Type="Embed" ProgID="Equation.DSMT4" ShapeID="_x0000_i1251" DrawAspect="Content" ObjectID="_1805222405" r:id="rId381"/>
                    </w:object>
                  </w: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،</w:t>
                  </w:r>
                  <w:r>
                    <w:rPr>
                      <w:position w:val="-4"/>
                    </w:rPr>
                    <w:object w:dxaOrig="267" w:dyaOrig="267" w14:anchorId="5762BF95">
                      <v:shape id="_x0000_i1252" type="#_x0000_t75" style="width:13.5pt;height:13.5pt">
                        <v:imagedata r:id="rId382" o:title=""/>
                      </v:shape>
                      <o:OLEObject Type="Embed" ProgID="Equation.DSMT4" ShapeID="_x0000_i1252" DrawAspect="Content" ObjectID="_1805222406" r:id="rId383"/>
                    </w:object>
                  </w: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position w:val="-4"/>
                    </w:rPr>
                    <w:object w:dxaOrig="249" w:dyaOrig="267" w14:anchorId="025C9CE3">
                      <v:shape id="_x0000_i1253" type="#_x0000_t75" style="width:12.75pt;height:13.5pt">
                        <v:imagedata r:id="rId384" o:title=""/>
                      </v:shape>
                      <o:OLEObject Type="Embed" ProgID="Equation.DSMT4" ShapeID="_x0000_i1253" DrawAspect="Content" ObjectID="_1805222407" r:id="rId385"/>
                    </w:object>
                  </w:r>
                  <w:r w:rsidRPr="00C81761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على استقامة واحدة .</w:t>
                  </w:r>
                </w:p>
                <w:p w14:paraId="10E6C1BD" w14:textId="77777777" w:rsidR="00F57F6E" w:rsidRPr="00C81761" w:rsidRDefault="00F57F6E" w:rsidP="00501441">
                  <w:pPr>
                    <w:bidi/>
                    <w:ind w:left="360"/>
                    <w:jc w:val="both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089A4CD7">
          <v:rect id="_x0000_s1312" style="position:absolute;left:0;text-align:left;margin-left:9.35pt;margin-top:21.3pt;width:90.05pt;height:711.05pt;z-index:54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22827E98">
          <v:rect id="_x0000_s1313" style="position:absolute;left:0;text-align:left;margin-left:493.8pt;margin-top:21.7pt;width:76.9pt;height:710.65pt;z-index:56" strokecolor="#002060" strokeweight="2.25pt">
            <v:textbox>
              <w:txbxContent>
                <w:p w14:paraId="3128C025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03602463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1A608E62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054303B9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76F27392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4E489E0D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52E435DC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17F30A4C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61DEC320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39F08156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5A9E8A7F" w14:textId="77777777" w:rsidR="00F57F6E" w:rsidRDefault="00F57F6E" w:rsidP="00C81761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0F340434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5991FF1A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50F47BD6" w14:textId="77777777" w:rsidR="00F57F6E" w:rsidRDefault="00F57F6E">
                  <w:pPr>
                    <w:rPr>
                      <w:rtl/>
                      <w:lang w:bidi="ar-DZ"/>
                    </w:rPr>
                  </w:pPr>
                </w:p>
                <w:p w14:paraId="4E3F9017" w14:textId="77777777" w:rsidR="00F57F6E" w:rsidRDefault="00F57F6E">
                  <w:pPr>
                    <w:rPr>
                      <w:lang w:bidi="ar-DZ"/>
                    </w:rPr>
                  </w:pPr>
                </w:p>
              </w:txbxContent>
            </v:textbox>
          </v:rect>
        </w:pict>
      </w:r>
    </w:p>
    <w:p w14:paraId="55C596E0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839E2A0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FB7C008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74EDDAE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79B2FE8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789AD00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7BEAB0C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8B4C13A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965AE0D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CD31CB7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A0152DA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FD43BC7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C061F2D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1E6F20A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3E04AAA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E9D3E36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1689161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39E286E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581D6E8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11E5F0A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530FDE4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388E607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5ED57FC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D55364A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69108341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98854AB" w14:textId="77777777" w:rsidR="00657FB7" w:rsidRDefault="00000000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033F4053">
          <v:rect id="_x0000_s1314" style="position:absolute;left:0;text-align:left;margin-left:488.9pt;margin-top:13.45pt;width:81.35pt;height:56.65pt;z-index:64" strokecolor="#002060" strokeweight="2.25pt">
            <v:textbox>
              <w:txbxContent>
                <w:p w14:paraId="2A8E042C" w14:textId="77777777" w:rsidR="00F57F6E" w:rsidRPr="00AF5110" w:rsidRDefault="00000000" w:rsidP="00657FB7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</w:p>
    <w:p w14:paraId="3E24E7DB" w14:textId="77777777" w:rsidR="00657FB7" w:rsidRDefault="00000000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2C935EFC">
          <v:rect id="_x0000_s1315" style="position:absolute;left:0;text-align:left;margin-left:104.75pt;margin-top:-15.05pt;width:394.4pt;height:56.65pt;z-index:63" strokecolor="#002060" strokeweight="2.25pt">
            <v:textbox>
              <w:txbxContent>
                <w:p w14:paraId="0EA08D8F" w14:textId="77777777" w:rsidR="00F57F6E" w:rsidRPr="00AF5110" w:rsidRDefault="00000000" w:rsidP="00657FB7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2CAFB12F">
          <v:rect id="_x0000_s1316" style="position:absolute;left:0;text-align:left;margin-left:14.7pt;margin-top:-15.05pt;width:90.05pt;height:56.65pt;z-index:65" strokecolor="#002060" strokeweight="2.25pt">
            <v:textbox>
              <w:txbxContent>
                <w:p w14:paraId="3CFE6B60" w14:textId="77777777" w:rsidR="00F57F6E" w:rsidRPr="00AF5110" w:rsidRDefault="00000000" w:rsidP="00657FB7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</w:p>
    <w:p w14:paraId="28DF9E31" w14:textId="77777777" w:rsidR="00657FB7" w:rsidRDefault="00000000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6B2D1510">
          <v:rect id="_x0000_s1317" style="position:absolute;left:0;text-align:left;margin-left:104.75pt;margin-top:13.05pt;width:394.4pt;height:681.95pt;z-index:58" strokecolor="#002060" strokeweight="2.25pt">
            <v:textbox>
              <w:txbxContent>
                <w:p w14:paraId="0CDE4B58" w14:textId="77777777" w:rsidR="00F57F6E" w:rsidRPr="00F57F6E" w:rsidRDefault="00000000" w:rsidP="007A6A80">
                  <w:pPr>
                    <w:tabs>
                      <w:tab w:val="left" w:pos="7616"/>
                    </w:tabs>
                    <w:bidi/>
                    <w:rPr>
                      <w:rFonts w:cs="Simplified Arabic"/>
                      <w:color w:val="C00000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</w:t>
                  </w:r>
                  <w:r w:rsidRPr="00F57F6E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الحــل:</w:t>
                  </w:r>
                </w:p>
                <w:p w14:paraId="46FD3507" w14:textId="77777777" w:rsidR="00F57F6E" w:rsidRPr="007A6A80" w:rsidRDefault="00000000">
                  <w:pPr>
                    <w:pStyle w:val="Paragraphedeliste"/>
                    <w:numPr>
                      <w:ilvl w:val="0"/>
                      <w:numId w:val="15"/>
                    </w:numPr>
                    <w:tabs>
                      <w:tab w:val="left" w:pos="7616"/>
                    </w:tabs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A6A80">
                    <w:rPr>
                      <w:rFonts w:cs="Simplified Arabic" w:hint="cs"/>
                      <w:sz w:val="28"/>
                      <w:szCs w:val="28"/>
                      <w:rtl/>
                    </w:rPr>
                    <w:t>ا</w:t>
                  </w:r>
                  <w:r w:rsidR="00685752">
                    <w:rPr>
                      <w:rFonts w:cs="Simplified Arabic" w:hint="cs"/>
                      <w:sz w:val="28"/>
                      <w:szCs w:val="28"/>
                      <w:rtl/>
                    </w:rPr>
                    <w:t>ا</w:t>
                  </w:r>
                  <w:r w:rsidRPr="007A6A80">
                    <w:rPr>
                      <w:rFonts w:cs="Simplified Arabic" w:hint="cs"/>
                      <w:sz w:val="28"/>
                      <w:szCs w:val="28"/>
                      <w:rtl/>
                    </w:rPr>
                    <w:t>لمثل</w:t>
                  </w: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ث</w:t>
                  </w:r>
                  <w:r>
                    <w:rPr>
                      <w:position w:val="-4"/>
                      <w:sz w:val="28"/>
                      <w:szCs w:val="28"/>
                    </w:rPr>
                    <w:object w:dxaOrig="569" w:dyaOrig="267" w14:anchorId="35FB5734">
                      <v:shape id="_x0000_i1254" type="#_x0000_t75" style="width:28.5pt;height:13.5pt">
                        <v:imagedata r:id="rId368" o:title=""/>
                      </v:shape>
                      <o:OLEObject Type="Embed" ProgID="Equation.DSMT4" ShapeID="_x0000_i1254" DrawAspect="Content" ObjectID="_1805222408" r:id="rId386"/>
                    </w:object>
                  </w: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مثلث متقايس الأضلاع إذا</w:t>
                  </w:r>
                  <w:r>
                    <w:rPr>
                      <w:position w:val="-4"/>
                      <w:sz w:val="28"/>
                      <w:szCs w:val="28"/>
                    </w:rPr>
                    <w:object w:dxaOrig="1582" w:dyaOrig="267" w14:anchorId="064D3C37">
                      <v:shape id="_x0000_i1255" type="#_x0000_t75" style="width:78.75pt;height:13.5pt">
                        <v:imagedata r:id="rId387" o:title=""/>
                      </v:shape>
                      <o:OLEObject Type="Embed" ProgID="Equation.DSMT4" ShapeID="_x0000_i1255" DrawAspect="Content" ObjectID="_1805222409" r:id="rId388"/>
                    </w:object>
                  </w: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 بما أن</w:t>
                  </w:r>
                  <w:r>
                    <w:rPr>
                      <w:position w:val="-4"/>
                      <w:sz w:val="28"/>
                      <w:szCs w:val="28"/>
                    </w:rPr>
                    <w:object w:dxaOrig="978" w:dyaOrig="267" w14:anchorId="5C0BB7AF">
                      <v:shape id="_x0000_i1256" type="#_x0000_t75" style="width:48.75pt;height:13.5pt">
                        <v:imagedata r:id="rId389" o:title=""/>
                      </v:shape>
                      <o:OLEObject Type="Embed" ProgID="Equation.DSMT4" ShapeID="_x0000_i1256" DrawAspect="Content" ObjectID="_1805222410" r:id="rId390"/>
                    </w:object>
                  </w:r>
                </w:p>
                <w:p w14:paraId="7AE82103" w14:textId="77777777" w:rsidR="00F57F6E" w:rsidRPr="007A6A80" w:rsidRDefault="00000000" w:rsidP="007A6A80">
                  <w:pPr>
                    <w:tabs>
                      <w:tab w:val="left" w:pos="7616"/>
                    </w:tabs>
                    <w:bidi/>
                    <w:spacing w:line="240" w:lineRule="auto"/>
                    <w:jc w:val="both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        فإن 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978" w:dyaOrig="267" w14:anchorId="4892AD22">
                      <v:shape id="_x0000_i1257" type="#_x0000_t75" style="width:48.75pt;height:13.5pt">
                        <v:imagedata r:id="rId391" o:title=""/>
                      </v:shape>
                      <o:OLEObject Type="Embed" ProgID="Equation.DSMT4" ShapeID="_x0000_i1257" DrawAspect="Content" ObjectID="_1805222411" r:id="rId392"/>
                    </w:object>
                  </w: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بالتالي المثلث 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569" w:dyaOrig="267" w14:anchorId="3E08D528">
                      <v:shape id="_x0000_i1258" type="#_x0000_t75" style="width:28.5pt;height:13.5pt">
                        <v:imagedata r:id="rId370" o:title=""/>
                      </v:shape>
                      <o:OLEObject Type="Embed" ProgID="Equation.DSMT4" ShapeID="_x0000_i1258" DrawAspect="Content" ObjectID="_1805222412" r:id="rId393"/>
                    </w:object>
                  </w: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متقايس الساقين .</w:t>
                  </w:r>
                </w:p>
                <w:p w14:paraId="36475744" w14:textId="77777777" w:rsidR="00F57F6E" w:rsidRPr="007A6A80" w:rsidRDefault="00000000">
                  <w:pPr>
                    <w:pStyle w:val="Paragraphedeliste"/>
                    <w:numPr>
                      <w:ilvl w:val="0"/>
                      <w:numId w:val="15"/>
                    </w:numPr>
                    <w:tabs>
                      <w:tab w:val="left" w:pos="7616"/>
                    </w:tabs>
                    <w:bidi/>
                    <w:spacing w:line="240" w:lineRule="auto"/>
                    <w:jc w:val="both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الزاوية الموجهة</w:t>
                  </w:r>
                  <w:r>
                    <w:rPr>
                      <w:b/>
                      <w:bCs/>
                      <w:position w:val="-18"/>
                      <w:sz w:val="28"/>
                      <w:szCs w:val="28"/>
                    </w:rPr>
                    <w:object w:dxaOrig="942" w:dyaOrig="480" w14:anchorId="73E63745">
                      <v:shape id="_x0000_i1259" type="#_x0000_t75" style="width:47.25pt;height:24pt">
                        <v:imagedata r:id="rId372" o:title=""/>
                      </v:shape>
                      <o:OLEObject Type="Embed" ProgID="Equation.DSMT4" ShapeID="_x0000_i1259" DrawAspect="Content" ObjectID="_1805222413" r:id="rId394"/>
                    </w:object>
                  </w: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زاوية موجهة الآتجاه الموجب وبما أن</w:t>
                  </w:r>
                </w:p>
                <w:p w14:paraId="69EBAA2F" w14:textId="77777777" w:rsidR="00F57F6E" w:rsidRPr="007A6A80" w:rsidRDefault="00000000" w:rsidP="007A6A80">
                  <w:pPr>
                    <w:tabs>
                      <w:tab w:val="left" w:pos="7616"/>
                    </w:tabs>
                    <w:bidi/>
                    <w:spacing w:line="240" w:lineRule="auto"/>
                    <w:jc w:val="both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       </w:t>
                  </w:r>
                  <w:r>
                    <w:rPr>
                      <w:rFonts w:ascii="Simplified Arabic" w:hAnsi="Simplified Arabic" w:cs="Simplified Arabic"/>
                      <w:position w:val="-24"/>
                      <w:sz w:val="28"/>
                      <w:szCs w:val="28"/>
                    </w:rPr>
                    <w:object w:dxaOrig="1459" w:dyaOrig="622" w14:anchorId="61E346CE">
                      <v:shape id="_x0000_i1260" type="#_x0000_t75" style="width:72.75pt;height:30.75pt">
                        <v:imagedata r:id="rId395" o:title=""/>
                      </v:shape>
                      <o:OLEObject Type="Embed" ProgID="Equation.DSMT4" ShapeID="_x0000_i1260" DrawAspect="Content" ObjectID="_1805222414" r:id="rId396"/>
                    </w:object>
                  </w: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و </w:t>
                  </w:r>
                  <w:r>
                    <w:rPr>
                      <w:rFonts w:ascii="Simplified Arabic" w:hAnsi="Simplified Arabic" w:cs="Simplified Arabic"/>
                      <w:position w:val="-24"/>
                      <w:sz w:val="28"/>
                      <w:szCs w:val="28"/>
                    </w:rPr>
                    <w:object w:dxaOrig="1440" w:dyaOrig="622" w14:anchorId="672026AC">
                      <v:shape id="_x0000_i1261" type="#_x0000_t75" style="width:1in;height:30.75pt">
                        <v:imagedata r:id="rId397" o:title=""/>
                      </v:shape>
                      <o:OLEObject Type="Embed" ProgID="Equation.DSMT4" ShapeID="_x0000_i1261" DrawAspect="Content" ObjectID="_1805222415" r:id="rId398"/>
                    </w:object>
                  </w: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نستنتج أن 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1492" w:dyaOrig="622" w14:anchorId="57788C85">
                      <v:shape id="_x0000_i1262" type="#_x0000_t75" style="width:74.25pt;height:30.75pt">
                        <v:imagedata r:id="rId399" o:title=""/>
                      </v:shape>
                      <o:OLEObject Type="Embed" ProgID="Equation.DSMT4" ShapeID="_x0000_i1262" DrawAspect="Content" ObjectID="_1805222416" r:id="rId400"/>
                    </w:object>
                  </w: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</w:t>
                  </w:r>
                </w:p>
                <w:p w14:paraId="10ECCF27" w14:textId="77777777" w:rsidR="00F57F6E" w:rsidRPr="007A6A80" w:rsidRDefault="00000000">
                  <w:pPr>
                    <w:pStyle w:val="Paragraphedeliste"/>
                    <w:numPr>
                      <w:ilvl w:val="0"/>
                      <w:numId w:val="15"/>
                    </w:numPr>
                    <w:tabs>
                      <w:tab w:val="left" w:pos="7616"/>
                    </w:tabs>
                    <w:bidi/>
                    <w:spacing w:line="240" w:lineRule="auto"/>
                    <w:jc w:val="both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الزاوية الموجهة</w:t>
                  </w:r>
                  <w:r>
                    <w:rPr>
                      <w:b/>
                      <w:bCs/>
                      <w:position w:val="-18"/>
                      <w:sz w:val="28"/>
                      <w:szCs w:val="28"/>
                    </w:rPr>
                    <w:object w:dxaOrig="1049" w:dyaOrig="480" w14:anchorId="46B3A3B5">
                      <v:shape id="_x0000_i1263" type="#_x0000_t75" style="width:52.5pt;height:24pt">
                        <v:imagedata r:id="rId374" o:title=""/>
                      </v:shape>
                      <o:OLEObject Type="Embed" ProgID="Equation.DSMT4" ShapeID="_x0000_i1263" DrawAspect="Content" ObjectID="_1805222417" r:id="rId401"/>
                    </w:object>
                  </w: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زاوية موجهة الآتجاه الموجب و نستنتج أن  </w:t>
                  </w:r>
                </w:p>
                <w:p w14:paraId="67D3CB3B" w14:textId="77777777" w:rsidR="00F57F6E" w:rsidRPr="007A6A80" w:rsidRDefault="00000000" w:rsidP="007A6A80">
                  <w:pPr>
                    <w:tabs>
                      <w:tab w:val="left" w:pos="6686"/>
                      <w:tab w:val="right" w:pos="9356"/>
                    </w:tabs>
                    <w:bidi/>
                    <w:spacing w:line="240" w:lineRule="auto"/>
                    <w:jc w:val="both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         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1476" w:dyaOrig="622" w14:anchorId="749C24FA">
                      <v:shape id="_x0000_i1264" type="#_x0000_t75" style="width:73.5pt;height:30.75pt">
                        <v:imagedata r:id="rId402" o:title=""/>
                      </v:shape>
                      <o:OLEObject Type="Embed" ProgID="Equation.DSMT4" ShapeID="_x0000_i1264" DrawAspect="Content" ObjectID="_1805222418" r:id="rId403"/>
                    </w:object>
                  </w: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إذا المثلث 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587" w:dyaOrig="267" w14:anchorId="25437CF0">
                      <v:shape id="_x0000_i1265" type="#_x0000_t75" style="width:29.25pt;height:13.5pt">
                        <v:imagedata r:id="rId404" o:title=""/>
                      </v:shape>
                      <o:OLEObject Type="Embed" ProgID="Equation.DSMT4" ShapeID="_x0000_i1265" DrawAspect="Content" ObjectID="_1805222419" r:id="rId405"/>
                    </w:object>
                  </w: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قائم في 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267" w:dyaOrig="267" w14:anchorId="291CCF3E">
                      <v:shape id="_x0000_i1266" type="#_x0000_t75" style="width:13.5pt;height:13.5pt">
                        <v:imagedata r:id="rId406" o:title=""/>
                      </v:shape>
                      <o:OLEObject Type="Embed" ProgID="Equation.DSMT4" ShapeID="_x0000_i1266" DrawAspect="Content" ObjectID="_1805222420" r:id="rId407"/>
                    </w:object>
                  </w: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متساوي الساقين .</w:t>
                  </w:r>
                </w:p>
                <w:p w14:paraId="43287BE3" w14:textId="77777777" w:rsidR="00F57F6E" w:rsidRPr="007A6A80" w:rsidRDefault="00000000" w:rsidP="007A6A80">
                  <w:pPr>
                    <w:tabs>
                      <w:tab w:val="left" w:pos="6686"/>
                      <w:tab w:val="right" w:pos="9356"/>
                    </w:tabs>
                    <w:bidi/>
                    <w:spacing w:line="240" w:lineRule="auto"/>
                    <w:jc w:val="both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        و نستنتج أن</w:t>
                  </w:r>
                  <w:r>
                    <w:rPr>
                      <w:position w:val="-24"/>
                      <w:sz w:val="28"/>
                      <w:szCs w:val="28"/>
                    </w:rPr>
                    <w:object w:dxaOrig="1421" w:dyaOrig="622" w14:anchorId="51473F03">
                      <v:shape id="_x0000_i1267" type="#_x0000_t75" style="width:71.25pt;height:30.75pt">
                        <v:imagedata r:id="rId408" o:title=""/>
                      </v:shape>
                      <o:OLEObject Type="Embed" ProgID="Equation.DSMT4" ShapeID="_x0000_i1267" DrawAspect="Content" ObjectID="_1805222421" r:id="rId409"/>
                    </w:object>
                  </w:r>
                </w:p>
                <w:p w14:paraId="03258B0F" w14:textId="77777777" w:rsidR="00F57F6E" w:rsidRPr="007A6A80" w:rsidRDefault="00000000">
                  <w:pPr>
                    <w:pStyle w:val="Paragraphedeliste"/>
                    <w:numPr>
                      <w:ilvl w:val="0"/>
                      <w:numId w:val="15"/>
                    </w:numPr>
                    <w:tabs>
                      <w:tab w:val="right" w:pos="43"/>
                      <w:tab w:val="left" w:pos="6686"/>
                      <w:tab w:val="right" w:pos="9356"/>
                    </w:tabs>
                    <w:bidi/>
                    <w:spacing w:line="240" w:lineRule="auto"/>
                    <w:jc w:val="both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             </w:t>
                  </w:r>
                  <w:r>
                    <w:rPr>
                      <w:position w:val="-24"/>
                      <w:sz w:val="28"/>
                      <w:szCs w:val="28"/>
                    </w:rPr>
                    <w:object w:dxaOrig="6095" w:dyaOrig="622" w14:anchorId="3549267D">
                      <v:shape id="_x0000_i1268" type="#_x0000_t75" style="width:304.5pt;height:30.75pt">
                        <v:imagedata r:id="rId410" o:title=""/>
                      </v:shape>
                      <o:OLEObject Type="Embed" ProgID="Equation.DSMT4" ShapeID="_x0000_i1268" DrawAspect="Content" ObjectID="_1805222422" r:id="rId411"/>
                    </w:object>
                  </w:r>
                </w:p>
                <w:p w14:paraId="52547EE3" w14:textId="77777777" w:rsidR="00F57F6E" w:rsidRDefault="00000000">
                  <w:pPr>
                    <w:pStyle w:val="Paragraphedeliste"/>
                    <w:numPr>
                      <w:ilvl w:val="0"/>
                      <w:numId w:val="15"/>
                    </w:numPr>
                    <w:bidi/>
                    <w:jc w:val="both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بما أن الزاوية </w:t>
                  </w:r>
                  <w:r>
                    <w:rPr>
                      <w:position w:val="-18"/>
                    </w:rPr>
                    <w:object w:dxaOrig="1351" w:dyaOrig="480" w14:anchorId="52565F6D">
                      <v:shape id="_x0000_i1269" type="#_x0000_t75" style="width:67.5pt;height:24pt">
                        <v:imagedata r:id="rId412" o:title=""/>
                      </v:shape>
                      <o:OLEObject Type="Embed" ProgID="Equation.DSMT4" ShapeID="_x0000_i1269" DrawAspect="Content" ObjectID="_1805222423" r:id="rId413"/>
                    </w:object>
                  </w: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فإن النقط</w:t>
                  </w:r>
                  <w:r>
                    <w:rPr>
                      <w:position w:val="-4"/>
                    </w:rPr>
                    <w:object w:dxaOrig="249" w:dyaOrig="267" w14:anchorId="5697C684">
                      <v:shape id="_x0000_i1270" type="#_x0000_t75" style="width:12.75pt;height:13.5pt">
                        <v:imagedata r:id="rId380" o:title=""/>
                      </v:shape>
                      <o:OLEObject Type="Embed" ProgID="Equation.DSMT4" ShapeID="_x0000_i1270" DrawAspect="Content" ObjectID="_1805222424" r:id="rId414"/>
                    </w:object>
                  </w: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،</w:t>
                  </w:r>
                  <w:r>
                    <w:rPr>
                      <w:position w:val="-4"/>
                    </w:rPr>
                    <w:object w:dxaOrig="267" w:dyaOrig="267" w14:anchorId="17A7A1B4">
                      <v:shape id="_x0000_i1271" type="#_x0000_t75" style="width:13.5pt;height:13.5pt">
                        <v:imagedata r:id="rId382" o:title=""/>
                      </v:shape>
                      <o:OLEObject Type="Embed" ProgID="Equation.DSMT4" ShapeID="_x0000_i1271" DrawAspect="Content" ObjectID="_1805222425" r:id="rId415"/>
                    </w:object>
                  </w: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position w:val="-4"/>
                    </w:rPr>
                    <w:object w:dxaOrig="249" w:dyaOrig="267" w14:anchorId="14F33183">
                      <v:shape id="_x0000_i1272" type="#_x0000_t75" style="width:12.75pt;height:13.5pt">
                        <v:imagedata r:id="rId384" o:title=""/>
                      </v:shape>
                      <o:OLEObject Type="Embed" ProgID="Equation.DSMT4" ShapeID="_x0000_i1272" DrawAspect="Content" ObjectID="_1805222426" r:id="rId416"/>
                    </w:object>
                  </w:r>
                  <w:r w:rsidRPr="007A6A8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في استقامية.</w:t>
                  </w:r>
                </w:p>
                <w:p w14:paraId="0E94AC67" w14:textId="77777777" w:rsidR="00F57F6E" w:rsidRPr="007A6A80" w:rsidRDefault="00000000" w:rsidP="007A6A80">
                  <w:pPr>
                    <w:bidi/>
                    <w:ind w:left="360"/>
                    <w:jc w:val="both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      </w:t>
                  </w:r>
                  <w:r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</w:rPr>
                    <w:pict w14:anchorId="50BF2E21">
                      <v:shape id="Image 14" o:spid="_x0000_i1273" type="#_x0000_t75" style="width:255pt;height:186pt;visibility:visible">
                        <v:imagedata r:id="rId417" o:title=""/>
                      </v:shape>
                    </w:pic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3B8E0179">
          <v:rect id="_x0000_s1338" style="position:absolute;left:0;text-align:left;margin-left:14.7pt;margin-top:8pt;width:90.05pt;height:687pt;z-index:57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51DB3FC5">
          <v:rect id="_x0000_s1339" style="position:absolute;left:0;text-align:left;margin-left:488.9pt;margin-top:13.05pt;width:81.35pt;height:681.95pt;z-index:59" strokecolor="#002060" strokeweight="2.25pt">
            <v:textbox>
              <w:txbxContent>
                <w:p w14:paraId="2B30489B" w14:textId="77777777" w:rsidR="009B7E26" w:rsidRDefault="009B7E26">
                  <w:pPr>
                    <w:rPr>
                      <w:rtl/>
                      <w:lang w:bidi="ar-DZ"/>
                    </w:rPr>
                  </w:pPr>
                </w:p>
                <w:p w14:paraId="765E3374" w14:textId="77777777" w:rsidR="009B7E26" w:rsidRDefault="009B7E26">
                  <w:pPr>
                    <w:rPr>
                      <w:rtl/>
                      <w:lang w:bidi="ar-DZ"/>
                    </w:rPr>
                  </w:pPr>
                </w:p>
                <w:p w14:paraId="16E8DE7B" w14:textId="77777777" w:rsidR="009B7E26" w:rsidRDefault="009B7E26">
                  <w:pPr>
                    <w:rPr>
                      <w:rtl/>
                      <w:lang w:bidi="ar-DZ"/>
                    </w:rPr>
                  </w:pPr>
                </w:p>
                <w:p w14:paraId="7EABD98A" w14:textId="77777777" w:rsidR="009B7E26" w:rsidRDefault="009B7E26">
                  <w:pPr>
                    <w:rPr>
                      <w:rtl/>
                      <w:lang w:bidi="ar-DZ"/>
                    </w:rPr>
                  </w:pPr>
                </w:p>
                <w:p w14:paraId="21C58091" w14:textId="77777777" w:rsidR="009B7E26" w:rsidRDefault="009B7E26">
                  <w:pPr>
                    <w:rPr>
                      <w:rtl/>
                      <w:lang w:bidi="ar-DZ"/>
                    </w:rPr>
                  </w:pPr>
                </w:p>
                <w:p w14:paraId="30E1F0DA" w14:textId="77777777" w:rsidR="009B7E26" w:rsidRDefault="009B7E26">
                  <w:pPr>
                    <w:rPr>
                      <w:rtl/>
                      <w:lang w:bidi="ar-DZ"/>
                    </w:rPr>
                  </w:pPr>
                </w:p>
                <w:p w14:paraId="66E19B2F" w14:textId="77777777" w:rsidR="009B7E26" w:rsidRDefault="009B7E26">
                  <w:pPr>
                    <w:rPr>
                      <w:rtl/>
                      <w:lang w:bidi="ar-DZ"/>
                    </w:rPr>
                  </w:pPr>
                </w:p>
                <w:p w14:paraId="780B388E" w14:textId="77777777" w:rsidR="009B7E26" w:rsidRDefault="009B7E26">
                  <w:pPr>
                    <w:rPr>
                      <w:rtl/>
                      <w:lang w:bidi="ar-DZ"/>
                    </w:rPr>
                  </w:pPr>
                </w:p>
                <w:p w14:paraId="6185A1A9" w14:textId="77777777" w:rsidR="009B7E26" w:rsidRDefault="009B7E26">
                  <w:pPr>
                    <w:rPr>
                      <w:rtl/>
                      <w:lang w:bidi="ar-DZ"/>
                    </w:rPr>
                  </w:pPr>
                </w:p>
                <w:p w14:paraId="5E97B6D2" w14:textId="77777777" w:rsidR="009B7E26" w:rsidRDefault="009B7E26">
                  <w:pPr>
                    <w:rPr>
                      <w:rtl/>
                      <w:lang w:bidi="ar-DZ"/>
                    </w:rPr>
                  </w:pPr>
                </w:p>
                <w:p w14:paraId="7D4D7BBD" w14:textId="77777777" w:rsidR="009B7E26" w:rsidRDefault="009B7E26">
                  <w:pPr>
                    <w:rPr>
                      <w:rtl/>
                      <w:lang w:bidi="ar-DZ"/>
                    </w:rPr>
                  </w:pPr>
                </w:p>
                <w:p w14:paraId="2090FF9E" w14:textId="77777777" w:rsidR="009B7E26" w:rsidRDefault="009B7E26">
                  <w:pPr>
                    <w:rPr>
                      <w:rtl/>
                      <w:lang w:bidi="ar-DZ"/>
                    </w:rPr>
                  </w:pPr>
                </w:p>
                <w:p w14:paraId="75AB10E9" w14:textId="77777777" w:rsidR="009B7E26" w:rsidRDefault="009B7E26">
                  <w:pPr>
                    <w:rPr>
                      <w:rtl/>
                      <w:lang w:bidi="ar-DZ"/>
                    </w:rPr>
                  </w:pPr>
                </w:p>
                <w:p w14:paraId="3EB4A38B" w14:textId="77777777" w:rsidR="009B7E26" w:rsidRDefault="009B7E26">
                  <w:pPr>
                    <w:rPr>
                      <w:rtl/>
                      <w:lang w:bidi="ar-DZ"/>
                    </w:rPr>
                  </w:pPr>
                </w:p>
                <w:p w14:paraId="32F2F0BA" w14:textId="77777777" w:rsidR="009B7E26" w:rsidRDefault="009B7E26" w:rsidP="009B7E26">
                  <w:pPr>
                    <w:rPr>
                      <w:rtl/>
                      <w:lang w:bidi="ar-DZ"/>
                    </w:rPr>
                  </w:pPr>
                </w:p>
                <w:p w14:paraId="2D09D242" w14:textId="77777777" w:rsidR="009B7E26" w:rsidRDefault="009B7E26" w:rsidP="003B4C8A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6CD3FAC7" w14:textId="77777777" w:rsidR="009B7E26" w:rsidRDefault="009B7E26">
                  <w:pPr>
                    <w:rPr>
                      <w:rtl/>
                      <w:lang w:bidi="ar-DZ"/>
                    </w:rPr>
                  </w:pPr>
                </w:p>
                <w:p w14:paraId="1B48851A" w14:textId="77777777" w:rsidR="009B7E26" w:rsidRDefault="009B7E26">
                  <w:pPr>
                    <w:rPr>
                      <w:rtl/>
                      <w:lang w:bidi="ar-DZ"/>
                    </w:rPr>
                  </w:pPr>
                </w:p>
                <w:p w14:paraId="482703FF" w14:textId="77777777" w:rsidR="009B7E26" w:rsidRDefault="009B7E26">
                  <w:pPr>
                    <w:rPr>
                      <w:rtl/>
                      <w:lang w:bidi="ar-DZ"/>
                    </w:rPr>
                  </w:pPr>
                </w:p>
                <w:p w14:paraId="1BD12767" w14:textId="77777777" w:rsidR="009B7E26" w:rsidRDefault="009B7E26">
                  <w:pPr>
                    <w:rPr>
                      <w:lang w:bidi="ar-DZ"/>
                    </w:rPr>
                  </w:pPr>
                </w:p>
              </w:txbxContent>
            </v:textbox>
          </v:rect>
        </w:pict>
      </w:r>
    </w:p>
    <w:p w14:paraId="25C48B47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01FF598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51D70AE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578A059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FAC5616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16F8F71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FDEA8DB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C00CC59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5AC56A9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F85738D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DAEC01D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40CF4D9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019FA48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FA360A4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9BF4E2A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B269240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1C577CB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F9178B8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AD0F9BF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E09D22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9CF093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6A24D6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B80B6B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3EDA6A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  <w:sectPr w:rsidR="004D63EE" w:rsidSect="0082154E">
          <w:pgSz w:w="11906" w:h="16838"/>
          <w:pgMar w:top="568" w:right="707" w:bottom="0" w:left="142" w:header="708" w:footer="708" w:gutter="0"/>
          <w:cols w:space="708"/>
          <w:docGrid w:linePitch="360"/>
        </w:sectPr>
      </w:pPr>
    </w:p>
    <w:p w14:paraId="5F2016C8" w14:textId="77777777" w:rsidR="00A22DBA" w:rsidRDefault="00000000" w:rsidP="00A22DBA">
      <w:pPr>
        <w:jc w:val="righ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pict w14:anchorId="632A46F9">
          <v:shape id="_x0000_s1340" type="#_x0000_t32" style="position:absolute;left:0;text-align:left;margin-left:430.25pt;margin-top:-16.2pt;width:0;height:27.05pt;z-index:72" o:connectortype="straight" strokecolor="#1f497d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 w14:anchorId="67F1B990">
          <v:shape id="_x0000_s1341" type="#_x0000_t32" style="position:absolute;left:0;text-align:left;margin-left:4.85pt;margin-top:10.8pt;width:570.3pt;height:.05pt;flip:x;z-index:69" o:connectortype="straight" strokecolor="#1f497d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 w14:anchorId="3F68B3DC">
          <v:shape id="_x0000_s1342" type="#_x0000_t80" style="position:absolute;left:0;text-align:left;margin-left:4.85pt;margin-top:-16.25pt;width:570.3pt;height:242.95pt;z-index:66" adj=",,18001,8101" strokecolor="#1f497d" strokeweight="2pt">
            <v:fill color2="fill lighten(0)" rotate="t" method="linear sigma" focus="100%" type="gradient"/>
            <v:textbox>
              <w:txbxContent>
                <w:p w14:paraId="7EF133C5" w14:textId="77777777" w:rsidR="00712EB5" w:rsidRPr="00960CB9" w:rsidRDefault="00000000" w:rsidP="00286A5B">
                  <w:pPr>
                    <w:bidi/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960CB9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تاريخ:</w:t>
                  </w:r>
                  <w:r w:rsidR="00286A5B">
                    <w:rPr>
                      <w:rFonts w:ascii="Cambria" w:hAnsi="Cambria"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03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/0</w:t>
                  </w:r>
                  <w:r w:rsidR="00286A5B">
                    <w:rPr>
                      <w:rFonts w:ascii="Cambria" w:hAnsi="Cambria"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/201</w:t>
                  </w:r>
                  <w:r w:rsidR="00286A5B">
                    <w:rPr>
                      <w:rFonts w:ascii="Cambria" w:hAnsi="Cambria"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5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FF5BD1" w:rsidRPr="00960CB9">
                    <w:rPr>
                      <w:rFonts w:ascii="Cambria" w:hAnsi="Cambria" w:cs="Arabic Transparent"/>
                      <w:b/>
                      <w:bCs/>
                      <w:sz w:val="28"/>
                      <w:szCs w:val="28"/>
                    </w:rPr>
                    <w:t xml:space="preserve">      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مذكرة رقم: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18 </w:t>
                  </w:r>
                  <w:r w:rsidR="00FF5BD1" w:rsidRPr="00960CB9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</w:rPr>
                    <w:t xml:space="preserve">        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مستوى: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الثانية </w:t>
                  </w:r>
                  <w:r w:rsidR="00286A5B">
                    <w:rPr>
                      <w:rFonts w:ascii="Cambria" w:hAnsi="Cambria"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تقني رياضي             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ـمـدة: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05سا  </w:t>
                  </w:r>
                </w:p>
                <w:p w14:paraId="065C00C9" w14:textId="77777777" w:rsidR="00712EB5" w:rsidRPr="00960CB9" w:rsidRDefault="00000000" w:rsidP="00F94F1D">
                  <w:pPr>
                    <w:bidi/>
                    <w:spacing w:line="240" w:lineRule="auto"/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960CB9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مجال التعليـــمــــــي: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الهندسة المستوية.                                                                           </w:t>
                  </w:r>
                </w:p>
                <w:p w14:paraId="1296C802" w14:textId="77777777" w:rsidR="00712EB5" w:rsidRPr="00960CB9" w:rsidRDefault="00000000" w:rsidP="005B129A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Cambria" w:hAnsi="Cambria" w:cs="Arabic Transparent"/>
                      <w:b/>
                      <w:bCs/>
                      <w:sz w:val="28"/>
                      <w:szCs w:val="28"/>
                    </w:rPr>
                  </w:pPr>
                  <w:r w:rsidRPr="00960CB9">
                    <w:rPr>
                      <w:rFonts w:ascii="Cambria" w:hAnsi="Cambria" w:cs="Arabic Transparent"/>
                      <w:color w:val="FF0000"/>
                      <w:position w:val="-4"/>
                    </w:rPr>
                    <w:t xml:space="preserve">           </w:t>
                  </w:r>
                  <w:r w:rsidRPr="00960CB9">
                    <w:rPr>
                      <w:rFonts w:ascii="Cambria" w:hAnsi="Cambria" w:cs="Arabic Transparent"/>
                      <w:color w:val="FF0000"/>
                      <w:position w:val="-4"/>
                      <w:rtl/>
                    </w:rPr>
                    <w:t xml:space="preserve">         </w:t>
                  </w:r>
                  <w:r w:rsidRPr="00960CB9">
                    <w:rPr>
                      <w:rFonts w:ascii="Cambria" w:hAnsi="Cambria" w:cs="Arabic Transparent"/>
                      <w:color w:val="FF0000"/>
                      <w:position w:val="-4"/>
                    </w:rPr>
                    <w:t xml:space="preserve">      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ــوحدة التعليميـــــــة (06):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الزوايا الموجهة و حساب المثلثات.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sz w:val="28"/>
                      <w:szCs w:val="28"/>
                      <w:rtl/>
                    </w:rPr>
                    <w:t xml:space="preserve">   </w:t>
                  </w:r>
                </w:p>
                <w:p w14:paraId="3D83B5EA" w14:textId="77777777" w:rsidR="00712EB5" w:rsidRPr="00960CB9" w:rsidRDefault="00000000" w:rsidP="00251473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960CB9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مــــوضـــــوع الدرس: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حساب المثلثات وجيب تمام و جيب الزوايا المرفقة..                                 </w:t>
                  </w:r>
                </w:p>
                <w:p w14:paraId="00E6ACE6" w14:textId="77777777" w:rsidR="00712EB5" w:rsidRPr="00960CB9" w:rsidRDefault="00000000" w:rsidP="005B129A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Cambria" w:hAnsi="Cambria" w:cs="Arabic Transparent"/>
                      <w:sz w:val="28"/>
                      <w:szCs w:val="28"/>
                      <w:rtl/>
                    </w:rPr>
                  </w:pPr>
                  <w:r w:rsidRPr="00960CB9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 xml:space="preserve">الوسـائل التعليـميـــــة: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سبورة، المسطرة، المنقلة، المدور، الكتاب المدرسي.</w:t>
                  </w:r>
                </w:p>
                <w:p w14:paraId="2C83B3B2" w14:textId="77777777" w:rsidR="00712EB5" w:rsidRPr="000E589A" w:rsidRDefault="00000000" w:rsidP="00F94F1D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960CB9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ـــــمــــــراجـــــــــع: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كتاب المدرسي، الوثيقة المرافقة.</w:t>
                  </w:r>
                </w:p>
                <w:p w14:paraId="539179B9" w14:textId="77777777" w:rsidR="00712EB5" w:rsidRDefault="00712EB5" w:rsidP="00806B3B">
                  <w:pPr>
                    <w:tabs>
                      <w:tab w:val="left" w:pos="1325"/>
                      <w:tab w:val="right" w:pos="9639"/>
                    </w:tabs>
                    <w:ind w:hanging="851"/>
                    <w:jc w:val="right"/>
                    <w:rPr>
                      <w:rFonts w:ascii="Times New Roman" w:hAnsi="Times New Roman" w:cs="Times New Roman"/>
                      <w:sz w:val="28"/>
                      <w:szCs w:val="28"/>
                      <w:rtl/>
                    </w:rPr>
                  </w:pPr>
                </w:p>
                <w:p w14:paraId="0EF78D2F" w14:textId="77777777" w:rsidR="00712EB5" w:rsidRDefault="00712EB5" w:rsidP="00806B3B"/>
                <w:p w14:paraId="49EFED22" w14:textId="77777777" w:rsidR="00712EB5" w:rsidRDefault="00712EB5"/>
              </w:txbxContent>
            </v:textbox>
          </v:shape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 w14:anchorId="2EC8E400">
          <v:shape id="_x0000_s1343" type="#_x0000_t32" style="position:absolute;left:0;text-align:left;margin-left:319.2pt;margin-top:-16.25pt;width:0;height:27.05pt;z-index:71" o:connectortype="straight" strokecolor="#1f497d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 w14:anchorId="6BDFAF1C">
          <v:shape id="_x0000_s1344" type="#_x0000_t32" style="position:absolute;left:0;text-align:left;margin-left:112.3pt;margin-top:-16.25pt;width:0;height:27.05pt;z-index:70" o:connectortype="straight" strokecolor="#1f497d" strokeweight="2pt"/>
        </w:pict>
      </w:r>
    </w:p>
    <w:p w14:paraId="6D16F1FC" w14:textId="77777777"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244E5000" w14:textId="77777777" w:rsidR="00A22DBA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  <w:t xml:space="preserve">                                        </w:t>
      </w:r>
    </w:p>
    <w:p w14:paraId="6B5FE8CA" w14:textId="77777777"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sz w:val="28"/>
          <w:szCs w:val="28"/>
          <w:rtl/>
        </w:rPr>
      </w:pPr>
    </w:p>
    <w:p w14:paraId="59727096" w14:textId="77777777" w:rsidR="00CB523C" w:rsidRDefault="00CB523C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16561737" w14:textId="77777777" w:rsidR="00070451" w:rsidRDefault="00070451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7FC561F5" w14:textId="77777777"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524BF10F" w14:textId="77777777" w:rsidR="00255CD5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rtl/>
        </w:rPr>
        <w:pict w14:anchorId="7F4DC093">
          <v:shape id="_x0000_s1345" type="#_x0000_t80" style="position:absolute;left:0;text-align:left;margin-left:4.85pt;margin-top:27.1pt;width:570.3pt;height:113.8pt;z-index:67" adj=",,15524,8318" strokecolor="#1f497d" strokeweight="2.25pt">
            <v:fill color2="fill lighten(0)" rotate="t" method="linear sigma" focus="100%" type="gradient"/>
            <v:textbox>
              <w:txbxContent>
                <w:p w14:paraId="1FF884C8" w14:textId="77777777" w:rsidR="00712EB5" w:rsidRPr="00FF5BD1" w:rsidRDefault="00000000" w:rsidP="00F94F1D">
                  <w:pPr>
                    <w:bidi/>
                    <w:spacing w:line="240" w:lineRule="auto"/>
                    <w:ind w:left="360"/>
                    <w:rPr>
                      <w:rFonts w:ascii="Tahoma" w:hAnsi="Tahoma" w:cs="Arabic Transparent"/>
                      <w:b/>
                      <w:bCs/>
                      <w:color w:val="C00000"/>
                      <w:sz w:val="28"/>
                      <w:szCs w:val="28"/>
                      <w:rtl/>
                      <w:lang w:bidi="ar-MA"/>
                    </w:rPr>
                  </w:pPr>
                  <w:r w:rsidRPr="00FF5BD1"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rtl/>
                      <w:lang w:bidi="ar-MA"/>
                    </w:rPr>
                    <w:t xml:space="preserve">الكفاءة المستهدفة: </w:t>
                  </w:r>
                </w:p>
                <w:p w14:paraId="1C0AAD2C" w14:textId="77777777" w:rsidR="00712EB5" w:rsidRPr="00712EB5" w:rsidRDefault="00000000">
                  <w:pPr>
                    <w:pStyle w:val="Paragraphedeliste"/>
                    <w:numPr>
                      <w:ilvl w:val="0"/>
                      <w:numId w:val="18"/>
                    </w:numPr>
                    <w:bidi/>
                    <w:spacing w:after="0" w:line="360" w:lineRule="auto"/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</w:pPr>
                  <w:r w:rsidRPr="00FF5BD1">
                    <w:rPr>
                      <w:rFonts w:ascii="Simplified Arabic" w:hAnsi="Simplified Arabic" w:cs="Arabic Transparent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توظيف دساتير التحويل المتعلقة بجيب التمام و بالجيب في حل مسائل مثلثية.</w:t>
                  </w:r>
                </w:p>
                <w:p w14:paraId="60A23385" w14:textId="77777777" w:rsidR="00712EB5" w:rsidRPr="00712EB5" w:rsidRDefault="00712EB5" w:rsidP="00712EB5">
                  <w:pPr>
                    <w:bidi/>
                    <w:spacing w:line="240" w:lineRule="auto"/>
                    <w:ind w:left="3390"/>
                    <w:rPr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499F5A8B" w14:textId="77777777" w:rsidR="00712EB5" w:rsidRDefault="00000000" w:rsidP="005E4549">
                  <w:pPr>
                    <w:bidi/>
                    <w:rPr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                                        </w:t>
                  </w:r>
                </w:p>
                <w:p w14:paraId="01616F8D" w14:textId="77777777" w:rsidR="00712EB5" w:rsidRDefault="00712EB5" w:rsidP="00806B3B">
                  <w:pPr>
                    <w:bidi/>
                  </w:pPr>
                </w:p>
              </w:txbxContent>
            </v:textbox>
          </v:shape>
        </w:pict>
      </w:r>
    </w:p>
    <w:p w14:paraId="466BAC6F" w14:textId="77777777"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2BC2EBF4" w14:textId="77777777"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6FE2AA02" w14:textId="77777777" w:rsidR="00BB34CB" w:rsidRDefault="00BB34C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65A0FBAC" w14:textId="77777777" w:rsidR="00BB34CB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rtl/>
        </w:rPr>
        <w:pict w14:anchorId="64E1CDE6">
          <v:shape id="_x0000_s1346" type="#_x0000_t80" style="position:absolute;left:0;text-align:left;margin-left:149.65pt;margin-top:26.85pt;width:4in;height:72.25pt;z-index:68" strokecolor="#1f497d" strokeweight="2pt">
            <v:fill color2="fill lighten(0)" rotate="t" method="linear sigma" focus="100%" type="gradient"/>
            <v:textbox>
              <w:txbxContent>
                <w:p w14:paraId="4F68A634" w14:textId="77777777" w:rsidR="00712EB5" w:rsidRPr="00D662A0" w:rsidRDefault="00000000" w:rsidP="00C06198">
                  <w:pPr>
                    <w:tabs>
                      <w:tab w:val="left" w:pos="1325"/>
                      <w:tab w:val="right" w:pos="9639"/>
                    </w:tabs>
                    <w:ind w:hanging="851"/>
                    <w:jc w:val="center"/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rtl/>
                    </w:rPr>
                  </w:pPr>
                  <w:r w:rsidRPr="00D662A0"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 xml:space="preserve">مــراحـــل الــــدرس             </w:t>
                  </w:r>
                </w:p>
                <w:p w14:paraId="7CBCF1F1" w14:textId="77777777" w:rsidR="00712EB5" w:rsidRDefault="00712EB5" w:rsidP="00C06198">
                  <w:pPr>
                    <w:bidi/>
                  </w:pPr>
                </w:p>
              </w:txbxContent>
            </v:textbox>
          </v:shape>
        </w:pict>
      </w:r>
    </w:p>
    <w:p w14:paraId="6BE3D384" w14:textId="77777777" w:rsidR="00BB34CB" w:rsidRDefault="00BB34C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1E366D96" w14:textId="77777777" w:rsidR="00806B3B" w:rsidRDefault="00806B3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2916C612" w14:textId="77777777" w:rsidR="00BF6F11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noProof/>
          <w:color w:val="1F497D"/>
          <w:rtl/>
        </w:rPr>
        <w:pict w14:anchorId="45A4CC31">
          <v:rect id="_x0000_s1347" style="position:absolute;left:0;text-align:left;margin-left:23.9pt;margin-top:13.55pt;width:79.3pt;height:40.4pt;z-index:113" strokecolor="#1f497d" strokeweight="2pt">
            <v:fill color2="fill lighten(0)" rotate="t" method="linear sigma" focus="100%" type="gradient"/>
            <v:textbox>
              <w:txbxContent>
                <w:p w14:paraId="000648EF" w14:textId="77777777" w:rsidR="00712EB5" w:rsidRPr="00FF5BD1" w:rsidRDefault="00000000" w:rsidP="00257FCD">
                  <w:pPr>
                    <w:bidi/>
                    <w:jc w:val="center"/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FF5BD1"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المدة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5E3A5342">
          <v:rect id="_x0000_s1348" style="position:absolute;left:0;text-align:left;margin-left:512.9pt;margin-top:13.55pt;width:57.85pt;height:40.4pt;z-index:73" strokecolor="#1f497d" strokeweight="2pt">
            <v:textbox>
              <w:txbxContent>
                <w:p w14:paraId="11BCBCC0" w14:textId="77777777" w:rsidR="00712EB5" w:rsidRPr="00FF5BD1" w:rsidRDefault="00000000" w:rsidP="00F43BCB">
                  <w:pPr>
                    <w:bidi/>
                    <w:rPr>
                      <w:rFonts w:ascii="Tahoma" w:hAnsi="Tahoma" w:cs="Arabic Transparent"/>
                      <w:b/>
                      <w:bCs/>
                      <w:color w:val="17365D"/>
                      <w:sz w:val="28"/>
                      <w:szCs w:val="28"/>
                      <w:lang w:bidi="ar-DZ"/>
                    </w:rPr>
                  </w:pPr>
                  <w:r w:rsidRPr="00FF5BD1">
                    <w:rPr>
                      <w:rFonts w:ascii="Tahoma" w:hAnsi="Tahoma" w:cs="Arabic Transparent"/>
                      <w:b/>
                      <w:bCs/>
                      <w:color w:val="17365D"/>
                      <w:sz w:val="28"/>
                      <w:szCs w:val="28"/>
                      <w:rtl/>
                      <w:lang w:bidi="ar-DZ"/>
                    </w:rPr>
                    <w:t>الرقم</w:t>
                  </w:r>
                </w:p>
              </w:txbxContent>
            </v:textbox>
          </v:rect>
        </w:pict>
      </w:r>
      <w:r>
        <w:rPr>
          <w:noProof/>
          <w:color w:val="1F497D"/>
          <w:rtl/>
        </w:rPr>
        <w:pict w14:anchorId="7E98F48C">
          <v:rect id="_x0000_s1349" style="position:absolute;left:0;text-align:left;margin-left:103.2pt;margin-top:13.55pt;width:409.7pt;height:40.4pt;z-index:114" strokecolor="#1f497d" strokeweight="2pt">
            <v:fill color2="fill lighten(0)" rotate="t" method="linear sigma" focus="100%" type="gradient"/>
            <v:textbox>
              <w:txbxContent>
                <w:p w14:paraId="2918CBB6" w14:textId="77777777" w:rsidR="00712EB5" w:rsidRPr="00FF5BD1" w:rsidRDefault="00000000" w:rsidP="00FF5BD1">
                  <w:pPr>
                    <w:bidi/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FF5BD1">
                    <w:rPr>
                      <w:rFonts w:ascii="Tahoma" w:hAnsi="Tahoma" w:cs="Arabic Transparent" w:hint="cs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 xml:space="preserve">                         </w:t>
                  </w:r>
                  <w:r w:rsidRPr="00FF5BD1"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ع</w:t>
                  </w:r>
                  <w:r w:rsidRPr="00FF5BD1">
                    <w:rPr>
                      <w:rFonts w:ascii="Tahoma" w:hAnsi="Tahoma" w:cs="Arabic Transparent" w:hint="cs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ـــ</w:t>
                  </w:r>
                  <w:r w:rsidRPr="00FF5BD1"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ن</w:t>
                  </w:r>
                  <w:r w:rsidRPr="00FF5BD1">
                    <w:rPr>
                      <w:rFonts w:ascii="Tahoma" w:hAnsi="Tahoma" w:cs="Arabic Transparent" w:hint="cs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ــــ</w:t>
                  </w:r>
                  <w:r w:rsidRPr="00FF5BD1"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اص</w:t>
                  </w:r>
                  <w:r w:rsidRPr="00FF5BD1">
                    <w:rPr>
                      <w:rFonts w:ascii="Tahoma" w:hAnsi="Tahoma" w:cs="Arabic Transparent" w:hint="cs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ــــ</w:t>
                  </w:r>
                  <w:r w:rsidRPr="00FF5BD1"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ر ال</w:t>
                  </w:r>
                  <w:r w:rsidRPr="00FF5BD1">
                    <w:rPr>
                      <w:rFonts w:ascii="Tahoma" w:hAnsi="Tahoma" w:cs="Arabic Transparent" w:hint="cs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ـــــ</w:t>
                  </w:r>
                  <w:r w:rsidRPr="00FF5BD1"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درس</w:t>
                  </w:r>
                </w:p>
              </w:txbxContent>
            </v:textbox>
          </v:rect>
        </w:pict>
      </w:r>
    </w:p>
    <w:p w14:paraId="69B96B51" w14:textId="77777777" w:rsidR="00C06198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>
        <w:rPr>
          <w:noProof/>
          <w:color w:val="1F497D"/>
        </w:rPr>
        <w:pict w14:anchorId="4CEA9C70">
          <v:rect id="_x0000_s1350" style="position:absolute;left:0;text-align:left;margin-left:103.2pt;margin-top:25.45pt;width:409.7pt;height:29.5pt;z-index:112" strokecolor="#1f497d" strokeweight="2pt">
            <v:fill color2="fill lighten(0)" rotate="t" method="linear sigma" focus="100%" type="gradient"/>
            <v:textbox>
              <w:txbxContent>
                <w:p w14:paraId="730C79C3" w14:textId="77777777" w:rsidR="00712EB5" w:rsidRPr="00FF5BD1" w:rsidRDefault="00000000" w:rsidP="00F43BCB">
                  <w:pPr>
                    <w:bidi/>
                    <w:rPr>
                      <w:rFonts w:ascii="Cambria" w:hAnsi="Cambria" w:cs="Arabic Transparent"/>
                      <w:b/>
                      <w:bCs/>
                      <w:color w:val="17365D"/>
                      <w:sz w:val="28"/>
                      <w:szCs w:val="28"/>
                      <w:lang w:bidi="ar-DZ"/>
                    </w:rPr>
                  </w:pPr>
                  <w:r w:rsidRPr="00FF5BD1">
                    <w:rPr>
                      <w:rFonts w:ascii="Cambria" w:hAnsi="Cambria" w:cs="Arabic Transparent"/>
                      <w:b/>
                      <w:bCs/>
                      <w:color w:val="17365D"/>
                      <w:sz w:val="28"/>
                      <w:szCs w:val="28"/>
                      <w:rtl/>
                      <w:lang w:bidi="ar-DZ"/>
                    </w:rPr>
                    <w:t xml:space="preserve">التقويم </w:t>
                  </w:r>
                  <w:r w:rsidRPr="00FF5BD1">
                    <w:rPr>
                      <w:rFonts w:ascii="Cambria" w:hAnsi="Cambria" w:cs="Arabic Transparent" w:hint="cs"/>
                      <w:b/>
                      <w:bCs/>
                      <w:color w:val="17365D"/>
                      <w:sz w:val="28"/>
                      <w:szCs w:val="28"/>
                      <w:rtl/>
                      <w:lang w:bidi="ar-DZ"/>
                    </w:rPr>
                    <w:t>التشخيصي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5F805F02">
          <v:rect id="_x0000_s1351" style="position:absolute;left:0;text-align:left;margin-left:512.9pt;margin-top:25.45pt;width:57.85pt;height:29.5pt;z-index:75" strokecolor="#1f497d" strokeweight="2pt">
            <v:textbox>
              <w:txbxContent>
                <w:p w14:paraId="0DEA19F5" w14:textId="77777777" w:rsidR="00712EB5" w:rsidRPr="005B76AD" w:rsidRDefault="00712EB5" w:rsidP="00187C80">
                  <w:pPr>
                    <w:jc w:val="right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</w:p>
              </w:txbxContent>
            </v:textbox>
          </v:rect>
        </w:pict>
      </w:r>
      <w:r>
        <w:rPr>
          <w:noProof/>
          <w:color w:val="1F497D"/>
        </w:rPr>
        <w:pict w14:anchorId="5AC9C643">
          <v:rect id="_x0000_s1352" style="position:absolute;left:0;text-align:left;margin-left:23.9pt;margin-top:25.45pt;width:79.3pt;height:53.5pt;z-index:116" strokecolor="#1f497d" strokeweight="2pt">
            <v:fill color2="fill lighten(0)" rotate="t" method="linear sigma" focus="100%" type="gradient"/>
            <v:textbox>
              <w:txbxContent>
                <w:p w14:paraId="3B2DF68E" w14:textId="77777777" w:rsidR="00712EB5" w:rsidRPr="00960CB9" w:rsidRDefault="00000000" w:rsidP="00D116AC">
                  <w:pPr>
                    <w:jc w:val="center"/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960CB9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10د</w:t>
                  </w:r>
                </w:p>
              </w:txbxContent>
            </v:textbox>
          </v:rect>
        </w:pict>
      </w:r>
    </w:p>
    <w:p w14:paraId="0956E6E9" w14:textId="77777777" w:rsidR="00F94F1D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09C7DFD2">
          <v:rect id="_x0000_s1353" style="position:absolute;left:0;text-align:left;margin-left:512.9pt;margin-top:26.4pt;width:57.85pt;height:116.45pt;z-index:74" strokecolor="#1f497d" strokeweight="2pt">
            <v:textbox>
              <w:txbxContent>
                <w:p w14:paraId="7365D513" w14:textId="77777777" w:rsidR="00712EB5" w:rsidRPr="00D662A0" w:rsidRDefault="00000000" w:rsidP="00097573">
                  <w:pPr>
                    <w:bidi/>
                    <w:jc w:val="center"/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D662A0"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1.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w:pict w14:anchorId="53E228D8">
          <v:rect id="_x0000_s1354" style="position:absolute;left:0;text-align:left;margin-left:103.2pt;margin-top:26.4pt;width:409.7pt;height:116.45pt;z-index:115" strokecolor="#1f497d" strokeweight="2pt">
            <v:fill color2="fill lighten(0)" rotate="t" method="linear sigma" focus="100%" type="gradient"/>
            <v:textbox>
              <w:txbxContent>
                <w:p w14:paraId="7BA30D8E" w14:textId="77777777" w:rsidR="00712EB5" w:rsidRPr="00960CB9" w:rsidRDefault="00000000" w:rsidP="00A54686">
                  <w:pPr>
                    <w:bidi/>
                    <w:spacing w:line="240" w:lineRule="auto"/>
                    <w:rPr>
                      <w:rFonts w:cs="Arabic Transparent"/>
                      <w:b/>
                      <w:bCs/>
                      <w:color w:val="17365D"/>
                      <w:sz w:val="28"/>
                      <w:szCs w:val="28"/>
                    </w:rPr>
                  </w:pPr>
                  <w:r w:rsidRPr="00960CB9">
                    <w:rPr>
                      <w:rFonts w:cs="Arabic Transparent"/>
                      <w:b/>
                      <w:bCs/>
                      <w:color w:val="17365D"/>
                      <w:sz w:val="28"/>
                      <w:szCs w:val="28"/>
                      <w:rtl/>
                    </w:rPr>
                    <w:t>حساب المثلثات:</w:t>
                  </w:r>
                </w:p>
                <w:p w14:paraId="394C0450" w14:textId="77777777" w:rsidR="00712EB5" w:rsidRPr="00960CB9" w:rsidRDefault="00000000" w:rsidP="00D116AC">
                  <w:pPr>
                    <w:pStyle w:val="Paragraphedeliste"/>
                    <w:tabs>
                      <w:tab w:val="left" w:pos="1677"/>
                      <w:tab w:val="left" w:pos="2169"/>
                      <w:tab w:val="left" w:pos="3398"/>
                      <w:tab w:val="right" w:pos="9140"/>
                    </w:tabs>
                    <w:bidi/>
                    <w:spacing w:line="240" w:lineRule="auto"/>
                    <w:ind w:hanging="693"/>
                    <w:rPr>
                      <w:rFonts w:cs="Arabic Transparent"/>
                      <w:b/>
                      <w:bCs/>
                      <w:color w:val="000000"/>
                      <w:sz w:val="24"/>
                      <w:szCs w:val="24"/>
                      <w:rtl/>
                    </w:rPr>
                  </w:pPr>
                  <w:r w:rsidRPr="00960CB9">
                    <w:rPr>
                      <w:rFonts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  <w:t>1-1-</w:t>
                  </w:r>
                  <w:r w:rsidRPr="00960CB9">
                    <w:rPr>
                      <w:rFonts w:cs="Arabic Transparent"/>
                      <w:b/>
                      <w:bCs/>
                      <w:color w:val="C0504D"/>
                      <w:sz w:val="24"/>
                      <w:szCs w:val="24"/>
                      <w:rtl/>
                    </w:rPr>
                    <w:t xml:space="preserve"> </w:t>
                  </w:r>
                  <w:r w:rsidRPr="00960CB9">
                    <w:rPr>
                      <w:rFonts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  <w:t>المعلم المتعامد والمتجانس المباشر</w:t>
                  </w:r>
                  <w:r w:rsidRPr="00960CB9">
                    <w:rPr>
                      <w:rFonts w:cs="Arabic Transparent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>: - تعريف</w:t>
                  </w:r>
                </w:p>
                <w:p w14:paraId="344E3121" w14:textId="77777777" w:rsidR="00712EB5" w:rsidRPr="00960CB9" w:rsidRDefault="00000000" w:rsidP="00D116AC">
                  <w:pPr>
                    <w:pStyle w:val="Paragraphedeliste"/>
                    <w:tabs>
                      <w:tab w:val="left" w:pos="1661"/>
                      <w:tab w:val="center" w:pos="4930"/>
                    </w:tabs>
                    <w:bidi/>
                    <w:spacing w:line="240" w:lineRule="auto"/>
                    <w:ind w:hanging="693"/>
                    <w:rPr>
                      <w:rFonts w:cs="Arabic Transparent"/>
                      <w:b/>
                      <w:bCs/>
                      <w:color w:val="000000"/>
                      <w:sz w:val="24"/>
                      <w:szCs w:val="24"/>
                      <w:rtl/>
                    </w:rPr>
                  </w:pPr>
                  <w:r w:rsidRPr="00960CB9">
                    <w:rPr>
                      <w:rFonts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  <w:t>1-2- جيب تمام و جيب زاوية موجهة لشعاعين</w:t>
                  </w:r>
                  <w:r w:rsidRPr="00960CB9">
                    <w:rPr>
                      <w:rFonts w:cs="Arabic Transparent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 xml:space="preserve">: - تذكير  – نتائج – </w:t>
                  </w:r>
                  <w:r w:rsidRPr="00960CB9">
                    <w:rPr>
                      <w:rFonts w:cs="Arabic Transparent"/>
                      <w:b/>
                      <w:bCs/>
                      <w:sz w:val="24"/>
                      <w:szCs w:val="24"/>
                      <w:rtl/>
                    </w:rPr>
                    <w:t>جدول القيم الشهيرة</w:t>
                  </w:r>
                  <w:r w:rsidRPr="00960CB9">
                    <w:rPr>
                      <w:rFonts w:cs="Arabic Transparent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 xml:space="preserve">  - </w:t>
                  </w:r>
                  <w:r w:rsidRPr="00960CB9">
                    <w:rPr>
                      <w:rFonts w:cs="Arabic Transparent"/>
                      <w:b/>
                      <w:bCs/>
                      <w:sz w:val="24"/>
                      <w:szCs w:val="24"/>
                      <w:rtl/>
                    </w:rPr>
                    <w:t>تعريف</w:t>
                  </w:r>
                </w:p>
                <w:p w14:paraId="36BF7E14" w14:textId="77777777" w:rsidR="00712EB5" w:rsidRPr="00960CB9" w:rsidRDefault="00000000" w:rsidP="00D116AC">
                  <w:pPr>
                    <w:pStyle w:val="Paragraphedeliste"/>
                    <w:tabs>
                      <w:tab w:val="left" w:pos="7455"/>
                    </w:tabs>
                    <w:bidi/>
                    <w:spacing w:line="240" w:lineRule="auto"/>
                    <w:ind w:hanging="693"/>
                    <w:rPr>
                      <w:rFonts w:cs="Arabic Transparent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  <w:r w:rsidRPr="00960CB9">
                    <w:rPr>
                      <w:rFonts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  <w:t>1-3-</w:t>
                  </w:r>
                  <w:r w:rsidRPr="00960CB9">
                    <w:rPr>
                      <w:rFonts w:cs="Arabic Transparent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 </w:t>
                  </w:r>
                  <w:r w:rsidRPr="00960CB9">
                    <w:rPr>
                      <w:rFonts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  <w:t>تمارين :</w:t>
                  </w:r>
                  <w:r w:rsidRPr="00960CB9">
                    <w:rPr>
                      <w:rFonts w:cs="Arabic Transparent"/>
                      <w:b/>
                      <w:bCs/>
                      <w:color w:val="000000"/>
                      <w:sz w:val="24"/>
                      <w:szCs w:val="24"/>
                      <w:rtl/>
                    </w:rPr>
                    <w:t xml:space="preserve"> - تمرين 1    - تمرين 2</w:t>
                  </w:r>
                </w:p>
                <w:p w14:paraId="6B549CDB" w14:textId="77777777" w:rsidR="00712EB5" w:rsidRPr="00D662A0" w:rsidRDefault="00712EB5" w:rsidP="00F94F1D">
                  <w:pPr>
                    <w:pStyle w:val="Paragraphedeliste"/>
                    <w:tabs>
                      <w:tab w:val="left" w:pos="7455"/>
                    </w:tabs>
                    <w:bidi/>
                    <w:spacing w:line="240" w:lineRule="auto"/>
                    <w:rPr>
                      <w:rFonts w:ascii="Arial" w:hAnsi="Arial"/>
                      <w:b/>
                      <w:bCs/>
                      <w:color w:val="1F497D"/>
                      <w:sz w:val="28"/>
                      <w:szCs w:val="28"/>
                      <w:rtl/>
                    </w:rPr>
                  </w:pPr>
                </w:p>
                <w:p w14:paraId="2812645D" w14:textId="77777777" w:rsidR="00712EB5" w:rsidRDefault="00712EB5" w:rsidP="00257FCD">
                  <w:pPr>
                    <w:bidi/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2645D118">
          <v:rect id="_x0000_s1355" style="position:absolute;left:0;text-align:left;margin-left:23.9pt;margin-top:26.4pt;width:79.3pt;height:157.35pt;z-index:117" strokecolor="#1f497d" strokeweight="2pt">
            <v:fill color2="fill lighten(0)" rotate="t" method="linear sigma" focus="100%" type="gradient"/>
            <v:textbox>
              <w:txbxContent>
                <w:p w14:paraId="0F71090C" w14:textId="77777777" w:rsidR="00712EB5" w:rsidRPr="00960CB9" w:rsidRDefault="00000000" w:rsidP="00405282">
                  <w:pPr>
                    <w:jc w:val="center"/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960CB9"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60د</w:t>
                  </w:r>
                </w:p>
              </w:txbxContent>
            </v:textbox>
          </v:rect>
        </w:pict>
      </w:r>
    </w:p>
    <w:p w14:paraId="65E51C02" w14:textId="77777777" w:rsidR="00F94F1D" w:rsidRDefault="00F94F1D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21706EBE" w14:textId="77777777" w:rsidR="00806B3B" w:rsidRDefault="00806B3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715525B8" w14:textId="77777777" w:rsidR="00BF6F11" w:rsidRDefault="00BF6F11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6A94F49C" w14:textId="77777777" w:rsidR="00A21399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 w14:anchorId="5F734B67">
          <v:rect id="_x0000_s1356" style="position:absolute;left:0;text-align:left;margin-left:512.9pt;margin-top:10.15pt;width:57.85pt;height:163.55pt;z-index:120" strokecolor="#17365d" strokeweight="2pt">
            <v:textbox>
              <w:txbxContent>
                <w:p w14:paraId="62E93DCE" w14:textId="77777777" w:rsidR="00712EB5" w:rsidRPr="00D662A0" w:rsidRDefault="00000000" w:rsidP="00F43BCB">
                  <w:pPr>
                    <w:jc w:val="center"/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D662A0"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2.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65208568">
          <v:rect id="_x0000_s1357" style="position:absolute;left:0;text-align:left;margin-left:23.9pt;margin-top:10.15pt;width:79.3pt;height:163.55pt;z-index:118" strokecolor="#1f497d" strokeweight="2pt">
            <v:textbox>
              <w:txbxContent>
                <w:p w14:paraId="59A44BED" w14:textId="77777777" w:rsidR="00712EB5" w:rsidRPr="00960CB9" w:rsidRDefault="00000000" w:rsidP="004501DE">
                  <w:pPr>
                    <w:bidi/>
                    <w:jc w:val="center"/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960CB9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60د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2BAAE290">
          <v:rect id="_x0000_s1358" style="position:absolute;left:0;text-align:left;margin-left:103.2pt;margin-top:10.15pt;width:409.7pt;height:163.55pt;z-index:119" strokecolor="#1f497d" strokeweight="2pt">
            <v:fill color2="fill lighten(0)" rotate="t" method="linear sigma" focus="100%" type="gradient"/>
            <v:textbox>
              <w:txbxContent>
                <w:p w14:paraId="4E8F1699" w14:textId="77777777" w:rsidR="00712EB5" w:rsidRPr="00960CB9" w:rsidRDefault="00000000" w:rsidP="00F43BCB">
                  <w:pPr>
                    <w:bidi/>
                    <w:spacing w:line="240" w:lineRule="auto"/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</w:rPr>
                  </w:pPr>
                  <w:r w:rsidRPr="00960CB9">
                    <w:rPr>
                      <w:rFonts w:ascii="Cambria" w:hAnsi="Cambria" w:cs="Arabic Transparent"/>
                      <w:b/>
                      <w:bCs/>
                      <w:color w:val="17365D"/>
                      <w:sz w:val="28"/>
                      <w:szCs w:val="28"/>
                      <w:rtl/>
                    </w:rPr>
                    <w:t>جيب تمام و جيب الزوايا المرفقة:</w:t>
                  </w:r>
                </w:p>
                <w:p w14:paraId="6262BFBA" w14:textId="77777777" w:rsidR="00712EB5" w:rsidRPr="00960CB9" w:rsidRDefault="00000000" w:rsidP="00E941D0">
                  <w:pPr>
                    <w:bidi/>
                    <w:spacing w:line="240" w:lineRule="auto"/>
                    <w:rPr>
                      <w:rFonts w:ascii="Cambria" w:hAnsi="Cambria"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</w:pPr>
                  <w:r w:rsidRPr="00960CB9">
                    <w:rPr>
                      <w:rFonts w:ascii="Cambria" w:hAnsi="Cambria" w:cs="Arabic Transparent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 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  <w:t xml:space="preserve"> 2-1- تعريف   </w:t>
                  </w:r>
                </w:p>
                <w:p w14:paraId="01621BBD" w14:textId="77777777" w:rsidR="00712EB5" w:rsidRPr="00960CB9" w:rsidRDefault="00000000" w:rsidP="00E941D0">
                  <w:pPr>
                    <w:bidi/>
                    <w:spacing w:line="240" w:lineRule="auto"/>
                    <w:ind w:firstLine="79"/>
                    <w:rPr>
                      <w:rFonts w:ascii="Cambria" w:hAnsi="Cambria"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</w:pPr>
                  <w:r w:rsidRPr="00960CB9">
                    <w:rPr>
                      <w:rFonts w:ascii="Cambria" w:hAnsi="Cambria"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  <w:t xml:space="preserve">2-2- مبرهنة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C00000"/>
                      <w:sz w:val="24"/>
                      <w:szCs w:val="24"/>
                    </w:rPr>
                    <w:t>1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2BCEDAFB" w14:textId="77777777" w:rsidR="00712EB5" w:rsidRPr="00960CB9" w:rsidRDefault="00000000" w:rsidP="00E941D0">
                  <w:pPr>
                    <w:bidi/>
                    <w:spacing w:line="240" w:lineRule="auto"/>
                    <w:ind w:firstLine="79"/>
                    <w:rPr>
                      <w:rFonts w:ascii="Cambria" w:hAnsi="Cambria"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</w:pPr>
                  <w:r w:rsidRPr="00960CB9">
                    <w:rPr>
                      <w:rFonts w:ascii="Cambria" w:hAnsi="Cambria"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  <w:t>2-3- ملاحظة</w:t>
                  </w:r>
                </w:p>
                <w:p w14:paraId="39B3A74D" w14:textId="77777777" w:rsidR="00712EB5" w:rsidRPr="00960CB9" w:rsidRDefault="00000000" w:rsidP="002512D6">
                  <w:pPr>
                    <w:pStyle w:val="Paragraphedeliste"/>
                    <w:tabs>
                      <w:tab w:val="left" w:pos="7455"/>
                    </w:tabs>
                    <w:bidi/>
                    <w:spacing w:line="240" w:lineRule="auto"/>
                    <w:ind w:hanging="641"/>
                    <w:rPr>
                      <w:rFonts w:ascii="Cambria" w:hAnsi="Cambria"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</w:pPr>
                  <w:r w:rsidRPr="00960CB9">
                    <w:rPr>
                      <w:rFonts w:ascii="Cambria" w:hAnsi="Cambria"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  <w:t>2-4-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1F497D"/>
                      <w:sz w:val="24"/>
                      <w:szCs w:val="24"/>
                      <w:rtl/>
                    </w:rPr>
                    <w:t xml:space="preserve">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  <w:t xml:space="preserve">مبرهنة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C00000"/>
                      <w:sz w:val="24"/>
                      <w:szCs w:val="24"/>
                    </w:rPr>
                    <w:t>1</w:t>
                  </w:r>
                </w:p>
                <w:p w14:paraId="3C260B54" w14:textId="77777777" w:rsidR="00712EB5" w:rsidRPr="00960CB9" w:rsidRDefault="00000000" w:rsidP="002512D6">
                  <w:pPr>
                    <w:pStyle w:val="Paragraphedeliste"/>
                    <w:tabs>
                      <w:tab w:val="left" w:pos="7455"/>
                    </w:tabs>
                    <w:bidi/>
                    <w:spacing w:line="240" w:lineRule="auto"/>
                    <w:ind w:hanging="641"/>
                    <w:rPr>
                      <w:rFonts w:ascii="Cambria" w:hAnsi="Cambria" w:cs="Arabic Transparent"/>
                      <w:b/>
                      <w:bCs/>
                      <w:sz w:val="24"/>
                      <w:szCs w:val="24"/>
                      <w:rtl/>
                    </w:rPr>
                  </w:pPr>
                  <w:r w:rsidRPr="00960CB9">
                    <w:rPr>
                      <w:rFonts w:ascii="Cambria" w:hAnsi="Cambria"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  <w:t>2-5-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1F497D"/>
                      <w:sz w:val="24"/>
                      <w:szCs w:val="24"/>
                      <w:rtl/>
                    </w:rPr>
                    <w:t xml:space="preserve">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  <w:t>تمارين: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color w:val="1F497D"/>
                      <w:sz w:val="24"/>
                      <w:szCs w:val="24"/>
                      <w:rtl/>
                    </w:rPr>
                    <w:t xml:space="preserve"> </w:t>
                  </w:r>
                  <w:r w:rsidRPr="00960CB9">
                    <w:rPr>
                      <w:rFonts w:ascii="Cambria" w:hAnsi="Cambria" w:cs="Arabic Transparent"/>
                      <w:b/>
                      <w:bCs/>
                      <w:sz w:val="24"/>
                      <w:szCs w:val="24"/>
                      <w:rtl/>
                    </w:rPr>
                    <w:t>- تمرين 1      - تمرين 2</w:t>
                  </w:r>
                </w:p>
                <w:p w14:paraId="1A8D694A" w14:textId="77777777" w:rsidR="00712EB5" w:rsidRPr="00D662A0" w:rsidRDefault="00000000" w:rsidP="00F914B1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4"/>
                      <w:szCs w:val="24"/>
                      <w:rtl/>
                    </w:rPr>
                  </w:pPr>
                  <w:r w:rsidRPr="00D662A0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3E0CF235" w14:textId="77777777" w:rsidR="00712EB5" w:rsidRPr="00D662A0" w:rsidRDefault="00000000" w:rsidP="00F914B1">
                  <w:pPr>
                    <w:bidi/>
                    <w:spacing w:line="240" w:lineRule="auto"/>
                    <w:rPr>
                      <w:rFonts w:ascii="Arial" w:hAnsi="Arial"/>
                      <w:b/>
                      <w:bCs/>
                      <w:color w:val="1F497D"/>
                      <w:sz w:val="28"/>
                      <w:szCs w:val="28"/>
                      <w:rtl/>
                    </w:rPr>
                  </w:pPr>
                  <w:r w:rsidRPr="00D662A0">
                    <w:rPr>
                      <w:rFonts w:ascii="Arial" w:hAnsi="Arial" w:hint="cs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 xml:space="preserve">      </w:t>
                  </w:r>
                </w:p>
              </w:txbxContent>
            </v:textbox>
          </v:rect>
        </w:pict>
      </w:r>
    </w:p>
    <w:p w14:paraId="6F78ECBF" w14:textId="77777777" w:rsidR="00A21399" w:rsidRDefault="00A21399" w:rsidP="00A21399">
      <w:pPr>
        <w:rPr>
          <w:rFonts w:ascii="Times New Roman" w:hAnsi="Times New Roman" w:cs="Times New Roman"/>
          <w:sz w:val="28"/>
          <w:szCs w:val="28"/>
          <w:rtl/>
        </w:rPr>
      </w:pPr>
    </w:p>
    <w:p w14:paraId="0D1F40B1" w14:textId="77777777" w:rsidR="00AF5110" w:rsidRDefault="00AF5110" w:rsidP="00A21399">
      <w:pPr>
        <w:jc w:val="center"/>
        <w:rPr>
          <w:rFonts w:ascii="Times New Roman" w:hAnsi="Times New Roman" w:cs="Times New Roman"/>
          <w:sz w:val="28"/>
          <w:szCs w:val="28"/>
          <w:rtl/>
        </w:rPr>
      </w:pPr>
    </w:p>
    <w:p w14:paraId="03018FF6" w14:textId="77777777" w:rsidR="00AF5110" w:rsidRPr="00AF5110" w:rsidRDefault="00AF5110" w:rsidP="00AF5110">
      <w:pPr>
        <w:rPr>
          <w:rFonts w:ascii="Times New Roman" w:hAnsi="Times New Roman" w:cs="Times New Roman"/>
          <w:sz w:val="28"/>
          <w:szCs w:val="28"/>
          <w:rtl/>
        </w:rPr>
      </w:pPr>
    </w:p>
    <w:p w14:paraId="6DFC72AF" w14:textId="77777777" w:rsidR="00AF5110" w:rsidRPr="00AF5110" w:rsidRDefault="00AF5110" w:rsidP="00AF5110">
      <w:pPr>
        <w:rPr>
          <w:rFonts w:ascii="Times New Roman" w:hAnsi="Times New Roman" w:cs="Times New Roman"/>
          <w:sz w:val="28"/>
          <w:szCs w:val="28"/>
          <w:rtl/>
        </w:rPr>
      </w:pPr>
    </w:p>
    <w:p w14:paraId="08C884C3" w14:textId="77777777" w:rsidR="00AF5110" w:rsidRDefault="00AF5110" w:rsidP="00AF5110">
      <w:pPr>
        <w:rPr>
          <w:rFonts w:ascii="Times New Roman" w:hAnsi="Times New Roman" w:cs="Times New Roman"/>
          <w:sz w:val="28"/>
          <w:szCs w:val="28"/>
          <w:rtl/>
        </w:rPr>
      </w:pPr>
    </w:p>
    <w:p w14:paraId="0F99E783" w14:textId="77777777" w:rsidR="00712EB5" w:rsidRDefault="00712EB5" w:rsidP="00AF5110">
      <w:pPr>
        <w:rPr>
          <w:rFonts w:ascii="Times New Roman" w:hAnsi="Times New Roman" w:cs="Times New Roman"/>
          <w:sz w:val="28"/>
          <w:szCs w:val="28"/>
          <w:rtl/>
        </w:rPr>
      </w:pPr>
    </w:p>
    <w:p w14:paraId="1E5348AF" w14:textId="77777777" w:rsidR="00712EB5" w:rsidRPr="00AF5110" w:rsidRDefault="00712EB5" w:rsidP="00AF5110">
      <w:pPr>
        <w:rPr>
          <w:rFonts w:ascii="Times New Roman" w:hAnsi="Times New Roman" w:cs="Times New Roman"/>
          <w:sz w:val="28"/>
          <w:szCs w:val="28"/>
          <w:rtl/>
        </w:rPr>
      </w:pPr>
    </w:p>
    <w:p w14:paraId="7C182EF9" w14:textId="77777777" w:rsidR="00016993" w:rsidRDefault="0000000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 w14:anchorId="55C28AD9">
          <v:rect id="_x0000_s1359" style="position:absolute;margin-left:6.05pt;margin-top:-14.2pt;width:95.55pt;height:56.65pt;z-index:81" strokecolor="#002060" strokeweight="2.25pt">
            <v:textbox>
              <w:txbxContent>
                <w:p w14:paraId="5ACB1FF4" w14:textId="77777777" w:rsidR="00712EB5" w:rsidRPr="00960CB9" w:rsidRDefault="00000000" w:rsidP="00AF5110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960CB9"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23558D30">
          <v:rect id="_x0000_s1360" style="position:absolute;margin-left:491.55pt;margin-top:-14.2pt;width:75.55pt;height:56.65pt;z-index:79" strokecolor="#002060" strokeweight="2.25pt">
            <v:textbox>
              <w:txbxContent>
                <w:p w14:paraId="3291B4D5" w14:textId="77777777" w:rsidR="00712EB5" w:rsidRPr="00960CB9" w:rsidRDefault="00EF0872" w:rsidP="00AF5110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rtl/>
                      <w:lang w:val="en-US" w:bidi="ar-DZ"/>
                    </w:rPr>
                  </w:pPr>
                  <w:r w:rsidRPr="00960CB9">
                    <w:rPr>
                      <w:rFonts w:ascii="Tahoma" w:hAnsi="Tahoma" w:cs="Tahoma" w:hint="cs"/>
                      <w:b/>
                      <w:bCs/>
                      <w:color w:val="1F497D"/>
                      <w:sz w:val="28"/>
                      <w:szCs w:val="28"/>
                      <w:rtl/>
                      <w:lang w:val="en-US" w:bidi="ar-DZ"/>
                    </w:rPr>
                    <w:t xml:space="preserve">              </w:t>
                  </w:r>
                  <w:r w:rsidR="00000000" w:rsidRPr="00960CB9"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24162290">
          <v:rect id="_x0000_s1361" style="position:absolute;margin-left:101.6pt;margin-top:-14.2pt;width:394.4pt;height:56.65pt;z-index:80" strokecolor="#002060" strokeweight="2.25pt">
            <v:textbox>
              <w:txbxContent>
                <w:p w14:paraId="2D71AE1A" w14:textId="77777777" w:rsidR="00712EB5" w:rsidRPr="00960CB9" w:rsidRDefault="00000000" w:rsidP="00AF5110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960CB9">
                    <w:rPr>
                      <w:rFonts w:ascii="Tahoma" w:hAnsi="Tahoma" w:cs="Tahoma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</w:p>
    <w:p w14:paraId="46CEF8A6" w14:textId="77777777" w:rsidR="00016993" w:rsidRDefault="0000000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0038A3AA">
          <v:rect id="_x0000_s1362" style="position:absolute;margin-left:496pt;margin-top:13.95pt;width:71.1pt;height:724.4pt;z-index:77" strokecolor="#002060" strokeweight="2.25pt">
            <v:textbox>
              <w:txbxContent>
                <w:p w14:paraId="56E9099A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45222EBD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4B67E1AD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6B497B98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7D175693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03613606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436237F5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2A097930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487AEF58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2F3CD2B2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4B6BB454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7DF1E728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443DF845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186A49F5" w14:textId="77777777" w:rsidR="00712EB5" w:rsidRDefault="00000000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14:paraId="40A3FC25" w14:textId="77777777" w:rsidR="00712EB5" w:rsidRDefault="00000000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  <w:p w14:paraId="6E0CDD7F" w14:textId="77777777" w:rsidR="00712EB5" w:rsidRDefault="00712EB5" w:rsidP="00A54686">
                  <w:pPr>
                    <w:jc w:val="center"/>
                  </w:pPr>
                </w:p>
                <w:p w14:paraId="7E9A4AF7" w14:textId="77777777" w:rsidR="00712EB5" w:rsidRDefault="00712EB5"/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17EB70D3">
          <v:rect id="_x0000_s1363" style="position:absolute;margin-left:6.05pt;margin-top:13.95pt;width:95.55pt;height:724.4pt;z-index:78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3E540DBE">
          <v:rect id="_x0000_s1364" style="position:absolute;margin-left:101.6pt;margin-top:13.95pt;width:394.4pt;height:724.4pt;z-index:76" strokecolor="#002060" strokeweight="2.25pt">
            <v:textbox>
              <w:txbxContent>
                <w:p w14:paraId="70993C4A" w14:textId="77777777" w:rsidR="00712EB5" w:rsidRPr="00D662A0" w:rsidRDefault="00000000" w:rsidP="00454F0D">
                  <w:pPr>
                    <w:spacing w:line="240" w:lineRule="auto"/>
                    <w:ind w:left="360" w:right="467"/>
                    <w:jc w:val="right"/>
                    <w:rPr>
                      <w:rFonts w:cs="Simplified Arabic"/>
                      <w:b/>
                      <w:bCs/>
                      <w:color w:val="17365D"/>
                      <w:sz w:val="28"/>
                      <w:szCs w:val="28"/>
                      <w:rtl/>
                    </w:rPr>
                  </w:pPr>
                  <w:r w:rsidRPr="00D662A0">
                    <w:rPr>
                      <w:rFonts w:cs="Simplified Arabic" w:hint="cs"/>
                      <w:b/>
                      <w:bCs/>
                      <w:color w:val="17365D"/>
                      <w:sz w:val="28"/>
                      <w:szCs w:val="28"/>
                      <w:rtl/>
                    </w:rPr>
                    <w:t>1-</w:t>
                  </w:r>
                  <w:r w:rsidRPr="00D662A0">
                    <w:rPr>
                      <w:rFonts w:ascii="Tahoma" w:hAnsi="Tahoma" w:cs="Tahoma"/>
                      <w:b/>
                      <w:bCs/>
                      <w:color w:val="17365D"/>
                      <w:sz w:val="28"/>
                      <w:szCs w:val="28"/>
                      <w:rtl/>
                    </w:rPr>
                    <w:t xml:space="preserve"> </w:t>
                  </w:r>
                  <w:r w:rsidRPr="00D662A0">
                    <w:rPr>
                      <w:rFonts w:ascii="Simplified Arabic" w:hAnsi="Simplified Arabic" w:cs="Simplified Arabic"/>
                      <w:b/>
                      <w:bCs/>
                      <w:color w:val="17365D"/>
                      <w:sz w:val="32"/>
                      <w:szCs w:val="32"/>
                      <w:rtl/>
                    </w:rPr>
                    <w:t>حساب المثلثات</w:t>
                  </w:r>
                  <w:r w:rsidRPr="00D662A0">
                    <w:rPr>
                      <w:rFonts w:cs="Simplified Arabic" w:hint="cs"/>
                      <w:b/>
                      <w:bCs/>
                      <w:color w:val="17365D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41AADCB8" w14:textId="77777777" w:rsidR="00712EB5" w:rsidRPr="00D662A0" w:rsidRDefault="00000000" w:rsidP="00454F0D">
                  <w:pPr>
                    <w:bidi/>
                    <w:spacing w:line="240" w:lineRule="auto"/>
                    <w:ind w:left="360" w:firstLine="1099"/>
                    <w:rPr>
                      <w:rFonts w:cs="Simplified Arabic"/>
                      <w:b/>
                      <w:bCs/>
                      <w:color w:val="1F497D"/>
                      <w:sz w:val="28"/>
                      <w:szCs w:val="28"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1</w:t>
                  </w:r>
                  <w:r w:rsidRPr="00BA6347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1-</w:t>
                  </w:r>
                  <w:r w:rsidRPr="00BA6347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  معلم متعامد ومتجانس مباشر:</w:t>
                  </w:r>
                </w:p>
                <w:p w14:paraId="52E24E0B" w14:textId="77777777" w:rsidR="00712EB5" w:rsidRPr="00C00B35" w:rsidRDefault="00000000">
                  <w:pPr>
                    <w:pStyle w:val="Paragraphedeliste"/>
                    <w:numPr>
                      <w:ilvl w:val="0"/>
                      <w:numId w:val="19"/>
                    </w:numPr>
                    <w:bidi/>
                    <w:spacing w:line="240" w:lineRule="auto"/>
                    <w:rPr>
                      <w:rFonts w:cs="Simplified Arabic"/>
                      <w:sz w:val="28"/>
                      <w:szCs w:val="28"/>
                    </w:rPr>
                  </w:pPr>
                  <w:r w:rsidRPr="00C00B35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تعريف:</w:t>
                  </w:r>
                </w:p>
                <w:p w14:paraId="4ED8D59C" w14:textId="77777777" w:rsidR="00712EB5" w:rsidRPr="00C00B35" w:rsidRDefault="00000000" w:rsidP="00454F0D">
                  <w:pPr>
                    <w:bidi/>
                    <w:spacing w:line="240" w:lineRule="auto"/>
                    <w:ind w:left="360"/>
                    <w:rPr>
                      <w:rFonts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sz w:val="28"/>
                      <w:szCs w:val="28"/>
                      <w:rtl/>
                    </w:rPr>
                    <w:t>*</w:t>
                  </w:r>
                  <w:r w:rsidRPr="00C00B35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إذا كان</w:t>
                  </w:r>
                  <w:r>
                    <w:rPr>
                      <w:position w:val="-24"/>
                    </w:rPr>
                    <w:object w:dxaOrig="1020" w:dyaOrig="630" w14:anchorId="51598307">
                      <v:shape id="_x0000_i1274" type="#_x0000_t75" style="width:51pt;height:31.5pt">
                        <v:imagedata r:id="rId418" o:title=""/>
                      </v:shape>
                      <o:OLEObject Type="Embed" ProgID="Equation.DSMT4" ShapeID="_x0000_i1274" DrawAspect="Content" ObjectID="_1805222427" r:id="rId419"/>
                    </w:object>
                  </w:r>
                  <w:r w:rsidRPr="00C00B35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نقول أن المعلم المتعامد والمتجانس</w:t>
                  </w:r>
                  <w:r>
                    <w:rPr>
                      <w:position w:val="-18"/>
                    </w:rPr>
                    <w:object w:dxaOrig="850" w:dyaOrig="480" w14:anchorId="7204719E">
                      <v:shape id="_x0000_i1275" type="#_x0000_t75" style="width:42.75pt;height:24pt">
                        <v:imagedata r:id="rId420" o:title=""/>
                      </v:shape>
                      <o:OLEObject Type="Embed" ProgID="Equation.DSMT4" ShapeID="_x0000_i1275" DrawAspect="Content" ObjectID="_1805222428" r:id="rId421"/>
                    </w:object>
                  </w:r>
                  <w:r w:rsidRPr="00C00B35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من المستوى  مباشر .   </w:t>
                  </w:r>
                </w:p>
                <w:p w14:paraId="6F87A4CD" w14:textId="77777777" w:rsidR="00712EB5" w:rsidRDefault="00000000" w:rsidP="00454F0D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rtl/>
                    </w:rPr>
                  </w:pPr>
                  <w:r w:rsidRPr="00C00B35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  </w:t>
                  </w:r>
                  <w:r>
                    <w:rPr>
                      <w:rFonts w:cs="Simplified Arabic" w:hint="cs"/>
                      <w:sz w:val="28"/>
                      <w:szCs w:val="28"/>
                      <w:rtl/>
                    </w:rPr>
                    <w:t>*</w:t>
                  </w:r>
                  <w:r w:rsidRPr="00C00B35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إذا كان</w:t>
                  </w:r>
                  <w:r>
                    <w:rPr>
                      <w:rFonts w:cs="Simplified Arabic"/>
                      <w:position w:val="-24"/>
                      <w:sz w:val="28"/>
                      <w:szCs w:val="28"/>
                    </w:rPr>
                    <w:object w:dxaOrig="1171" w:dyaOrig="630" w14:anchorId="2F879E94">
                      <v:shape id="_x0000_i1276" type="#_x0000_t75" style="width:58.5pt;height:31.5pt">
                        <v:imagedata r:id="rId422" o:title=""/>
                      </v:shape>
                      <o:OLEObject Type="Embed" ProgID="Equation.DSMT4" ShapeID="_x0000_i1276" DrawAspect="Content" ObjectID="_1805222429" r:id="rId423"/>
                    </w:object>
                  </w:r>
                  <w:r w:rsidRPr="00C00B35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نقول أن المعلم المتعامد والمتجانس</w:t>
                  </w:r>
                  <w:r>
                    <w:rPr>
                      <w:rFonts w:cs="Simplified Arabic"/>
                      <w:position w:val="-18"/>
                      <w:sz w:val="28"/>
                      <w:szCs w:val="28"/>
                    </w:rPr>
                    <w:object w:dxaOrig="850" w:dyaOrig="480" w14:anchorId="00DB6810">
                      <v:shape id="_x0000_i1277" type="#_x0000_t75" style="width:42.75pt;height:24pt">
                        <v:imagedata r:id="rId424" o:title=""/>
                      </v:shape>
                      <o:OLEObject Type="Embed" ProgID="Equation.DSMT4" ShapeID="_x0000_i1277" DrawAspect="Content" ObjectID="_1805222430" r:id="rId425"/>
                    </w:object>
                  </w:r>
                  <w:r w:rsidRPr="00C00B35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من المستوى  </w:t>
                  </w:r>
                  <w:r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   </w:t>
                  </w:r>
                  <w:r w:rsidRPr="00C00B35">
                    <w:rPr>
                      <w:rFonts w:cs="Simplified Arabic" w:hint="cs"/>
                      <w:sz w:val="28"/>
                      <w:szCs w:val="28"/>
                      <w:rtl/>
                    </w:rPr>
                    <w:t>غير مباشر</w:t>
                  </w:r>
                  <w:r>
                    <w:rPr>
                      <w:rFonts w:cs="Simplified Arabic" w:hint="cs"/>
                      <w:rtl/>
                    </w:rPr>
                    <w:t xml:space="preserve"> .  </w:t>
                  </w:r>
                </w:p>
                <w:p w14:paraId="41CA323A" w14:textId="77777777" w:rsidR="00712EB5" w:rsidRPr="00C00B35" w:rsidRDefault="00000000" w:rsidP="00454F0D">
                  <w:pPr>
                    <w:spacing w:line="240" w:lineRule="auto"/>
                    <w:rPr>
                      <w:rFonts w:ascii="Simplified Arabic" w:hAnsi="Simplified Arabic" w:cs="Simplified Arabic"/>
                      <w:color w:val="C00000"/>
                      <w:rtl/>
                    </w:rPr>
                  </w:pPr>
                  <w:r>
                    <w:rPr>
                      <w:rFonts w:ascii="Simplified Arabic" w:hAnsi="Simplified Arabic" w:cs="Simplified Arabic"/>
                      <w:noProof/>
                      <w:color w:val="C00000"/>
                    </w:rPr>
                    <w:pict w14:anchorId="7C33EE8C">
                      <v:shape id="Image 4" o:spid="_x0000_i1278" type="#_x0000_t75" style="width:78.75pt;height:78.75pt;visibility:visible">
                        <v:imagedata r:id="rId426" o:title=""/>
                      </v:shape>
                    </w:pict>
                  </w:r>
                  <w:r w:rsidRPr="00C00B35">
                    <w:rPr>
                      <w:rFonts w:cs="Simplified Arabic" w:hint="cs"/>
                      <w:b/>
                      <w:bCs/>
                      <w:color w:val="C00000"/>
                      <w:rtl/>
                    </w:rPr>
                    <w:t xml:space="preserve"> معلم متعامد ومتجانس مباشر</w:t>
                  </w:r>
                  <w:r>
                    <w:rPr>
                      <w:position w:val="-28"/>
                    </w:rPr>
                    <w:object w:dxaOrig="500" w:dyaOrig="670" w14:anchorId="6F536EAA">
                      <v:shape id="_x0000_i1279" type="#_x0000_t75" style="width:24.75pt;height:33.75pt">
                        <v:imagedata r:id="rId427" o:title=""/>
                      </v:shape>
                      <o:OLEObject Type="Embed" ProgID="Equation.DSMT4" ShapeID="_x0000_i1279" DrawAspect="Content" ObjectID="_1805222431" r:id="rId428"/>
                    </w:object>
                  </w:r>
                </w:p>
                <w:p w14:paraId="04F5A853" w14:textId="77777777" w:rsidR="00712EB5" w:rsidRPr="00C16221" w:rsidRDefault="00000000" w:rsidP="00454F0D">
                  <w:pPr>
                    <w:spacing w:line="240" w:lineRule="auto"/>
                    <w:rPr>
                      <w:rFonts w:ascii="Simplified Arabic" w:hAnsi="Simplified Arabic" w:cs="Simplified Arabic"/>
                    </w:rPr>
                  </w:pPr>
                  <w:r>
                    <w:rPr>
                      <w:rFonts w:ascii="Simplified Arabic" w:hAnsi="Simplified Arabic" w:cs="Simplified Arabic"/>
                      <w:noProof/>
                    </w:rPr>
                    <w:pict w14:anchorId="6EC9543C">
                      <v:shape id="Image 3" o:spid="_x0000_i1280" type="#_x0000_t75" style="width:78.75pt;height:78.75pt;visibility:visible">
                        <v:imagedata r:id="rId429" o:title=""/>
                      </v:shape>
                    </w:pict>
                  </w:r>
                  <w:r w:rsidRPr="00C00B35">
                    <w:rPr>
                      <w:rFonts w:cs="Simplified Arabic" w:hint="cs"/>
                      <w:b/>
                      <w:bCs/>
                      <w:color w:val="008000"/>
                      <w:rtl/>
                    </w:rPr>
                    <w:t xml:space="preserve"> </w:t>
                  </w:r>
                  <w:r w:rsidRPr="00C00B35">
                    <w:rPr>
                      <w:rFonts w:cs="Simplified Arabic" w:hint="cs"/>
                      <w:b/>
                      <w:bCs/>
                      <w:color w:val="C00000"/>
                      <w:rtl/>
                    </w:rPr>
                    <w:t>معلم متعامد ومتجانس غير مباش</w:t>
                  </w:r>
                  <w:r w:rsidRPr="00C00B35">
                    <w:rPr>
                      <w:rFonts w:cs="Simplified Arabic" w:hint="cs"/>
                      <w:b/>
                      <w:bCs/>
                      <w:color w:val="008000"/>
                      <w:rtl/>
                    </w:rPr>
                    <w:t>ر</w:t>
                  </w:r>
                  <w:r>
                    <w:rPr>
                      <w:position w:val="-28"/>
                    </w:rPr>
                    <w:object w:dxaOrig="660" w:dyaOrig="670" w14:anchorId="3CB171F7">
                      <v:shape id="_x0000_i1281" type="#_x0000_t75" style="width:33pt;height:33.75pt">
                        <v:imagedata r:id="rId430" o:title=""/>
                      </v:shape>
                      <o:OLEObject Type="Embed" ProgID="Equation.DSMT4" ShapeID="_x0000_i1281" DrawAspect="Content" ObjectID="_1805222432" r:id="rId431"/>
                    </w:object>
                  </w:r>
                </w:p>
                <w:p w14:paraId="5F47360B" w14:textId="77777777" w:rsidR="00712EB5" w:rsidRPr="00BA6347" w:rsidRDefault="00000000" w:rsidP="00454F0D">
                  <w:pPr>
                    <w:bidi/>
                    <w:spacing w:line="240" w:lineRule="auto"/>
                    <w:ind w:left="360" w:firstLine="816"/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C00000"/>
                      <w:sz w:val="32"/>
                      <w:szCs w:val="32"/>
                      <w:rtl/>
                    </w:rPr>
                    <w:t>1</w:t>
                  </w:r>
                  <w:r w:rsidRPr="00BA6347">
                    <w:rPr>
                      <w:rFonts w:cs="Simplified Arabic" w:hint="cs"/>
                      <w:b/>
                      <w:bCs/>
                      <w:color w:val="C00000"/>
                      <w:sz w:val="32"/>
                      <w:szCs w:val="32"/>
                      <w:rtl/>
                    </w:rPr>
                    <w:t>-</w:t>
                  </w:r>
                  <w:r>
                    <w:rPr>
                      <w:rFonts w:cs="Simplified Arabic" w:hint="cs"/>
                      <w:b/>
                      <w:bCs/>
                      <w:color w:val="C00000"/>
                      <w:sz w:val="32"/>
                      <w:szCs w:val="32"/>
                      <w:rtl/>
                    </w:rPr>
                    <w:t>2-</w:t>
                  </w:r>
                  <w:r w:rsidRPr="00BA6347">
                    <w:rPr>
                      <w:rFonts w:cs="Simplified Arabic" w:hint="cs"/>
                      <w:b/>
                      <w:bCs/>
                      <w:color w:val="C00000"/>
                      <w:sz w:val="32"/>
                      <w:szCs w:val="32"/>
                      <w:rtl/>
                    </w:rPr>
                    <w:t xml:space="preserve">  </w:t>
                  </w:r>
                  <w:r w:rsidRPr="00BA634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جيب تمام و جيب زاوية موجهة لشعاعين: </w:t>
                  </w:r>
                </w:p>
                <w:p w14:paraId="49F11F2F" w14:textId="77777777" w:rsidR="00712EB5" w:rsidRPr="00BA6347" w:rsidRDefault="00000000">
                  <w:pPr>
                    <w:pStyle w:val="Paragraphedeliste"/>
                    <w:numPr>
                      <w:ilvl w:val="0"/>
                      <w:numId w:val="19"/>
                    </w:numPr>
                    <w:tabs>
                      <w:tab w:val="left" w:pos="892"/>
                    </w:tabs>
                    <w:bidi/>
                    <w:spacing w:line="240" w:lineRule="auto"/>
                    <w:ind w:firstLine="31"/>
                    <w:rPr>
                      <w:rFonts w:cs="Simplified Arabic"/>
                      <w:color w:val="C00000"/>
                    </w:rPr>
                  </w:pPr>
                  <w:r>
                    <w:rPr>
                      <w:rFonts w:ascii="Simplified Arabic" w:hAnsi="Simplified Arabic"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BA6347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تذكير و تعريف:</w:t>
                  </w:r>
                </w:p>
                <w:p w14:paraId="42462A16" w14:textId="77777777" w:rsidR="00712EB5" w:rsidRPr="00454F0D" w:rsidRDefault="00000000">
                  <w:pPr>
                    <w:pStyle w:val="Paragraphedeliste"/>
                    <w:numPr>
                      <w:ilvl w:val="0"/>
                      <w:numId w:val="19"/>
                    </w:numPr>
                    <w:tabs>
                      <w:tab w:val="left" w:pos="6874"/>
                    </w:tabs>
                    <w:bidi/>
                    <w:spacing w:line="240" w:lineRule="auto"/>
                    <w:ind w:left="-4"/>
                    <w:rPr>
                      <w:rFonts w:cs="Simplified Arabic"/>
                      <w:sz w:val="28"/>
                      <w:szCs w:val="28"/>
                      <w:rtl/>
                    </w:rPr>
                  </w:pPr>
                  <w:r>
                    <w:rPr>
                      <w:b/>
                      <w:bCs/>
                      <w:color w:val="FF6600"/>
                      <w:position w:val="-14"/>
                      <w:sz w:val="28"/>
                      <w:szCs w:val="28"/>
                    </w:rPr>
                    <w:object w:dxaOrig="420" w:dyaOrig="410" w14:anchorId="7E6DE76B">
                      <v:shape id="_x0000_i1282" type="#_x0000_t75" style="width:21pt;height:20.25pt">
                        <v:imagedata r:id="rId432" o:title=""/>
                      </v:shape>
                      <o:OLEObject Type="Embed" ProgID="Equation.DSMT4" ShapeID="_x0000_i1282" DrawAspect="Content" ObjectID="_1805222433" r:id="rId433"/>
                    </w:object>
                  </w:r>
                  <w:r w:rsidRPr="00454F0D">
                    <w:rPr>
                      <w:rFonts w:ascii="Simplified Arabic" w:hAnsi="Simplified Arabic" w:cs="Simplified Arabic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دائرة</w:t>
                  </w:r>
                  <w:r w:rsidRPr="00454F0D">
                    <w:rPr>
                      <w:rFonts w:ascii="Simplified Arabic" w:hAnsi="Simplified Arabic" w:cs="Simplified Arabic"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مثلثية مركزها</w:t>
                  </w:r>
                  <w:r>
                    <w:rPr>
                      <w:position w:val="-6"/>
                      <w:sz w:val="28"/>
                      <w:szCs w:val="28"/>
                    </w:rPr>
                    <w:object w:dxaOrig="230" w:dyaOrig="280" w14:anchorId="5953FA24">
                      <v:shape id="_x0000_i1283" type="#_x0000_t75" style="width:11.25pt;height:14.25pt">
                        <v:imagedata r:id="rId434" o:title=""/>
                      </v:shape>
                      <o:OLEObject Type="Embed" ProgID="Equation.DSMT4" ShapeID="_x0000_i1283" DrawAspect="Content" ObjectID="_1805222434" r:id="rId435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، لتكن</w:t>
                  </w:r>
                  <w:r>
                    <w:rPr>
                      <w:position w:val="-4"/>
                      <w:sz w:val="28"/>
                      <w:szCs w:val="28"/>
                    </w:rPr>
                    <w:object w:dxaOrig="230" w:dyaOrig="270" w14:anchorId="05B0241A">
                      <v:shape id="_x0000_i1284" type="#_x0000_t75" style="width:11.25pt;height:13.5pt">
                        <v:imagedata r:id="rId436" o:title=""/>
                      </v:shape>
                      <o:OLEObject Type="Embed" ProgID="Equation.DSMT4" ShapeID="_x0000_i1284" DrawAspect="Content" ObjectID="_1805222435" r:id="rId437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position w:val="-4"/>
                      <w:sz w:val="28"/>
                      <w:szCs w:val="28"/>
                    </w:rPr>
                    <w:object w:dxaOrig="230" w:dyaOrig="270" w14:anchorId="5165B7EF">
                      <v:shape id="_x0000_i1285" type="#_x0000_t75" style="width:11.25pt;height:13.5pt">
                        <v:imagedata r:id="rId438" o:title=""/>
                      </v:shape>
                      <o:OLEObject Type="Embed" ProgID="Equation.DSMT4" ShapeID="_x0000_i1285" DrawAspect="Content" ObjectID="_1805222436" r:id="rId439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نقطتين من الدائرة</w:t>
                  </w:r>
                  <w:r>
                    <w:rPr>
                      <w:b/>
                      <w:bCs/>
                      <w:color w:val="FF6600"/>
                      <w:position w:val="-14"/>
                      <w:sz w:val="28"/>
                      <w:szCs w:val="28"/>
                    </w:rPr>
                    <w:object w:dxaOrig="420" w:dyaOrig="410" w14:anchorId="464E3865">
                      <v:shape id="_x0000_i1286" type="#_x0000_t75" style="width:21pt;height:20.25pt">
                        <v:imagedata r:id="rId432" o:title=""/>
                      </v:shape>
                      <o:OLEObject Type="Embed" ProgID="Equation.DSMT4" ShapeID="_x0000_i1286" DrawAspect="Content" ObjectID="_1805222437" r:id="rId440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حيث أن </w:t>
                  </w:r>
                  <w:r>
                    <w:rPr>
                      <w:position w:val="-18"/>
                      <w:sz w:val="28"/>
                      <w:szCs w:val="28"/>
                    </w:rPr>
                    <w:object w:dxaOrig="1280" w:dyaOrig="480" w14:anchorId="41D65C19">
                      <v:shape id="_x0000_i1287" type="#_x0000_t75" style="width:63.75pt;height:24pt">
                        <v:imagedata r:id="rId441" o:title=""/>
                      </v:shape>
                      <o:OLEObject Type="Embed" ProgID="Equation.DSMT4" ShapeID="_x0000_i1287" DrawAspect="Content" ObjectID="_1805222438" r:id="rId442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معلم متعامد و متجانس مباشر . نضع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720" w:dyaOrig="340" w14:anchorId="57980A04">
                      <v:shape id="_x0000_i1288" type="#_x0000_t75" style="width:36pt;height:17.25pt">
                        <v:imagedata r:id="rId443" o:title=""/>
                      </v:shape>
                      <o:OLEObject Type="Embed" ProgID="Equation.DSMT4" ShapeID="_x0000_i1288" DrawAspect="Content" ObjectID="_1805222439" r:id="rId444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implified Arabic" w:hAnsi="Simplified Arabic" w:cs="Simplified Arabic"/>
                      <w:position w:val="-10"/>
                      <w:sz w:val="28"/>
                      <w:szCs w:val="28"/>
                    </w:rPr>
                    <w:object w:dxaOrig="770" w:dyaOrig="380" w14:anchorId="7EC51A9C">
                      <v:shape id="_x0000_i1289" type="#_x0000_t75" style="width:38.25pt;height:18.75pt">
                        <v:imagedata r:id="rId445" o:title=""/>
                      </v:shape>
                      <o:OLEObject Type="Embed" ProgID="Equation.DSMT4" ShapeID="_x0000_i1289" DrawAspect="Content" ObjectID="_1805222440" r:id="rId446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، لكل عدد حقيقي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00" w:dyaOrig="220" w14:anchorId="6A9AC6BC">
                      <v:shape id="_x0000_i1290" type="#_x0000_t75" style="width:9.75pt;height:11.25pt">
                        <v:imagedata r:id="rId447" o:title=""/>
                      </v:shape>
                      <o:OLEObject Type="Embed" ProgID="Equation.DSMT4" ShapeID="_x0000_i1290" DrawAspect="Content" ObjectID="_1805222441" r:id="rId448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صورة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310" w:dyaOrig="270" w14:anchorId="4EC70212">
                      <v:shape id="_x0000_i1291" type="#_x0000_t75" style="width:15.75pt;height:13.5pt">
                        <v:imagedata r:id="rId449" o:title=""/>
                      </v:shape>
                      <o:OLEObject Type="Embed" ProgID="Equation.DSMT4" ShapeID="_x0000_i1291" DrawAspect="Content" ObjectID="_1805222442" r:id="rId450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على الدائرة 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420" w:dyaOrig="410" w14:anchorId="43A75C55">
                      <v:shape id="_x0000_i1292" type="#_x0000_t75" style="width:21pt;height:20.25pt">
                        <v:imagedata r:id="rId451" o:title=""/>
                      </v:shape>
                      <o:OLEObject Type="Embed" ProgID="Equation.DSMT4" ShapeID="_x0000_i1292" DrawAspect="Content" ObjectID="_1805222443" r:id="rId452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حيث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00" w:dyaOrig="220" w14:anchorId="068E0305">
                      <v:shape id="_x0000_i1293" type="#_x0000_t75" style="width:9.75pt;height:11.25pt">
                        <v:imagedata r:id="rId453" o:title=""/>
                      </v:shape>
                      <o:OLEObject Type="Embed" ProgID="Equation.DSMT4" ShapeID="_x0000_i1293" DrawAspect="Content" ObjectID="_1805222444" r:id="rId454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قيس بالرديان للزاوية الموجهة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850" w:dyaOrig="480" w14:anchorId="11169E00">
                      <v:shape id="_x0000_i1294" type="#_x0000_t75" style="width:42.75pt;height:24pt">
                        <v:imagedata r:id="rId455" o:title=""/>
                      </v:shape>
                      <o:OLEObject Type="Embed" ProgID="Equation.DSMT4" ShapeID="_x0000_i1294" DrawAspect="Content" ObjectID="_1805222445" r:id="rId456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، نعلم أن جيب تمام العدد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00" w:dyaOrig="220" w14:anchorId="2BB82EE8">
                      <v:shape id="_x0000_i1295" type="#_x0000_t75" style="width:9.75pt;height:11.25pt">
                        <v:imagedata r:id="rId457" o:title=""/>
                      </v:shape>
                      <o:OLEObject Type="Embed" ProgID="Equation.DSMT4" ShapeID="_x0000_i1295" DrawAspect="Content" ObjectID="_1805222446" r:id="rId458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هو فاصلة النقطة 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310" w:dyaOrig="270" w14:anchorId="53EC4A01">
                      <v:shape id="_x0000_i1296" type="#_x0000_t75" style="width:15.75pt;height:13.5pt">
                        <v:imagedata r:id="rId459" o:title=""/>
                      </v:shape>
                      <o:OLEObject Type="Embed" ProgID="Equation.DSMT4" ShapeID="_x0000_i1296" DrawAspect="Content" ObjectID="_1805222447" r:id="rId460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نكتب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550" w:dyaOrig="220" w14:anchorId="2ADFEC65">
                      <v:shape id="_x0000_i1297" type="#_x0000_t75" style="width:27.75pt;height:11.25pt">
                        <v:imagedata r:id="rId461" o:title=""/>
                      </v:shape>
                      <o:OLEObject Type="Embed" ProgID="Equation.DSMT4" ShapeID="_x0000_i1297" DrawAspect="Content" ObjectID="_1805222448" r:id="rId462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أن </w: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</w:rPr>
                    <w:t xml:space="preserve">  </w: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جيب العدد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00" w:dyaOrig="220" w14:anchorId="6B7CA4F9">
                      <v:shape id="_x0000_i1298" type="#_x0000_t75" style="width:9.75pt;height:11.25pt">
                        <v:imagedata r:id="rId457" o:title=""/>
                      </v:shape>
                      <o:OLEObject Type="Embed" ProgID="Equation.DSMT4" ShapeID="_x0000_i1298" DrawAspect="Content" ObjectID="_1805222449" r:id="rId463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هو ترتيب النقطة 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310" w:dyaOrig="270" w14:anchorId="27D1CCD5">
                      <v:shape id="_x0000_i1299" type="#_x0000_t75" style="width:15.75pt;height:13.5pt">
                        <v:imagedata r:id="rId459" o:title=""/>
                      </v:shape>
                      <o:OLEObject Type="Embed" ProgID="Equation.DSMT4" ShapeID="_x0000_i1299" DrawAspect="Content" ObjectID="_1805222450" r:id="rId464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نكتب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520" w:dyaOrig="280" w14:anchorId="36ABE245">
                      <v:shape id="_x0000_i1300" type="#_x0000_t75" style="width:26.25pt;height:14.25pt">
                        <v:imagedata r:id="rId465" o:title=""/>
                      </v:shape>
                      <o:OLEObject Type="Embed" ProgID="Equation.DSMT4" ShapeID="_x0000_i1300" DrawAspect="Content" ObjectID="_1805222451" r:id="rId466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. إذا كان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00" w:dyaOrig="220" w14:anchorId="7B143134">
                      <v:shape id="_x0000_i1301" type="#_x0000_t75" style="width:9.75pt;height:11.25pt">
                        <v:imagedata r:id="rId467" o:title=""/>
                      </v:shape>
                      <o:OLEObject Type="Embed" ProgID="Equation.DSMT4" ShapeID="_x0000_i1301" DrawAspect="Content" ObjectID="_1805222452" r:id="rId468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قيسا بالرديان للزاوية الموجهة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850" w:dyaOrig="480" w14:anchorId="50B08450">
                      <v:shape id="_x0000_i1302" type="#_x0000_t75" style="width:42.75pt;height:24pt">
                        <v:imagedata r:id="rId455" o:title=""/>
                      </v:shape>
                      <o:OLEObject Type="Embed" ProgID="Equation.DSMT4" ShapeID="_x0000_i1302" DrawAspect="Content" ObjectID="_1805222453" r:id="rId469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فإن كل عدد من الشكل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810" w:dyaOrig="280" w14:anchorId="1ED0C49C">
                      <v:shape id="_x0000_i1303" type="#_x0000_t75" style="width:40.5pt;height:14.25pt">
                        <v:imagedata r:id="rId470" o:title=""/>
                      </v:shape>
                      <o:OLEObject Type="Embed" ProgID="Equation.DSMT4" ShapeID="_x0000_i1303" DrawAspect="Content" ObjectID="_1805222454" r:id="rId471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حيث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00" w:dyaOrig="280" w14:anchorId="4A135C74">
                      <v:shape id="_x0000_i1304" type="#_x0000_t75" style="width:9.75pt;height:14.25pt">
                        <v:imagedata r:id="rId472" o:title=""/>
                      </v:shape>
                      <o:OLEObject Type="Embed" ProgID="Equation.DSMT4" ShapeID="_x0000_i1304" DrawAspect="Content" ObjectID="_1805222455" r:id="rId473"/>
                    </w:object>
                  </w:r>
                  <w:r w:rsidRPr="00454F0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عدد صحيح هو كذالك</w: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 قيس بالرديان للزاوية الموجهة </w:t>
                  </w:r>
                  <w:r>
                    <w:rPr>
                      <w:rFonts w:cs="Simplified Arabic"/>
                      <w:position w:val="-18"/>
                      <w:sz w:val="28"/>
                      <w:szCs w:val="28"/>
                    </w:rPr>
                    <w:object w:dxaOrig="850" w:dyaOrig="480" w14:anchorId="63CEA86D">
                      <v:shape id="_x0000_i1305" type="#_x0000_t75" style="width:42.75pt;height:24pt">
                        <v:imagedata r:id="rId455" o:title=""/>
                      </v:shape>
                      <o:OLEObject Type="Embed" ProgID="Equation.DSMT4" ShapeID="_x0000_i1305" DrawAspect="Content" ObjectID="_1805222456" r:id="rId474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و منه </w:t>
                  </w:r>
                  <w:r>
                    <w:rPr>
                      <w:rFonts w:cs="Simplified Arabic"/>
                      <w:position w:val="-6"/>
                      <w:sz w:val="28"/>
                      <w:szCs w:val="28"/>
                    </w:rPr>
                    <w:object w:dxaOrig="200" w:dyaOrig="220" w14:anchorId="0A205915">
                      <v:shape id="_x0000_i1306" type="#_x0000_t75" style="width:9.75pt;height:11.25pt">
                        <v:imagedata r:id="rId475" o:title=""/>
                      </v:shape>
                      <o:OLEObject Type="Embed" ProgID="Equation.DSMT4" ShapeID="_x0000_i1306" DrawAspect="Content" ObjectID="_1805222457" r:id="rId476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cs="Simplified Arabic"/>
                      <w:position w:val="-6"/>
                      <w:sz w:val="28"/>
                      <w:szCs w:val="28"/>
                    </w:rPr>
                    <w:object w:dxaOrig="810" w:dyaOrig="280" w14:anchorId="16063B4B">
                      <v:shape id="_x0000_i1307" type="#_x0000_t75" style="width:40.5pt;height:14.25pt">
                        <v:imagedata r:id="rId470" o:title=""/>
                      </v:shape>
                      <o:OLEObject Type="Embed" ProgID="Equation.DSMT4" ShapeID="_x0000_i1307" DrawAspect="Content" ObjectID="_1805222458" r:id="rId477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لهما نفس الصورة</w:t>
                  </w:r>
                  <w:r>
                    <w:rPr>
                      <w:rFonts w:cs="Simplified Arabic"/>
                      <w:position w:val="-4"/>
                      <w:sz w:val="28"/>
                      <w:szCs w:val="28"/>
                    </w:rPr>
                    <w:object w:dxaOrig="310" w:dyaOrig="270" w14:anchorId="081D7CB9">
                      <v:shape id="_x0000_i1308" type="#_x0000_t75" style="width:15.75pt;height:13.5pt">
                        <v:imagedata r:id="rId459" o:title=""/>
                      </v:shape>
                      <o:OLEObject Type="Embed" ProgID="Equation.DSMT4" ShapeID="_x0000_i1308" DrawAspect="Content" ObjectID="_1805222459" r:id="rId478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على الدائرة </w:t>
                  </w:r>
                  <w:r>
                    <w:rPr>
                      <w:rFonts w:cs="Simplified Arabic"/>
                      <w:position w:val="-14"/>
                      <w:sz w:val="28"/>
                      <w:szCs w:val="28"/>
                    </w:rPr>
                    <w:object w:dxaOrig="420" w:dyaOrig="410" w14:anchorId="6E467BD4">
                      <v:shape id="_x0000_i1309" type="#_x0000_t75" style="width:21pt;height:20.25pt">
                        <v:imagedata r:id="rId451" o:title=""/>
                      </v:shape>
                      <o:OLEObject Type="Embed" ProgID="Equation.DSMT4" ShapeID="_x0000_i1309" DrawAspect="Content" ObjectID="_1805222460" r:id="rId479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. و بالتالي:</w:t>
                  </w:r>
                  <w:r>
                    <w:rPr>
                      <w:rFonts w:cs="Simplified Arabic"/>
                      <w:position w:val="-14"/>
                      <w:sz w:val="28"/>
                      <w:szCs w:val="28"/>
                    </w:rPr>
                    <w:object w:dxaOrig="2050" w:dyaOrig="390" w14:anchorId="21095DD1">
                      <v:shape id="_x0000_i1310" type="#_x0000_t75" style="width:102.75pt;height:19.5pt" fillcolor="yellow">
                        <v:imagedata r:id="rId480" o:title=""/>
                      </v:shape>
                      <o:OLEObject Type="Embed" ProgID="Equation.DSMT4" ShapeID="_x0000_i1310" DrawAspect="Content" ObjectID="_1805222461" r:id="rId481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cs="Simplified Arabic"/>
                      <w:position w:val="-14"/>
                      <w:sz w:val="28"/>
                      <w:szCs w:val="28"/>
                    </w:rPr>
                    <w:object w:dxaOrig="1970" w:dyaOrig="390" w14:anchorId="7F60E0AE">
                      <v:shape id="_x0000_i1311" type="#_x0000_t75" style="width:98.25pt;height:19.5pt" fillcolor="yellow">
                        <v:imagedata r:id="rId482" o:title=""/>
                      </v:shape>
                      <o:OLEObject Type="Embed" ProgID="Equation.DSMT4" ShapeID="_x0000_i1311" DrawAspect="Content" ObjectID="_1805222462" r:id="rId483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مع</w:t>
                  </w:r>
                  <w:r w:rsidRPr="00454F0D">
                    <w:rPr>
                      <w:rFonts w:cs="Simplified Arabic" w:hint="cs"/>
                      <w:rtl/>
                    </w:rPr>
                    <w:t xml:space="preserve"> </w:t>
                  </w:r>
                  <w:r>
                    <w:rPr>
                      <w:rFonts w:cs="Simplified Arabic"/>
                      <w:position w:val="-6"/>
                    </w:rPr>
                    <w:object w:dxaOrig="600" w:dyaOrig="300" w14:anchorId="42987789">
                      <v:shape id="_x0000_i1312" type="#_x0000_t75" style="width:30pt;height:15pt" fillcolor="yellow">
                        <v:imagedata r:id="rId484" o:title=""/>
                      </v:shape>
                      <o:OLEObject Type="Embed" ProgID="Equation.DSMT4" ShapeID="_x0000_i1312" DrawAspect="Content" ObjectID="_1805222463" r:id="rId485"/>
                    </w:object>
                  </w:r>
                  <w:r w:rsidRPr="00454F0D">
                    <w:rPr>
                      <w:rFonts w:cs="Simplified Arabic" w:hint="cs"/>
                      <w:rtl/>
                    </w:rPr>
                    <w:t xml:space="preserve">   </w: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نقول أن الدالتين دوريتان و </w:t>
                  </w:r>
                  <w:r>
                    <w:rPr>
                      <w:rFonts w:cs="Simplified Arabic"/>
                      <w:position w:val="-6"/>
                      <w:sz w:val="28"/>
                      <w:szCs w:val="28"/>
                    </w:rPr>
                    <w:object w:dxaOrig="360" w:dyaOrig="280" w14:anchorId="6E2E9437">
                      <v:shape id="_x0000_i1313" type="#_x0000_t75" style="width:18pt;height:14.25pt">
                        <v:imagedata r:id="rId486" o:title=""/>
                      </v:shape>
                      <o:OLEObject Type="Embed" ProgID="Equation.DSMT4" ShapeID="_x0000_i1313" DrawAspect="Content" ObjectID="_1805222464" r:id="rId487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دور لهما .         </w:t>
                  </w:r>
                </w:p>
                <w:p w14:paraId="18C969EF" w14:textId="77777777" w:rsidR="00712EB5" w:rsidRDefault="00000000" w:rsidP="00EC08E2">
                  <w:pPr>
                    <w:ind w:left="-4"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</w:t>
                  </w:r>
                </w:p>
                <w:p w14:paraId="01F1A46F" w14:textId="77777777" w:rsidR="00712EB5" w:rsidRPr="002016D8" w:rsidRDefault="00000000" w:rsidP="00EC08E2">
                  <w:pPr>
                    <w:tabs>
                      <w:tab w:val="left" w:pos="986"/>
                    </w:tabs>
                    <w:rPr>
                      <w:rFonts w:cs="Simplified Arabic"/>
                      <w:color w:val="FF0000"/>
                      <w:rtl/>
                    </w:rPr>
                  </w:pPr>
                  <w:r w:rsidRPr="002016D8">
                    <w:rPr>
                      <w:rFonts w:cs="Simplified Arabic" w:hint="cs"/>
                      <w:color w:val="FF0000"/>
                      <w:rtl/>
                    </w:rPr>
                    <w:t xml:space="preserve">  </w:t>
                  </w:r>
                  <w:r w:rsidRPr="002016D8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جدول القيم الشهيرة:</w:t>
                  </w:r>
                  <w:r w:rsidRPr="002016D8">
                    <w:rPr>
                      <w:rFonts w:cs="Simplified Arabic" w:hint="cs"/>
                      <w:color w:val="FF0000"/>
                      <w:rtl/>
                    </w:rPr>
                    <w:t xml:space="preserve">         </w:t>
                  </w:r>
                </w:p>
                <w:p w14:paraId="2E3DE90D" w14:textId="77777777" w:rsidR="00712EB5" w:rsidRDefault="00712EB5" w:rsidP="00EC08E2">
                  <w:pPr>
                    <w:bidi/>
                    <w:rPr>
                      <w:rtl/>
                    </w:rPr>
                  </w:pPr>
                </w:p>
                <w:p w14:paraId="18227071" w14:textId="77777777" w:rsidR="00712EB5" w:rsidRDefault="00712EB5" w:rsidP="00EC08E2">
                  <w:pPr>
                    <w:bidi/>
                    <w:rPr>
                      <w:rtl/>
                    </w:rPr>
                  </w:pPr>
                </w:p>
                <w:p w14:paraId="7C406BED" w14:textId="77777777" w:rsidR="00712EB5" w:rsidRDefault="00712EB5" w:rsidP="00EC08E2">
                  <w:pPr>
                    <w:bidi/>
                    <w:rPr>
                      <w:rtl/>
                    </w:rPr>
                  </w:pPr>
                </w:p>
                <w:p w14:paraId="4E794ADF" w14:textId="77777777" w:rsidR="00712EB5" w:rsidRDefault="00712EB5" w:rsidP="00EC08E2">
                  <w:pPr>
                    <w:bidi/>
                    <w:jc w:val="right"/>
                    <w:rPr>
                      <w:rtl/>
                    </w:rPr>
                  </w:pPr>
                </w:p>
                <w:p w14:paraId="1E3A3CE2" w14:textId="77777777" w:rsidR="00712EB5" w:rsidRDefault="00712EB5" w:rsidP="00EC08E2">
                  <w:pPr>
                    <w:bidi/>
                  </w:pPr>
                </w:p>
              </w:txbxContent>
            </v:textbox>
          </v:rect>
        </w:pict>
      </w:r>
    </w:p>
    <w:p w14:paraId="0D25CB41" w14:textId="77777777" w:rsidR="00AF5110" w:rsidRDefault="00AF511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</w:rPr>
      </w:pPr>
    </w:p>
    <w:p w14:paraId="7DF33302" w14:textId="77777777" w:rsidR="00AF5110" w:rsidRDefault="00AF511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</w:rPr>
      </w:pPr>
    </w:p>
    <w:p w14:paraId="75F8CEFB" w14:textId="77777777" w:rsidR="00AF5110" w:rsidRDefault="00AF511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</w:rPr>
      </w:pPr>
    </w:p>
    <w:p w14:paraId="65296BBE" w14:textId="77777777" w:rsidR="00AF5110" w:rsidRDefault="00AF5110" w:rsidP="00AF5110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1173BE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361EBA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E9949B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9AEE3B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562368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3D28D1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F7C9AF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A51616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F1363D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5E9453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111CF6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34DD279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B9026B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4298A7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8B1646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8666CB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C66388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8941AF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4DA5F5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888C45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1E0B30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4416F6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D5AD9E4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39A017FC">
          <v:rect id="_x0000_s1405" style="position:absolute;left:0;text-align:left;margin-left:497.8pt;margin-top:22.1pt;width:81.3pt;height:56.65pt;z-index:86" strokecolor="#002060" strokeweight="2.25pt">
            <v:textbox>
              <w:txbxContent>
                <w:p w14:paraId="63AF9BE4" w14:textId="77777777" w:rsidR="00712EB5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4DC4E20F">
          <v:rect id="_x0000_s1406" style="position:absolute;left:0;text-align:left;margin-left:113.6pt;margin-top:22.1pt;width:394.4pt;height:56.65pt;z-index:82" strokecolor="#002060" strokeweight="2.25pt">
            <v:textbox>
              <w:txbxContent>
                <w:p w14:paraId="0867132A" w14:textId="77777777" w:rsidR="00712EB5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1521262E">
          <v:rect id="_x0000_s1407" style="position:absolute;left:0;text-align:left;margin-left:23.55pt;margin-top:22.1pt;width:90.05pt;height:56.65pt;z-index:87" strokecolor="#002060" strokeweight="2.25pt">
            <v:textbox>
              <w:txbxContent>
                <w:p w14:paraId="2028A0F3" w14:textId="77777777" w:rsidR="00712EB5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</w:p>
    <w:p w14:paraId="3165F11F" w14:textId="77777777" w:rsidR="004D63EE" w:rsidRDefault="00000000" w:rsidP="004D63EE">
      <w:pPr>
        <w:tabs>
          <w:tab w:val="left" w:pos="9528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14:paraId="2EDFFE51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33C26630">
          <v:rect id="_x0000_s1408" style="position:absolute;left:0;text-align:left;margin-left:113.6pt;margin-top:21.85pt;width:384.2pt;height:681.3pt;z-index:84" filled="f" strokecolor="#002060" strokeweight="2.25pt">
            <v:textbox>
              <w:txbxContent>
                <w:p w14:paraId="63E1EBF5" w14:textId="77777777" w:rsidR="00712EB5" w:rsidRDefault="00000000" w:rsidP="00BA6347">
                  <w:pPr>
                    <w:bidi/>
                    <w:jc w:val="center"/>
                    <w:rPr>
                      <w:rtl/>
                    </w:rPr>
                  </w:pPr>
                  <w:r>
                    <w:rPr>
                      <w:noProof/>
                    </w:rPr>
                    <w:pict w14:anchorId="0BF8ECD5">
                      <v:shape id="Image 5" o:spid="_x0000_i1314" type="#_x0000_t75" style="width:133.5pt;height:138.75pt;visibility:visible">
                        <v:imagedata r:id="rId488" o:title=""/>
                      </v:shape>
                    </w:pict>
                  </w:r>
                </w:p>
                <w:p w14:paraId="6D25FAC8" w14:textId="77777777" w:rsidR="00712EB5" w:rsidRPr="00BA6347" w:rsidRDefault="00000000">
                  <w:pPr>
                    <w:pStyle w:val="Paragraphedeliste"/>
                    <w:numPr>
                      <w:ilvl w:val="0"/>
                      <w:numId w:val="20"/>
                    </w:numPr>
                    <w:bidi/>
                    <w:rPr>
                      <w:rFonts w:cs="Simplified Arabic"/>
                      <w:color w:val="C00000"/>
                      <w:rtl/>
                    </w:rPr>
                  </w:pPr>
                  <w:r w:rsidRPr="00BA6347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نتائج:</w:t>
                  </w:r>
                  <w:r w:rsidRPr="00BA6347">
                    <w:rPr>
                      <w:rFonts w:cs="Simplified Arabic" w:hint="cs"/>
                      <w:color w:val="C00000"/>
                      <w:rtl/>
                    </w:rPr>
                    <w:t xml:space="preserve"> </w:t>
                  </w:r>
                </w:p>
                <w:p w14:paraId="6512B042" w14:textId="77777777" w:rsidR="00712EB5" w:rsidRDefault="00000000" w:rsidP="00BA6347">
                  <w:pPr>
                    <w:bidi/>
                    <w:ind w:left="-4"/>
                    <w:jc w:val="center"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من أجل كل عدد حقيقي </w:t>
                  </w:r>
                  <w:r>
                    <w:rPr>
                      <w:rFonts w:cs="Simplified Arabic"/>
                      <w:position w:val="-6"/>
                    </w:rPr>
                    <w:object w:dxaOrig="200" w:dyaOrig="220" w14:anchorId="67A25BC0">
                      <v:shape id="_x0000_i1315" type="#_x0000_t75" style="width:9.75pt;height:11.25pt">
                        <v:imagedata r:id="rId489" o:title=""/>
                      </v:shape>
                      <o:OLEObject Type="Embed" ProgID="Equation.DSMT4" ShapeID="_x0000_i1315" DrawAspect="Content" ObjectID="_1805222465" r:id="rId490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:  </w:t>
                  </w:r>
                  <w:r>
                    <w:rPr>
                      <w:rFonts w:cs="Simplified Arabic"/>
                      <w:position w:val="-6"/>
                    </w:rPr>
                    <w:object w:dxaOrig="1309" w:dyaOrig="280" w14:anchorId="5AA6D3AD">
                      <v:shape id="_x0000_i1316" type="#_x0000_t75" style="width:65.25pt;height:14.25pt" fillcolor="yellow">
                        <v:imagedata r:id="rId491" o:title=""/>
                      </v:shape>
                      <o:OLEObject Type="Embed" ProgID="Equation.DSMT4" ShapeID="_x0000_i1316" DrawAspect="Content" ObjectID="_1805222466" r:id="rId492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  ،     </w:t>
                  </w:r>
                  <w:r>
                    <w:rPr>
                      <w:rFonts w:cs="Simplified Arabic"/>
                      <w:position w:val="-6"/>
                    </w:rPr>
                    <w:object w:dxaOrig="1300" w:dyaOrig="280" w14:anchorId="4D138883">
                      <v:shape id="_x0000_i1317" type="#_x0000_t75" style="width:65.25pt;height:14.25pt" fillcolor="yellow">
                        <v:imagedata r:id="rId493" o:title=""/>
                      </v:shape>
                      <o:OLEObject Type="Embed" ProgID="Equation.DSMT4" ShapeID="_x0000_i1317" DrawAspect="Content" ObjectID="_1805222467" r:id="rId494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  ،       </w:t>
                  </w:r>
                  <w:r>
                    <w:rPr>
                      <w:rFonts w:cs="Simplified Arabic"/>
                      <w:position w:val="-6"/>
                    </w:rPr>
                    <w:object w:dxaOrig="1721" w:dyaOrig="310" w14:anchorId="0168DC51">
                      <v:shape id="_x0000_i1318" type="#_x0000_t75" style="width:86.25pt;height:15.75pt" fillcolor="yellow">
                        <v:imagedata r:id="rId495" o:title=""/>
                      </v:shape>
                      <o:OLEObject Type="Embed" ProgID="Equation.DSMT4" ShapeID="_x0000_i1318" DrawAspect="Content" ObjectID="_1805222468" r:id="rId496"/>
                    </w:object>
                  </w:r>
                </w:p>
                <w:p w14:paraId="1900B982" w14:textId="77777777" w:rsidR="00712EB5" w:rsidRPr="00BA6347" w:rsidRDefault="00000000">
                  <w:pPr>
                    <w:pStyle w:val="Paragraphedeliste"/>
                    <w:numPr>
                      <w:ilvl w:val="0"/>
                      <w:numId w:val="20"/>
                    </w:numPr>
                    <w:tabs>
                      <w:tab w:val="left" w:pos="986"/>
                    </w:tabs>
                    <w:bidi/>
                    <w:spacing w:line="240" w:lineRule="auto"/>
                    <w:rPr>
                      <w:rFonts w:cs="Simplified Arabic"/>
                      <w:color w:val="C00000"/>
                      <w:rtl/>
                    </w:rPr>
                  </w:pPr>
                  <w:r w:rsidRPr="00BA6347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جدول القيم الشهيرة:</w:t>
                  </w:r>
                  <w:r w:rsidRPr="00BA6347">
                    <w:rPr>
                      <w:rFonts w:cs="Simplified Arabic" w:hint="cs"/>
                      <w:color w:val="C00000"/>
                      <w:rtl/>
                    </w:rPr>
                    <w:t xml:space="preserve">         </w:t>
                  </w:r>
                </w:p>
                <w:tbl>
                  <w:tblPr>
                    <w:bidiVisual/>
                    <w:tblW w:w="0" w:type="auto"/>
                    <w:tblInd w:w="704" w:type="dxa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1E0" w:firstRow="1" w:lastRow="1" w:firstColumn="1" w:lastColumn="1" w:noHBand="0" w:noVBand="0"/>
                  </w:tblPr>
                  <w:tblGrid>
                    <w:gridCol w:w="1127"/>
                    <w:gridCol w:w="1148"/>
                    <w:gridCol w:w="1151"/>
                    <w:gridCol w:w="1148"/>
                    <w:gridCol w:w="1119"/>
                    <w:gridCol w:w="1169"/>
                  </w:tblGrid>
                  <w:tr w:rsidR="00CD0139" w14:paraId="29F5B872" w14:textId="77777777" w:rsidTr="00D662A0">
                    <w:trPr>
                      <w:trHeight w:val="675"/>
                    </w:trPr>
                    <w:tc>
                      <w:tcPr>
                        <w:tcW w:w="1127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4BD9686C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color w:val="00FFFF"/>
                            <w:rtl/>
                          </w:rPr>
                        </w:pPr>
                        <w:r>
                          <w:rPr>
                            <w:rFonts w:cs="Simplified Arabic"/>
                            <w:color w:val="00FFFF"/>
                            <w:position w:val="-24"/>
                          </w:rPr>
                          <w:object w:dxaOrig="270" w:dyaOrig="630" w14:anchorId="2ED8B0EC">
                            <v:shape id="_x0000_i1319" type="#_x0000_t75" style="width:13.5pt;height:31.5pt">
                              <v:imagedata r:id="rId497" o:title=""/>
                            </v:shape>
                            <o:OLEObject Type="Embed" ProgID="Equation.DSMT4" ShapeID="_x0000_i1319" DrawAspect="Content" ObjectID="_1805222469" r:id="rId498"/>
                          </w:object>
                        </w:r>
                      </w:p>
                    </w:tc>
                    <w:tc>
                      <w:tcPr>
                        <w:tcW w:w="1148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6E87D9EA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color w:val="00FFFF"/>
                            <w:rtl/>
                          </w:rPr>
                        </w:pPr>
                        <w:r>
                          <w:rPr>
                            <w:rFonts w:cs="Simplified Arabic"/>
                            <w:color w:val="00FFFF"/>
                            <w:position w:val="-24"/>
                          </w:rPr>
                          <w:object w:dxaOrig="270" w:dyaOrig="630" w14:anchorId="4A0808A1">
                            <v:shape id="_x0000_i1320" type="#_x0000_t75" style="width:13.5pt;height:31.5pt">
                              <v:imagedata r:id="rId499" o:title=""/>
                            </v:shape>
                            <o:OLEObject Type="Embed" ProgID="Equation.DSMT4" ShapeID="_x0000_i1320" DrawAspect="Content" ObjectID="_1805222470" r:id="rId500"/>
                          </w:object>
                        </w:r>
                      </w:p>
                    </w:tc>
                    <w:tc>
                      <w:tcPr>
                        <w:tcW w:w="1151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6CBFC850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color w:val="00FFFF"/>
                            <w:rtl/>
                          </w:rPr>
                        </w:pPr>
                        <w:r>
                          <w:rPr>
                            <w:rFonts w:cs="Simplified Arabic"/>
                            <w:color w:val="00FFFF"/>
                            <w:position w:val="-24"/>
                          </w:rPr>
                          <w:object w:dxaOrig="270" w:dyaOrig="630" w14:anchorId="313FE4FD">
                            <v:shape id="_x0000_i1321" type="#_x0000_t75" style="width:13.5pt;height:31.5pt">
                              <v:imagedata r:id="rId501" o:title=""/>
                            </v:shape>
                            <o:OLEObject Type="Embed" ProgID="Equation.DSMT4" ShapeID="_x0000_i1321" DrawAspect="Content" ObjectID="_1805222471" r:id="rId502"/>
                          </w:object>
                        </w:r>
                      </w:p>
                    </w:tc>
                    <w:tc>
                      <w:tcPr>
                        <w:tcW w:w="1148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14748AE5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color w:val="00FFFF"/>
                            <w:rtl/>
                          </w:rPr>
                        </w:pPr>
                        <w:r>
                          <w:rPr>
                            <w:rFonts w:cs="Simplified Arabic"/>
                            <w:color w:val="00FFFF"/>
                            <w:position w:val="-24"/>
                          </w:rPr>
                          <w:object w:dxaOrig="270" w:dyaOrig="630" w14:anchorId="7B408DA1">
                            <v:shape id="_x0000_i1322" type="#_x0000_t75" style="width:13.5pt;height:31.5pt">
                              <v:imagedata r:id="rId503" o:title=""/>
                            </v:shape>
                            <o:OLEObject Type="Embed" ProgID="Equation.DSMT4" ShapeID="_x0000_i1322" DrawAspect="Content" ObjectID="_1805222472" r:id="rId504"/>
                          </w:object>
                        </w:r>
                      </w:p>
                    </w:tc>
                    <w:tc>
                      <w:tcPr>
                        <w:tcW w:w="1119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560120F9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color w:val="00FFFF"/>
                            <w:rtl/>
                          </w:rPr>
                        </w:pPr>
                        <w:r>
                          <w:rPr>
                            <w:rFonts w:cs="Simplified Arabic"/>
                            <w:color w:val="00FFFF"/>
                            <w:position w:val="-6"/>
                          </w:rPr>
                          <w:object w:dxaOrig="200" w:dyaOrig="280" w14:anchorId="768663E1">
                            <v:shape id="_x0000_i1323" type="#_x0000_t75" style="width:9.75pt;height:14.25pt">
                              <v:imagedata r:id="rId505" o:title=""/>
                            </v:shape>
                            <o:OLEObject Type="Embed" ProgID="Equation.DSMT4" ShapeID="_x0000_i1323" DrawAspect="Content" ObjectID="_1805222473" r:id="rId506"/>
                          </w:object>
                        </w:r>
                      </w:p>
                    </w:tc>
                    <w:tc>
                      <w:tcPr>
                        <w:tcW w:w="1169" w:type="dxa"/>
                        <w:shd w:val="clear" w:color="auto" w:fill="auto"/>
                        <w:vAlign w:val="center"/>
                      </w:tcPr>
                      <w:p w14:paraId="045AC9A0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color w:val="00FFFF"/>
                            <w:rtl/>
                          </w:rPr>
                        </w:pPr>
                        <w:r>
                          <w:rPr>
                            <w:rFonts w:cs="Simplified Arabic"/>
                            <w:color w:val="00FFFF"/>
                            <w:position w:val="-6"/>
                          </w:rPr>
                          <w:object w:dxaOrig="200" w:dyaOrig="220" w14:anchorId="1CB29B76">
                            <v:shape id="_x0000_i1324" type="#_x0000_t75" style="width:9.75pt;height:11.25pt">
                              <v:imagedata r:id="rId507" o:title=""/>
                            </v:shape>
                            <o:OLEObject Type="Embed" ProgID="Equation.DSMT4" ShapeID="_x0000_i1324" DrawAspect="Content" ObjectID="_1805222474" r:id="rId508"/>
                          </w:object>
                        </w:r>
                      </w:p>
                    </w:tc>
                  </w:tr>
                  <w:tr w:rsidR="00CD0139" w14:paraId="72FC0A0A" w14:textId="77777777" w:rsidTr="00D662A0">
                    <w:trPr>
                      <w:trHeight w:val="675"/>
                    </w:trPr>
                    <w:tc>
                      <w:tcPr>
                        <w:tcW w:w="1127" w:type="dxa"/>
                        <w:shd w:val="clear" w:color="auto" w:fill="auto"/>
                        <w:vAlign w:val="center"/>
                      </w:tcPr>
                      <w:p w14:paraId="52B1C587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rtl/>
                          </w:rPr>
                        </w:pPr>
                        <w:r w:rsidRPr="00D662A0">
                          <w:rPr>
                            <w:rFonts w:cs="Simplified Arabic" w:hint="cs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1148" w:type="dxa"/>
                        <w:shd w:val="clear" w:color="auto" w:fill="auto"/>
                        <w:vAlign w:val="center"/>
                      </w:tcPr>
                      <w:p w14:paraId="08F3BD43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rtl/>
                          </w:rPr>
                        </w:pPr>
                        <w:r>
                          <w:rPr>
                            <w:rFonts w:cs="Simplified Arabic"/>
                            <w:position w:val="-24"/>
                          </w:rPr>
                          <w:object w:dxaOrig="410" w:dyaOrig="670" w14:anchorId="0B02C6ED">
                            <v:shape id="_x0000_i1325" type="#_x0000_t75" style="width:20.25pt;height:33.75pt">
                              <v:imagedata r:id="rId509" o:title=""/>
                            </v:shape>
                            <o:OLEObject Type="Embed" ProgID="Equation.DSMT4" ShapeID="_x0000_i1325" DrawAspect="Content" ObjectID="_1805222475" r:id="rId510"/>
                          </w:object>
                        </w:r>
                      </w:p>
                    </w:tc>
                    <w:tc>
                      <w:tcPr>
                        <w:tcW w:w="1151" w:type="dxa"/>
                        <w:shd w:val="clear" w:color="auto" w:fill="auto"/>
                        <w:vAlign w:val="center"/>
                      </w:tcPr>
                      <w:p w14:paraId="09B0786D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rtl/>
                          </w:rPr>
                        </w:pPr>
                        <w:r>
                          <w:rPr>
                            <w:rFonts w:cs="Simplified Arabic"/>
                            <w:position w:val="-24"/>
                          </w:rPr>
                          <w:object w:dxaOrig="420" w:dyaOrig="670" w14:anchorId="04962966">
                            <v:shape id="_x0000_i1326" type="#_x0000_t75" style="width:21pt;height:33.75pt">
                              <v:imagedata r:id="rId511" o:title=""/>
                            </v:shape>
                            <o:OLEObject Type="Embed" ProgID="Equation.DSMT4" ShapeID="_x0000_i1326" DrawAspect="Content" ObjectID="_1805222476" r:id="rId512"/>
                          </w:object>
                        </w:r>
                      </w:p>
                    </w:tc>
                    <w:tc>
                      <w:tcPr>
                        <w:tcW w:w="1148" w:type="dxa"/>
                        <w:shd w:val="clear" w:color="auto" w:fill="auto"/>
                        <w:vAlign w:val="center"/>
                      </w:tcPr>
                      <w:p w14:paraId="5208B335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rtl/>
                          </w:rPr>
                        </w:pPr>
                        <w:r>
                          <w:rPr>
                            <w:rFonts w:cs="Simplified Arabic"/>
                            <w:position w:val="-24"/>
                          </w:rPr>
                          <w:object w:dxaOrig="230" w:dyaOrig="630" w14:anchorId="0FBEE37B">
                            <v:shape id="_x0000_i1327" type="#_x0000_t75" style="width:11.25pt;height:31.5pt">
                              <v:imagedata r:id="rId513" o:title=""/>
                            </v:shape>
                            <o:OLEObject Type="Embed" ProgID="Equation.DSMT4" ShapeID="_x0000_i1327" DrawAspect="Content" ObjectID="_1805222477" r:id="rId514"/>
                          </w:object>
                        </w:r>
                      </w:p>
                    </w:tc>
                    <w:tc>
                      <w:tcPr>
                        <w:tcW w:w="1119" w:type="dxa"/>
                        <w:shd w:val="clear" w:color="auto" w:fill="auto"/>
                        <w:vAlign w:val="center"/>
                      </w:tcPr>
                      <w:p w14:paraId="32CFC847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rtl/>
                          </w:rPr>
                        </w:pPr>
                        <w:r w:rsidRPr="00D662A0">
                          <w:rPr>
                            <w:rFonts w:cs="Simplified Arabic" w:hint="cs"/>
                            <w:rtl/>
                          </w:rPr>
                          <w:t>0</w:t>
                        </w:r>
                      </w:p>
                    </w:tc>
                    <w:tc>
                      <w:tcPr>
                        <w:tcW w:w="1169" w:type="dxa"/>
                        <w:shd w:val="clear" w:color="auto" w:fill="auto"/>
                        <w:vAlign w:val="center"/>
                      </w:tcPr>
                      <w:p w14:paraId="68432555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rtl/>
                          </w:rPr>
                        </w:pPr>
                        <w:r>
                          <w:rPr>
                            <w:rFonts w:cs="Simplified Arabic"/>
                            <w:position w:val="-6"/>
                          </w:rPr>
                          <w:object w:dxaOrig="520" w:dyaOrig="280" w14:anchorId="2929ACB8">
                            <v:shape id="_x0000_i1328" type="#_x0000_t75" style="width:26.25pt;height:14.25pt">
                              <v:imagedata r:id="rId515" o:title=""/>
                            </v:shape>
                            <o:OLEObject Type="Embed" ProgID="Equation.DSMT4" ShapeID="_x0000_i1328" DrawAspect="Content" ObjectID="_1805222478" r:id="rId516"/>
                          </w:object>
                        </w:r>
                      </w:p>
                    </w:tc>
                  </w:tr>
                  <w:tr w:rsidR="00CD0139" w14:paraId="424ACB06" w14:textId="77777777" w:rsidTr="00D662A0">
                    <w:trPr>
                      <w:trHeight w:val="675"/>
                    </w:trPr>
                    <w:tc>
                      <w:tcPr>
                        <w:tcW w:w="1127" w:type="dxa"/>
                        <w:shd w:val="clear" w:color="auto" w:fill="auto"/>
                        <w:vAlign w:val="center"/>
                      </w:tcPr>
                      <w:p w14:paraId="4A1A0B82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rtl/>
                          </w:rPr>
                        </w:pPr>
                        <w:r w:rsidRPr="00D662A0">
                          <w:rPr>
                            <w:rFonts w:cs="Simplified Arabic" w:hint="cs"/>
                            <w:rtl/>
                          </w:rPr>
                          <w:t>0</w:t>
                        </w:r>
                      </w:p>
                    </w:tc>
                    <w:tc>
                      <w:tcPr>
                        <w:tcW w:w="1148" w:type="dxa"/>
                        <w:shd w:val="clear" w:color="auto" w:fill="auto"/>
                        <w:vAlign w:val="center"/>
                      </w:tcPr>
                      <w:p w14:paraId="64384707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rtl/>
                          </w:rPr>
                        </w:pPr>
                        <w:r>
                          <w:rPr>
                            <w:rFonts w:cs="Simplified Arabic"/>
                            <w:position w:val="-24"/>
                          </w:rPr>
                          <w:object w:dxaOrig="230" w:dyaOrig="630" w14:anchorId="3ED3C9D0">
                            <v:shape id="_x0000_i1329" type="#_x0000_t75" style="width:11.25pt;height:31.5pt">
                              <v:imagedata r:id="rId513" o:title=""/>
                            </v:shape>
                            <o:OLEObject Type="Embed" ProgID="Equation.DSMT4" ShapeID="_x0000_i1329" DrawAspect="Content" ObjectID="_1805222479" r:id="rId517"/>
                          </w:object>
                        </w:r>
                      </w:p>
                    </w:tc>
                    <w:tc>
                      <w:tcPr>
                        <w:tcW w:w="1151" w:type="dxa"/>
                        <w:shd w:val="clear" w:color="auto" w:fill="auto"/>
                        <w:vAlign w:val="center"/>
                      </w:tcPr>
                      <w:p w14:paraId="5E09B859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rtl/>
                          </w:rPr>
                        </w:pPr>
                        <w:r>
                          <w:rPr>
                            <w:rFonts w:cs="Simplified Arabic"/>
                            <w:position w:val="-24"/>
                          </w:rPr>
                          <w:object w:dxaOrig="420" w:dyaOrig="670" w14:anchorId="5DF20887">
                            <v:shape id="_x0000_i1330" type="#_x0000_t75" style="width:21pt;height:33.75pt">
                              <v:imagedata r:id="rId511" o:title=""/>
                            </v:shape>
                            <o:OLEObject Type="Embed" ProgID="Equation.DSMT4" ShapeID="_x0000_i1330" DrawAspect="Content" ObjectID="_1805222480" r:id="rId518"/>
                          </w:object>
                        </w:r>
                      </w:p>
                    </w:tc>
                    <w:tc>
                      <w:tcPr>
                        <w:tcW w:w="1148" w:type="dxa"/>
                        <w:shd w:val="clear" w:color="auto" w:fill="auto"/>
                        <w:vAlign w:val="center"/>
                      </w:tcPr>
                      <w:p w14:paraId="35F2223F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rtl/>
                          </w:rPr>
                        </w:pPr>
                        <w:r>
                          <w:rPr>
                            <w:rFonts w:cs="Simplified Arabic"/>
                            <w:position w:val="-24"/>
                          </w:rPr>
                          <w:object w:dxaOrig="410" w:dyaOrig="670" w14:anchorId="293E0653">
                            <v:shape id="_x0000_i1331" type="#_x0000_t75" style="width:20.25pt;height:33.75pt">
                              <v:imagedata r:id="rId509" o:title=""/>
                            </v:shape>
                            <o:OLEObject Type="Embed" ProgID="Equation.DSMT4" ShapeID="_x0000_i1331" DrawAspect="Content" ObjectID="_1805222481" r:id="rId519"/>
                          </w:object>
                        </w:r>
                      </w:p>
                    </w:tc>
                    <w:tc>
                      <w:tcPr>
                        <w:tcW w:w="1119" w:type="dxa"/>
                        <w:shd w:val="clear" w:color="auto" w:fill="auto"/>
                        <w:vAlign w:val="center"/>
                      </w:tcPr>
                      <w:p w14:paraId="2518A4A7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rtl/>
                          </w:rPr>
                        </w:pPr>
                        <w:r w:rsidRPr="00D662A0">
                          <w:rPr>
                            <w:rFonts w:cs="Simplified Arabic" w:hint="cs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1169" w:type="dxa"/>
                        <w:shd w:val="clear" w:color="auto" w:fill="auto"/>
                        <w:vAlign w:val="center"/>
                      </w:tcPr>
                      <w:p w14:paraId="3D71655F" w14:textId="77777777" w:rsidR="00712EB5" w:rsidRPr="00D662A0" w:rsidRDefault="00000000" w:rsidP="00D662A0">
                        <w:pPr>
                          <w:tabs>
                            <w:tab w:val="left" w:pos="986"/>
                          </w:tabs>
                          <w:bidi/>
                          <w:spacing w:after="0" w:line="240" w:lineRule="auto"/>
                          <w:jc w:val="center"/>
                          <w:rPr>
                            <w:rFonts w:cs="Simplified Arabic"/>
                            <w:rtl/>
                          </w:rPr>
                        </w:pPr>
                        <w:r>
                          <w:rPr>
                            <w:rFonts w:cs="Simplified Arabic"/>
                            <w:position w:val="-6"/>
                          </w:rPr>
                          <w:object w:dxaOrig="550" w:dyaOrig="220" w14:anchorId="4B856B7A">
                            <v:shape id="_x0000_i1332" type="#_x0000_t75" style="width:27.75pt;height:11.25pt">
                              <v:imagedata r:id="rId520" o:title=""/>
                            </v:shape>
                            <o:OLEObject Type="Embed" ProgID="Equation.DSMT4" ShapeID="_x0000_i1332" DrawAspect="Content" ObjectID="_1805222482" r:id="rId521"/>
                          </w:object>
                        </w:r>
                      </w:p>
                    </w:tc>
                  </w:tr>
                </w:tbl>
                <w:p w14:paraId="4A5B7308" w14:textId="77777777" w:rsidR="00712EB5" w:rsidRPr="00BA6347" w:rsidRDefault="00000000">
                  <w:pPr>
                    <w:pStyle w:val="Paragraphedeliste"/>
                    <w:numPr>
                      <w:ilvl w:val="0"/>
                      <w:numId w:val="20"/>
                    </w:numPr>
                    <w:bidi/>
                    <w:spacing w:line="240" w:lineRule="auto"/>
                    <w:rPr>
                      <w:rFonts w:cs="Simplified Arabic"/>
                      <w:color w:val="C00000"/>
                      <w:rtl/>
                    </w:rPr>
                  </w:pPr>
                  <w:r w:rsidRPr="00BA6347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تعريف:</w:t>
                  </w:r>
                  <w:r w:rsidRPr="00BA6347">
                    <w:rPr>
                      <w:rFonts w:cs="Simplified Arabic" w:hint="cs"/>
                      <w:color w:val="C00000"/>
                      <w:rtl/>
                    </w:rPr>
                    <w:t xml:space="preserve"> </w:t>
                  </w:r>
                </w:p>
                <w:p w14:paraId="3158C92E" w14:textId="77777777" w:rsidR="00712EB5" w:rsidRPr="00BA6347" w:rsidRDefault="00000000" w:rsidP="00BA6347">
                  <w:pPr>
                    <w:bidi/>
                    <w:spacing w:line="240" w:lineRule="auto"/>
                    <w:ind w:left="573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BA6347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* </w:t>
                  </w:r>
                  <w:r w:rsidRPr="00BA634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جيب تمام زاوية موجهة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600" w:dyaOrig="480" w14:anchorId="5879128B">
                      <v:shape id="_x0000_i1333" type="#_x0000_t75" style="width:30pt;height:24pt">
                        <v:imagedata r:id="rId522" o:title=""/>
                      </v:shape>
                      <o:OLEObject Type="Embed" ProgID="Equation.DSMT4" ShapeID="_x0000_i1333" DrawAspect="Content" ObjectID="_1805222483" r:id="rId523"/>
                    </w:object>
                  </w:r>
                  <w:r w:rsidRPr="00BA634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هو جيب تمام أحد أقياسها بالرديان و نرمز له بالرمز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960" w:dyaOrig="480" w14:anchorId="37C93590">
                      <v:shape id="_x0000_i1334" type="#_x0000_t75" style="width:48pt;height:24pt" fillcolor="yellow">
                        <v:imagedata r:id="rId524" o:title=""/>
                      </v:shape>
                      <o:OLEObject Type="Embed" ProgID="Equation.DSMT4" ShapeID="_x0000_i1334" DrawAspect="Content" ObjectID="_1805222484" r:id="rId525"/>
                    </w:object>
                  </w:r>
                  <w:r w:rsidRPr="00BA634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    </w:t>
                  </w:r>
                  <w:r w:rsidRPr="00BA6347">
                    <w:rPr>
                      <w:rFonts w:ascii="Simplified Arabic" w:hAnsi="Simplified Arabic" w:cs="Simplified Arabic"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 w:rsidRPr="00BA634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</w:t>
                  </w:r>
                </w:p>
                <w:p w14:paraId="362ACA4B" w14:textId="77777777" w:rsidR="00712EB5" w:rsidRDefault="00000000" w:rsidP="00BA6347">
                  <w:pPr>
                    <w:bidi/>
                    <w:spacing w:line="240" w:lineRule="auto"/>
                    <w:ind w:left="556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BA634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*</w:t>
                  </w: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 w:rsidRPr="00BA634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جيب زاوية موجهة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600" w:dyaOrig="480" w14:anchorId="3D18B1B3">
                      <v:shape id="_x0000_i1335" type="#_x0000_t75" style="width:30pt;height:24pt">
                        <v:imagedata r:id="rId522" o:title=""/>
                      </v:shape>
                      <o:OLEObject Type="Embed" ProgID="Equation.DSMT4" ShapeID="_x0000_i1335" DrawAspect="Content" ObjectID="_1805222485" r:id="rId526"/>
                    </w:object>
                  </w:r>
                  <w:r w:rsidRPr="00BA6347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هو جيب أحد أقياسها بالرديان و نرمز له بالرمز </w:t>
                  </w: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    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910" w:dyaOrig="480" w14:anchorId="7765F871">
                      <v:shape id="_x0000_i1336" type="#_x0000_t75" style="width:45.75pt;height:24pt" fillcolor="yellow">
                        <v:imagedata r:id="rId527" o:title=""/>
                      </v:shape>
                      <o:OLEObject Type="Embed" ProgID="Equation.DSMT4" ShapeID="_x0000_i1336" DrawAspect="Content" ObjectID="_1805222486" r:id="rId528"/>
                    </w:object>
                  </w:r>
                </w:p>
                <w:p w14:paraId="229F7E42" w14:textId="77777777" w:rsidR="00712EB5" w:rsidRPr="00251473" w:rsidRDefault="00000000" w:rsidP="00251473">
                  <w:pPr>
                    <w:bidi/>
                    <w:spacing w:line="240" w:lineRule="auto"/>
                    <w:ind w:left="556" w:firstLine="708"/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</w:pPr>
                  <w:r w:rsidRPr="00251473"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1-3- تمارين:</w:t>
                  </w:r>
                </w:p>
                <w:p w14:paraId="5BBB69BD" w14:textId="77777777" w:rsidR="00712EB5" w:rsidRPr="00E00F59" w:rsidRDefault="00000000">
                  <w:pPr>
                    <w:pStyle w:val="Paragraphedeliste"/>
                    <w:numPr>
                      <w:ilvl w:val="0"/>
                      <w:numId w:val="20"/>
                    </w:numPr>
                    <w:bidi/>
                    <w:spacing w:line="240" w:lineRule="auto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 w:rsidRPr="00E00F59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تمرين 1: </w:t>
                  </w:r>
                  <w:r w:rsidRPr="00E00F59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بدون استعمال الآلة الحاسبة عين القيم المضبوطة لكل من:  </w:t>
                  </w:r>
                </w:p>
                <w:p w14:paraId="3FD4679A" w14:textId="77777777" w:rsidR="00712EB5" w:rsidRPr="00E00F59" w:rsidRDefault="00000000" w:rsidP="00E00F59">
                  <w:pPr>
                    <w:bidi/>
                    <w:spacing w:line="240" w:lineRule="auto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 w:rsidRPr="00E00F59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1) </w:t>
                  </w:r>
                  <w:r>
                    <w:rPr>
                      <w:rFonts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740" w:dyaOrig="630" w14:anchorId="1DF8EDC8">
                      <v:shape id="_x0000_i1337" type="#_x0000_t75" style="width:36.75pt;height:31.5pt">
                        <v:imagedata r:id="rId529" o:title=""/>
                      </v:shape>
                      <o:OLEObject Type="Embed" ProgID="Equation.DSMT4" ShapeID="_x0000_i1337" DrawAspect="Content" ObjectID="_1805222487" r:id="rId530"/>
                    </w:object>
                  </w:r>
                  <w:r w:rsidRPr="00E00F59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.             2)</w:t>
                  </w:r>
                  <w:r w:rsidRPr="00E00F59"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810" w:dyaOrig="630" w14:anchorId="71C6C654">
                      <v:shape id="_x0000_i1338" type="#_x0000_t75" style="width:40.5pt;height:31.5pt">
                        <v:imagedata r:id="rId531" o:title=""/>
                      </v:shape>
                      <o:OLEObject Type="Embed" ProgID="Equation.DSMT4" ShapeID="_x0000_i1338" DrawAspect="Content" ObjectID="_1805222488" r:id="rId532"/>
                    </w:object>
                  </w:r>
                  <w:r w:rsidRPr="00E00F59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.            </w:t>
                  </w:r>
                </w:p>
                <w:p w14:paraId="52976705" w14:textId="77777777" w:rsidR="00712EB5" w:rsidRPr="00E00F59" w:rsidRDefault="00000000" w:rsidP="00E00F59">
                  <w:pPr>
                    <w:bidi/>
                    <w:spacing w:line="240" w:lineRule="auto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 w:rsidRPr="00E00F59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2) </w:t>
                  </w:r>
                  <w:r>
                    <w:rPr>
                      <w:rFonts w:cs="Simplified Arabic"/>
                      <w:b/>
                      <w:bCs/>
                      <w:position w:val="-28"/>
                      <w:sz w:val="28"/>
                      <w:szCs w:val="28"/>
                    </w:rPr>
                    <w:object w:dxaOrig="1171" w:dyaOrig="670" w14:anchorId="71B378F4">
                      <v:shape id="_x0000_i1339" type="#_x0000_t75" style="width:58.5pt;height:33.75pt">
                        <v:imagedata r:id="rId533" o:title=""/>
                      </v:shape>
                      <o:OLEObject Type="Embed" ProgID="Equation.DSMT4" ShapeID="_x0000_i1339" DrawAspect="Content" ObjectID="_1805222489" r:id="rId534"/>
                    </w:object>
                  </w:r>
                  <w:r w:rsidRPr="00E00F59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>.        4)</w:t>
                  </w:r>
                  <w:r>
                    <w:rPr>
                      <w:rFonts w:cs="Simplified Arabic"/>
                      <w:b/>
                      <w:bCs/>
                      <w:position w:val="-28"/>
                      <w:sz w:val="28"/>
                      <w:szCs w:val="28"/>
                    </w:rPr>
                    <w:object w:dxaOrig="1240" w:dyaOrig="670" w14:anchorId="0D340CF9">
                      <v:shape id="_x0000_i1340" type="#_x0000_t75" style="width:62.25pt;height:33.75pt">
                        <v:imagedata r:id="rId535" o:title=""/>
                      </v:shape>
                      <o:OLEObject Type="Embed" ProgID="Equation.DSMT4" ShapeID="_x0000_i1340" DrawAspect="Content" ObjectID="_1805222490" r:id="rId536"/>
                    </w:object>
                  </w:r>
                  <w:r w:rsidRPr="00E00F59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14:paraId="1558101F" w14:textId="77777777" w:rsidR="00712EB5" w:rsidRPr="009C3528" w:rsidRDefault="00712EB5" w:rsidP="00E00F59">
                  <w:pPr>
                    <w:rPr>
                      <w:rFonts w:cs="Simplified Arabic"/>
                      <w:b/>
                      <w:bCs/>
                    </w:rPr>
                  </w:pPr>
                </w:p>
                <w:p w14:paraId="6E6F3EEA" w14:textId="77777777" w:rsidR="00712EB5" w:rsidRPr="00BA6347" w:rsidRDefault="00712EB5" w:rsidP="00E00F59">
                  <w:pPr>
                    <w:bidi/>
                    <w:spacing w:line="240" w:lineRule="auto"/>
                    <w:ind w:left="556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43D7111C">
          <v:rect id="_x0000_s1436" style="position:absolute;left:0;text-align:left;margin-left:23.55pt;margin-top:21.7pt;width:90.05pt;height:681.3pt;z-index:83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2CB83890">
          <v:rect id="_x0000_s1437" style="position:absolute;left:0;text-align:left;margin-left:497.8pt;margin-top:21.7pt;width:81.3pt;height:681.3pt;z-index:85" strokecolor="#002060" strokeweight="2.25pt">
            <v:textbox>
              <w:txbxContent>
                <w:p w14:paraId="339C820E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16362B0E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371E7501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267B74B1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69386F28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350D4EF6" w14:textId="77777777" w:rsidR="00712EB5" w:rsidRDefault="00000000" w:rsidP="00D73822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14:paraId="5A9B0FC1" w14:textId="77777777" w:rsidR="00712EB5" w:rsidRDefault="00000000" w:rsidP="00D73822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  <w:p w14:paraId="09B83788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7B371CC4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0C578C88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15B704AA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293ABDA2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4D89BB74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37E9358C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08B7FEA0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15AFED89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19385718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217201A5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2DB5ED2F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37590089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6C766727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156025C7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2495F845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286232A7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5A3E045D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183A3982" w14:textId="77777777" w:rsidR="00712EB5" w:rsidRDefault="00000000" w:rsidP="00D73822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14:paraId="0CBCDBEA" w14:textId="77777777" w:rsidR="00712EB5" w:rsidRDefault="00000000" w:rsidP="00D73822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حصيلي</w:t>
                  </w:r>
                </w:p>
                <w:p w14:paraId="444D4F83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64F03492" w14:textId="77777777" w:rsidR="00712EB5" w:rsidRDefault="00712EB5">
                  <w:pPr>
                    <w:rPr>
                      <w:lang w:bidi="ar-DZ"/>
                    </w:rPr>
                  </w:pPr>
                </w:p>
              </w:txbxContent>
            </v:textbox>
          </v:rect>
        </w:pict>
      </w:r>
    </w:p>
    <w:p w14:paraId="622C2AE9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377236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C9622C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6C1DA0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5D62A4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4213A5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9C8E7B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B6D25F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556B5E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A8CF65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CD46EB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CA8DC1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50F53D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80F320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9FED36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0007A8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D6A10D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914187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2FB4E5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DF959E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1FA441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912EC09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5F612A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C35598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5B9060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6294742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325EBA8A">
          <v:rect id="_x0000_s1438" style="position:absolute;left:0;text-align:left;margin-left:502.25pt;margin-top:22.1pt;width:76.85pt;height:56.65pt;z-index:101" strokecolor="#002060" strokeweight="2.25pt">
            <v:textbox>
              <w:txbxContent>
                <w:p w14:paraId="05502248" w14:textId="77777777" w:rsidR="00712EB5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77270BE2">
          <v:rect id="_x0000_s1439" style="position:absolute;left:0;text-align:left;margin-left:113.6pt;margin-top:22.1pt;width:394.4pt;height:56.65pt;z-index:100" strokecolor="#002060" strokeweight="2.25pt">
            <v:textbox>
              <w:txbxContent>
                <w:p w14:paraId="1F6054A2" w14:textId="77777777" w:rsidR="00712EB5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2FFFCF72">
          <v:rect id="_x0000_s1440" style="position:absolute;left:0;text-align:left;margin-left:23.55pt;margin-top:22.1pt;width:90.05pt;height:56.65pt;z-index:102" strokecolor="#002060" strokeweight="2.25pt">
            <v:textbox>
              <w:txbxContent>
                <w:p w14:paraId="641E8D98" w14:textId="77777777" w:rsidR="00712EB5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</w:p>
    <w:p w14:paraId="589F8D76" w14:textId="77777777" w:rsidR="004D63EE" w:rsidRDefault="00000000" w:rsidP="004D63EE">
      <w:pPr>
        <w:tabs>
          <w:tab w:val="left" w:pos="9528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14:paraId="7C02C393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03C60316">
          <v:rect id="_x0000_s1441" style="position:absolute;left:0;text-align:left;margin-left:113.6pt;margin-top:21.7pt;width:388.65pt;height:667pt;z-index:89" strokecolor="#002060" strokeweight="2.25pt">
            <v:textbox>
              <w:txbxContent>
                <w:p w14:paraId="23434657" w14:textId="77777777" w:rsidR="00712EB5" w:rsidRPr="00D116AC" w:rsidRDefault="00000000" w:rsidP="00E00F59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</w:pPr>
                  <w:r w:rsidRPr="00D116AC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  الحــل:</w:t>
                  </w:r>
                </w:p>
                <w:p w14:paraId="66EE3E43" w14:textId="77777777" w:rsidR="00712EB5" w:rsidRPr="00E00F59" w:rsidRDefault="00000000">
                  <w:pPr>
                    <w:pStyle w:val="Paragraphedeliste"/>
                    <w:numPr>
                      <w:ilvl w:val="0"/>
                      <w:numId w:val="21"/>
                    </w:num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rtl/>
                    </w:rPr>
                  </w:pPr>
                  <w:r>
                    <w:rPr>
                      <w:position w:val="-28"/>
                    </w:rPr>
                    <w:object w:dxaOrig="3739" w:dyaOrig="670" w14:anchorId="20E26854">
                      <v:shape id="_x0000_i1341" type="#_x0000_t75" style="width:186.75pt;height:33.75pt">
                        <v:imagedata r:id="rId537" o:title=""/>
                      </v:shape>
                      <o:OLEObject Type="Embed" ProgID="Equation.DSMT4" ShapeID="_x0000_i1341" DrawAspect="Content" ObjectID="_1805222491" r:id="rId538"/>
                    </w:object>
                  </w:r>
                  <w:r w:rsidRPr="00E00F59">
                    <w:rPr>
                      <w:rFonts w:cs="Simplified Arabic" w:hint="cs"/>
                      <w:rtl/>
                    </w:rPr>
                    <w:t xml:space="preserve"> </w:t>
                  </w:r>
                </w:p>
                <w:p w14:paraId="5CD78C32" w14:textId="77777777" w:rsidR="00712EB5" w:rsidRDefault="00000000" w:rsidP="00E00F59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                                    </w:t>
                  </w:r>
                  <w:r>
                    <w:rPr>
                      <w:rFonts w:cs="Simplified Arabic"/>
                      <w:position w:val="-24"/>
                    </w:rPr>
                    <w:object w:dxaOrig="1380" w:dyaOrig="670" w14:anchorId="28C91703">
                      <v:shape id="_x0000_i1342" type="#_x0000_t75" style="width:69pt;height:33.75pt">
                        <v:imagedata r:id="rId539" o:title=""/>
                      </v:shape>
                      <o:OLEObject Type="Embed" ProgID="Equation.DSMT4" ShapeID="_x0000_i1342" DrawAspect="Content" ObjectID="_1805222492" r:id="rId540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</w:p>
                <w:p w14:paraId="542A3DAB" w14:textId="77777777" w:rsidR="00712EB5" w:rsidRPr="00E00F59" w:rsidRDefault="00000000">
                  <w:pPr>
                    <w:pStyle w:val="Paragraphedeliste"/>
                    <w:numPr>
                      <w:ilvl w:val="0"/>
                      <w:numId w:val="21"/>
                    </w:num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position w:val="-28"/>
                    </w:rPr>
                    <w:object w:dxaOrig="3900" w:dyaOrig="670" w14:anchorId="4584A648">
                      <v:shape id="_x0000_i1343" type="#_x0000_t75" style="width:195pt;height:33.75pt">
                        <v:imagedata r:id="rId541" o:title=""/>
                      </v:shape>
                      <o:OLEObject Type="Embed" ProgID="Equation.DSMT4" ShapeID="_x0000_i1343" DrawAspect="Content" ObjectID="_1805222493" r:id="rId542"/>
                    </w:object>
                  </w:r>
                </w:p>
                <w:p w14:paraId="738CAB59" w14:textId="77777777" w:rsidR="00712EB5" w:rsidRDefault="00000000" w:rsidP="00E00F59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                 </w:t>
                  </w:r>
                  <w:r>
                    <w:rPr>
                      <w:rFonts w:cs="Simplified Arabic"/>
                      <w:b/>
                      <w:bCs/>
                      <w:position w:val="-24"/>
                    </w:rPr>
                    <w:object w:dxaOrig="1171" w:dyaOrig="630" w14:anchorId="0CEBE9FB">
                      <v:shape id="_x0000_i1344" type="#_x0000_t75" style="width:58.5pt;height:31.5pt">
                        <v:imagedata r:id="rId543" o:title=""/>
                      </v:shape>
                      <o:OLEObject Type="Embed" ProgID="Equation.DSMT4" ShapeID="_x0000_i1344" DrawAspect="Content" ObjectID="_1805222494" r:id="rId544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>
                    <w:rPr>
                      <w:position w:val="-28"/>
                    </w:rPr>
                    <w:object w:dxaOrig="1800" w:dyaOrig="670" w14:anchorId="517C0325">
                      <v:shape id="_x0000_i1345" type="#_x0000_t75" style="width:90pt;height:33.75pt">
                        <v:imagedata r:id="rId545" o:title=""/>
                      </v:shape>
                      <o:OLEObject Type="Embed" ProgID="Equation.DSMT4" ShapeID="_x0000_i1345" DrawAspect="Content" ObjectID="_1805222495" r:id="rId546"/>
                    </w:object>
                  </w:r>
                </w:p>
                <w:p w14:paraId="76967A8D" w14:textId="77777777" w:rsidR="00712EB5" w:rsidRPr="00E00F59" w:rsidRDefault="00000000">
                  <w:pPr>
                    <w:pStyle w:val="Paragraphedeliste"/>
                    <w:numPr>
                      <w:ilvl w:val="0"/>
                      <w:numId w:val="21"/>
                    </w:num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position w:val="-28"/>
                    </w:rPr>
                    <w:object w:dxaOrig="4520" w:dyaOrig="670" w14:anchorId="1D918ECA">
                      <v:shape id="_x0000_i1346" type="#_x0000_t75" style="width:225.75pt;height:33.75pt">
                        <v:imagedata r:id="rId547" o:title=""/>
                      </v:shape>
                      <o:OLEObject Type="Embed" ProgID="Equation.DSMT4" ShapeID="_x0000_i1346" DrawAspect="Content" ObjectID="_1805222496" r:id="rId548"/>
                    </w:object>
                  </w:r>
                  <w:r w:rsidRPr="00E00F59">
                    <w:rPr>
                      <w:rFonts w:cs="Simplified Arabic"/>
                      <w:b/>
                      <w:bCs/>
                      <w:rtl/>
                    </w:rPr>
                    <w:t xml:space="preserve"> </w:t>
                  </w:r>
                </w:p>
                <w:p w14:paraId="05E871EE" w14:textId="77777777" w:rsidR="00712EB5" w:rsidRDefault="00000000" w:rsidP="00E00F59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             </w:t>
                  </w:r>
                  <w:r>
                    <w:rPr>
                      <w:rFonts w:cs="Simplified Arabic"/>
                      <w:b/>
                      <w:bCs/>
                      <w:position w:val="-28"/>
                    </w:rPr>
                    <w:object w:dxaOrig="3430" w:dyaOrig="720" w14:anchorId="741FA7E2">
                      <v:shape id="_x0000_i1347" type="#_x0000_t75" style="width:171.75pt;height:36pt">
                        <v:imagedata r:id="rId549" o:title=""/>
                      </v:shape>
                      <o:OLEObject Type="Embed" ProgID="Equation.DSMT4" ShapeID="_x0000_i1347" DrawAspect="Content" ObjectID="_1805222497" r:id="rId550"/>
                    </w:object>
                  </w:r>
                </w:p>
                <w:p w14:paraId="416770EE" w14:textId="77777777" w:rsidR="00712EB5" w:rsidRPr="00E00F59" w:rsidRDefault="00000000">
                  <w:pPr>
                    <w:pStyle w:val="Paragraphedeliste"/>
                    <w:numPr>
                      <w:ilvl w:val="0"/>
                      <w:numId w:val="21"/>
                    </w:num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position w:val="-28"/>
                    </w:rPr>
                    <w:object w:dxaOrig="4480" w:dyaOrig="670" w14:anchorId="7D787465">
                      <v:shape id="_x0000_i1348" type="#_x0000_t75" style="width:224.25pt;height:33.75pt">
                        <v:imagedata r:id="rId551" o:title=""/>
                      </v:shape>
                      <o:OLEObject Type="Embed" ProgID="Equation.DSMT4" ShapeID="_x0000_i1348" DrawAspect="Content" ObjectID="_1805222498" r:id="rId552"/>
                    </w:object>
                  </w:r>
                  <w:r w:rsidRPr="00E00F59">
                    <w:rPr>
                      <w:rFonts w:cs="Simplified Arabic" w:hint="cs"/>
                      <w:b/>
                      <w:bCs/>
                      <w:rtl/>
                    </w:rPr>
                    <w:t xml:space="preserve">    </w:t>
                  </w:r>
                </w:p>
                <w:p w14:paraId="38644084" w14:textId="77777777" w:rsidR="00712EB5" w:rsidRPr="00AD2CB7" w:rsidRDefault="00000000" w:rsidP="00E00F59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            </w:t>
                  </w:r>
                  <w:r>
                    <w:rPr>
                      <w:rFonts w:cs="Simplified Arabic"/>
                      <w:b/>
                      <w:bCs/>
                      <w:position w:val="-28"/>
                    </w:rPr>
                    <w:object w:dxaOrig="3510" w:dyaOrig="720" w14:anchorId="11164B18">
                      <v:shape id="_x0000_i1349" type="#_x0000_t75" style="width:175.5pt;height:36pt">
                        <v:imagedata r:id="rId553" o:title=""/>
                      </v:shape>
                      <o:OLEObject Type="Embed" ProgID="Equation.DSMT4" ShapeID="_x0000_i1349" DrawAspect="Content" ObjectID="_1805222499" r:id="rId554"/>
                    </w:object>
                  </w:r>
                </w:p>
                <w:p w14:paraId="790BCA90" w14:textId="77777777" w:rsidR="00712EB5" w:rsidRPr="00E00F59" w:rsidRDefault="00000000">
                  <w:pPr>
                    <w:pStyle w:val="Paragraphedeliste"/>
                    <w:numPr>
                      <w:ilvl w:val="0"/>
                      <w:numId w:val="22"/>
                    </w:numPr>
                    <w:bidi/>
                    <w:spacing w:line="240" w:lineRule="auto"/>
                    <w:rPr>
                      <w:color w:val="C00000"/>
                      <w:sz w:val="28"/>
                      <w:szCs w:val="28"/>
                      <w:rtl/>
                    </w:rPr>
                  </w:pPr>
                  <w:r w:rsidRPr="00E00F59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تمرين 2</w:t>
                  </w:r>
                  <w:r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:</w:t>
                  </w:r>
                </w:p>
                <w:p w14:paraId="5466E282" w14:textId="77777777" w:rsidR="00712EB5" w:rsidRPr="00E00F59" w:rsidRDefault="00000000">
                  <w:pPr>
                    <w:pStyle w:val="Paragraphedeliste"/>
                    <w:numPr>
                      <w:ilvl w:val="0"/>
                      <w:numId w:val="23"/>
                    </w:numPr>
                    <w:bidi/>
                    <w:spacing w:after="0" w:line="240" w:lineRule="auto"/>
                    <w:rPr>
                      <w:rFonts w:cs="Simplified Arabic"/>
                      <w:sz w:val="28"/>
                      <w:szCs w:val="28"/>
                      <w:rtl/>
                    </w:rPr>
                  </w:pPr>
                  <w:r w:rsidRPr="00E00F59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بدون استعمال الآلة الحاسبة عين القيمة المضبوطة لـ  </w:t>
                  </w:r>
                  <w:r>
                    <w:rPr>
                      <w:position w:val="-6"/>
                      <w:sz w:val="28"/>
                      <w:szCs w:val="28"/>
                    </w:rPr>
                    <w:object w:dxaOrig="550" w:dyaOrig="220" w14:anchorId="1F4B89B3">
                      <v:shape id="_x0000_i1350" type="#_x0000_t75" style="width:27.75pt;height:11.25pt">
                        <v:imagedata r:id="rId555" o:title=""/>
                      </v:shape>
                      <o:OLEObject Type="Embed" ProgID="Equation.DSMT4" ShapeID="_x0000_i1350" DrawAspect="Content" ObjectID="_1805222500" r:id="rId556"/>
                    </w:object>
                  </w:r>
                  <w:r w:rsidRPr="00E00F59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إذا علمت أن  </w:t>
                  </w:r>
                  <w:r>
                    <w:rPr>
                      <w:position w:val="-24"/>
                      <w:sz w:val="28"/>
                      <w:szCs w:val="28"/>
                    </w:rPr>
                    <w:object w:dxaOrig="910" w:dyaOrig="630" w14:anchorId="2FEE516C">
                      <v:shape id="_x0000_i1351" type="#_x0000_t75" style="width:45.75pt;height:31.5pt">
                        <v:imagedata r:id="rId557" o:title=""/>
                      </v:shape>
                      <o:OLEObject Type="Embed" ProgID="Equation.DSMT4" ShapeID="_x0000_i1351" DrawAspect="Content" ObjectID="_1805222501" r:id="rId558"/>
                    </w:object>
                  </w:r>
                  <w:r w:rsidRPr="00E00F59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position w:val="-24"/>
                      <w:sz w:val="28"/>
                      <w:szCs w:val="28"/>
                    </w:rPr>
                    <w:object w:dxaOrig="1160" w:dyaOrig="630" w14:anchorId="64B67B51">
                      <v:shape id="_x0000_i1352" type="#_x0000_t75" style="width:57.75pt;height:31.5pt">
                        <v:imagedata r:id="rId559" o:title=""/>
                      </v:shape>
                      <o:OLEObject Type="Embed" ProgID="Equation.DSMT4" ShapeID="_x0000_i1352" DrawAspect="Content" ObjectID="_1805222502" r:id="rId560"/>
                    </w:object>
                  </w:r>
                  <w:r w:rsidRPr="00E00F59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.</w:t>
                  </w:r>
                </w:p>
                <w:p w14:paraId="0A0C7A29" w14:textId="77777777" w:rsidR="00712EB5" w:rsidRPr="00E00F59" w:rsidRDefault="00000000">
                  <w:pPr>
                    <w:pStyle w:val="Paragraphedeliste"/>
                    <w:numPr>
                      <w:ilvl w:val="0"/>
                      <w:numId w:val="23"/>
                    </w:numPr>
                    <w:bidi/>
                    <w:spacing w:after="0"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E00F59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باستعمال آلة حاسبة عين مدور لـ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00" w:dyaOrig="220" w14:anchorId="47A5BF85">
                      <v:shape id="_x0000_i1353" type="#_x0000_t75" style="width:9.75pt;height:11.25pt">
                        <v:imagedata r:id="rId561" o:title=""/>
                      </v:shape>
                      <o:OLEObject Type="Embed" ProgID="Equation.DSMT4" ShapeID="_x0000_i1353" DrawAspect="Content" ObjectID="_1805222503" r:id="rId562"/>
                    </w:object>
                  </w:r>
                  <w:r w:rsidRPr="00E00F59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إلى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440" w:dyaOrig="310" w14:anchorId="3CB13D24">
                      <v:shape id="_x0000_i1354" type="#_x0000_t75" style="width:21.75pt;height:15.75pt">
                        <v:imagedata r:id="rId563" o:title=""/>
                      </v:shape>
                      <o:OLEObject Type="Embed" ProgID="Equation.DSMT4" ShapeID="_x0000_i1354" DrawAspect="Content" ObjectID="_1805222504" r:id="rId564"/>
                    </w:object>
                  </w:r>
                  <w:r w:rsidRPr="00E00F59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</w:t>
                  </w:r>
                </w:p>
                <w:p w14:paraId="1BB71DB6" w14:textId="77777777" w:rsidR="00712EB5" w:rsidRPr="00D116AC" w:rsidRDefault="00000000" w:rsidP="00E00F59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color w:val="C00000"/>
                      <w:rtl/>
                    </w:rPr>
                  </w:pPr>
                  <w:r w:rsidRPr="00D116AC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         الحــل:</w:t>
                  </w:r>
                </w:p>
                <w:p w14:paraId="5AFB860A" w14:textId="77777777" w:rsidR="00712EB5" w:rsidRPr="00E00F59" w:rsidRDefault="00000000" w:rsidP="00E00F59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Arabic Transparent"/>
                      <w:noProof/>
                      <w:sz w:val="28"/>
                      <w:szCs w:val="28"/>
                      <w:rtl/>
                    </w:rPr>
                  </w:pPr>
                  <w:r w:rsidRPr="00E00F59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   نعلم أنه</w:t>
                  </w:r>
                  <w:r w:rsidRPr="00E00F59">
                    <w:rPr>
                      <w:rFonts w:cs="Arabic Transparent" w:hint="cs"/>
                      <w:noProof/>
                      <w:sz w:val="28"/>
                      <w:szCs w:val="28"/>
                      <w:rtl/>
                    </w:rPr>
                    <w:t xml:space="preserve"> من أجل كل عدد حقيقي </w:t>
                  </w:r>
                  <w:r>
                    <w:rPr>
                      <w:rFonts w:cs="Arabic Transparent"/>
                      <w:noProof/>
                      <w:position w:val="-6"/>
                      <w:sz w:val="28"/>
                      <w:szCs w:val="28"/>
                    </w:rPr>
                    <w:object w:dxaOrig="200" w:dyaOrig="220" w14:anchorId="76835029">
                      <v:shape id="_x0000_i1355" type="#_x0000_t75" style="width:9.75pt;height:11.25pt">
                        <v:imagedata r:id="rId565" o:title=""/>
                      </v:shape>
                      <o:OLEObject Type="Embed" ProgID="Equation.DSMT4" ShapeID="_x0000_i1355" DrawAspect="Content" ObjectID="_1805222505" r:id="rId566"/>
                    </w:object>
                  </w:r>
                  <w:r w:rsidRPr="00E00F59">
                    <w:rPr>
                      <w:rFonts w:cs="Arabic Transparent" w:hint="cs"/>
                      <w:noProof/>
                      <w:sz w:val="28"/>
                      <w:szCs w:val="28"/>
                      <w:rtl/>
                    </w:rPr>
                    <w:t xml:space="preserve">: </w:t>
                  </w:r>
                  <w:r>
                    <w:rPr>
                      <w:rFonts w:cs="Simplified Arabic"/>
                      <w:position w:val="-6"/>
                      <w:sz w:val="28"/>
                      <w:szCs w:val="28"/>
                    </w:rPr>
                    <w:object w:dxaOrig="1721" w:dyaOrig="310" w14:anchorId="26A73D0B">
                      <v:shape id="_x0000_i1356" type="#_x0000_t75" style="width:86.25pt;height:15.75pt" filled="t">
                        <v:imagedata r:id="rId495" o:title=""/>
                      </v:shape>
                      <o:OLEObject Type="Embed" ProgID="Equation.DSMT4" ShapeID="_x0000_i1356" DrawAspect="Content" ObjectID="_1805222506" r:id="rId567"/>
                    </w:object>
                  </w:r>
                  <w:r w:rsidRPr="00E00F59">
                    <w:rPr>
                      <w:rFonts w:cs="Arabic Transparent" w:hint="cs"/>
                      <w:noProof/>
                      <w:sz w:val="28"/>
                      <w:szCs w:val="28"/>
                      <w:rtl/>
                    </w:rPr>
                    <w:t xml:space="preserve"> .</w:t>
                  </w:r>
                </w:p>
                <w:p w14:paraId="7E520CF0" w14:textId="77777777" w:rsidR="00712EB5" w:rsidRPr="00E00F59" w:rsidRDefault="00000000">
                  <w:pPr>
                    <w:pStyle w:val="Paragraphedeliste"/>
                    <w:numPr>
                      <w:ilvl w:val="0"/>
                      <w:numId w:val="24"/>
                    </w:num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sz w:val="28"/>
                      <w:szCs w:val="28"/>
                      <w:rtl/>
                    </w:rPr>
                  </w:pPr>
                  <w:r w:rsidRPr="00E00F59">
                    <w:rPr>
                      <w:rFonts w:cs="Arabic Transparent" w:hint="cs"/>
                      <w:noProof/>
                      <w:sz w:val="28"/>
                      <w:szCs w:val="28"/>
                      <w:rtl/>
                    </w:rPr>
                    <w:t xml:space="preserve"> بما أن  </w:t>
                  </w:r>
                  <w:r>
                    <w:rPr>
                      <w:rFonts w:cs="Simplified Arabic"/>
                      <w:b/>
                      <w:bCs/>
                      <w:position w:val="-24"/>
                    </w:rPr>
                    <w:object w:dxaOrig="910" w:dyaOrig="630" w14:anchorId="78DD841E">
                      <v:shape id="_x0000_i1357" type="#_x0000_t75" style="width:45.75pt;height:31.5pt">
                        <v:imagedata r:id="rId557" o:title=""/>
                      </v:shape>
                      <o:OLEObject Type="Embed" ProgID="Equation.DSMT4" ShapeID="_x0000_i1357" DrawAspect="Content" ObjectID="_1805222507" r:id="rId568"/>
                    </w:object>
                  </w:r>
                  <w:r w:rsidRPr="00E00F59">
                    <w:rPr>
                      <w:rFonts w:cs="Arabic Transparent" w:hint="cs"/>
                      <w:noProof/>
                      <w:sz w:val="28"/>
                      <w:szCs w:val="28"/>
                      <w:rtl/>
                    </w:rPr>
                    <w:t xml:space="preserve"> فإن </w:t>
                  </w:r>
                  <w:r>
                    <w:rPr>
                      <w:rFonts w:cs="Simplified Arabic"/>
                      <w:b/>
                      <w:bCs/>
                      <w:position w:val="-24"/>
                    </w:rPr>
                    <w:object w:dxaOrig="1140" w:dyaOrig="630" w14:anchorId="65226AC8">
                      <v:shape id="_x0000_i1358" type="#_x0000_t75" style="width:57pt;height:31.5pt">
                        <v:imagedata r:id="rId569" o:title=""/>
                      </v:shape>
                      <o:OLEObject Type="Embed" ProgID="Equation.DSMT4" ShapeID="_x0000_i1358" DrawAspect="Content" ObjectID="_1805222508" r:id="rId570"/>
                    </w:object>
                  </w:r>
                  <w:r w:rsidRPr="00E00F59">
                    <w:rPr>
                      <w:rFonts w:cs="Arabic Transparent" w:hint="cs"/>
                      <w:noProof/>
                      <w:sz w:val="28"/>
                      <w:szCs w:val="28"/>
                      <w:rtl/>
                    </w:rPr>
                    <w:t xml:space="preserve">  و منه :</w:t>
                  </w:r>
                  <w:r>
                    <w:rPr>
                      <w:noProof/>
                      <w:position w:val="-24"/>
                    </w:rPr>
                    <w:object w:dxaOrig="1460" w:dyaOrig="630" w14:anchorId="74676C78">
                      <v:shape id="_x0000_i1359" type="#_x0000_t75" style="width:72.75pt;height:31.5pt">
                        <v:imagedata r:id="rId571" o:title=""/>
                      </v:shape>
                      <o:OLEObject Type="Embed" ProgID="Equation.DSMT4" ShapeID="_x0000_i1359" DrawAspect="Content" ObjectID="_1805222509" r:id="rId572"/>
                    </w:object>
                  </w:r>
                  <w:r w:rsidRPr="00E00F59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. و     بالتالي </w:t>
                  </w:r>
                  <w:r>
                    <w:rPr>
                      <w:noProof/>
                      <w:position w:val="-24"/>
                    </w:rPr>
                    <w:object w:dxaOrig="1460" w:dyaOrig="630" w14:anchorId="3EB9346D">
                      <v:shape id="_x0000_i1360" type="#_x0000_t75" style="width:72.75pt;height:31.5pt">
                        <v:imagedata r:id="rId573" o:title=""/>
                      </v:shape>
                      <o:OLEObject Type="Embed" ProgID="Equation.DSMT4" ShapeID="_x0000_i1360" DrawAspect="Content" ObjectID="_1805222510" r:id="rId574"/>
                    </w:object>
                  </w:r>
                  <w:r w:rsidRPr="00E00F59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2CC75531" w14:textId="77777777" w:rsidR="00712EB5" w:rsidRPr="00E00F59" w:rsidRDefault="00000000" w:rsidP="00E00F59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sz w:val="28"/>
                      <w:szCs w:val="28"/>
                      <w:rtl/>
                    </w:rPr>
                  </w:pPr>
                  <w:r w:rsidRPr="00E00F59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             أي  </w:t>
                  </w:r>
                  <w:r>
                    <w:rPr>
                      <w:rFonts w:cs="Arabic Transparent"/>
                      <w:noProof/>
                      <w:position w:val="-24"/>
                      <w:sz w:val="28"/>
                      <w:szCs w:val="28"/>
                    </w:rPr>
                    <w:object w:dxaOrig="1160" w:dyaOrig="630" w14:anchorId="621D04C0">
                      <v:shape id="_x0000_i1361" type="#_x0000_t75" style="width:57.75pt;height:31.5pt">
                        <v:imagedata r:id="rId575" o:title=""/>
                      </v:shape>
                      <o:OLEObject Type="Embed" ProgID="Equation.DSMT4" ShapeID="_x0000_i1361" DrawAspect="Content" ObjectID="_1805222511" r:id="rId576"/>
                    </w:object>
                  </w:r>
                  <w:r w:rsidRPr="00E00F59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و منه </w:t>
                  </w:r>
                  <w:r>
                    <w:rPr>
                      <w:rFonts w:cs="Simplified Arabic"/>
                      <w:position w:val="-24"/>
                      <w:sz w:val="28"/>
                      <w:szCs w:val="28"/>
                    </w:rPr>
                    <w:object w:dxaOrig="940" w:dyaOrig="630" w14:anchorId="0E4C1AB6">
                      <v:shape id="_x0000_i1362" type="#_x0000_t75" style="width:47.25pt;height:31.5pt">
                        <v:imagedata r:id="rId577" o:title=""/>
                      </v:shape>
                      <o:OLEObject Type="Embed" ProgID="Equation.DSMT4" ShapeID="_x0000_i1362" DrawAspect="Content" ObjectID="_1805222512" r:id="rId578"/>
                    </w:object>
                  </w:r>
                  <w:r w:rsidRPr="00E00F59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أو </w:t>
                  </w:r>
                  <w:r>
                    <w:rPr>
                      <w:rFonts w:cs="Simplified Arabic"/>
                      <w:position w:val="-24"/>
                      <w:sz w:val="28"/>
                      <w:szCs w:val="28"/>
                    </w:rPr>
                    <w:object w:dxaOrig="1130" w:dyaOrig="630" w14:anchorId="18A96D3E">
                      <v:shape id="_x0000_i1363" type="#_x0000_t75" style="width:56.25pt;height:31.5pt">
                        <v:imagedata r:id="rId579" o:title=""/>
                      </v:shape>
                      <o:OLEObject Type="Embed" ProgID="Equation.DSMT4" ShapeID="_x0000_i1363" DrawAspect="Content" ObjectID="_1805222513" r:id="rId580"/>
                    </w:object>
                  </w:r>
                  <w:r w:rsidRPr="00E00F59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. </w:t>
                  </w:r>
                </w:p>
                <w:p w14:paraId="761BF1F8" w14:textId="77777777" w:rsidR="00712EB5" w:rsidRPr="00C16221" w:rsidRDefault="00000000" w:rsidP="00E00F59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         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5E711F15">
          <v:rect id="_x0000_s1465" style="position:absolute;left:0;text-align:left;margin-left:23.55pt;margin-top:21.7pt;width:90.05pt;height:667pt;z-index:88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34C25C65">
          <v:rect id="_x0000_s1466" style="position:absolute;left:0;text-align:left;margin-left:502.25pt;margin-top:21.7pt;width:76.85pt;height:667pt;z-index:90" strokecolor="#002060" strokeweight="2.25pt">
            <v:textbox>
              <w:txbxContent>
                <w:p w14:paraId="1811EB77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0282E024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71DD897C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5AF05408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50D49CBC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078DAC5F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611A6458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4C8867C6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2801EEAC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6D2E0ADB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1A63739D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745711D8" w14:textId="77777777" w:rsidR="00712EB5" w:rsidRDefault="00712EB5" w:rsidP="00D73822">
                  <w:pPr>
                    <w:rPr>
                      <w:rtl/>
                      <w:lang w:bidi="ar-DZ"/>
                    </w:rPr>
                  </w:pPr>
                </w:p>
                <w:p w14:paraId="4B547411" w14:textId="77777777" w:rsidR="00712EB5" w:rsidRDefault="00000000" w:rsidP="00D73822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14:paraId="01F59FE6" w14:textId="77777777" w:rsidR="00712EB5" w:rsidRDefault="00000000" w:rsidP="00D73822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حصيلي</w:t>
                  </w:r>
                </w:p>
                <w:p w14:paraId="4703E75D" w14:textId="77777777" w:rsidR="00712EB5" w:rsidRDefault="00712EB5" w:rsidP="00D73822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7BCFA616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68239FE3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39B9B815" w14:textId="77777777" w:rsidR="00712EB5" w:rsidRDefault="00712EB5">
                  <w:pPr>
                    <w:rPr>
                      <w:lang w:bidi="ar-DZ"/>
                    </w:rPr>
                  </w:pPr>
                </w:p>
              </w:txbxContent>
            </v:textbox>
          </v:rect>
        </w:pict>
      </w:r>
    </w:p>
    <w:p w14:paraId="1115EB3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0EC9C5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036211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79FB89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5790E6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02B9E2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45F123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E4B808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18DC69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708F7D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E178F5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8E235C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936BA6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39B20A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14132F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D4DD8D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E84B48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40D9C9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93D441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E6919B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10C5DA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271467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EA89CD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596CA7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4E2EF15" w14:textId="77777777" w:rsidR="00F914B1" w:rsidRDefault="00F914B1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00FAD22C" w14:textId="77777777" w:rsidR="004D63EE" w:rsidRDefault="00000000" w:rsidP="00F914B1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1F5F5A85">
          <v:rect id="_x0000_s1467" style="position:absolute;left:0;text-align:left;margin-left:499.15pt;margin-top:2.7pt;width:74.3pt;height:56.65pt;z-index:104" strokecolor="#002060" strokeweight="2.25pt">
            <v:textbox>
              <w:txbxContent>
                <w:p w14:paraId="077A87E2" w14:textId="77777777" w:rsidR="00712EB5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28207344">
          <v:rect id="_x0000_s1468" style="position:absolute;left:0;text-align:left;margin-left:20.05pt;margin-top:2.7pt;width:90.05pt;height:56.65pt;z-index:105" strokecolor="#002060" strokeweight="2.25pt">
            <v:textbox>
              <w:txbxContent>
                <w:p w14:paraId="7087218D" w14:textId="77777777" w:rsidR="00712EB5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7FF2AE19">
          <v:rect id="_x0000_s1469" style="position:absolute;left:0;text-align:left;margin-left:110.1pt;margin-top:2.7pt;width:394.4pt;height:56.65pt;z-index:103" strokecolor="#002060" strokeweight="2.25pt">
            <v:textbox>
              <w:txbxContent>
                <w:p w14:paraId="402D6EE5" w14:textId="77777777" w:rsidR="00712EB5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</w:p>
    <w:p w14:paraId="315D97C9" w14:textId="77777777" w:rsidR="004D63EE" w:rsidRDefault="00000000" w:rsidP="004D63EE">
      <w:pPr>
        <w:tabs>
          <w:tab w:val="left" w:pos="9528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14:paraId="6E94BD87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1C0DF057">
          <v:rect id="_x0000_s1470" style="position:absolute;left:0;text-align:left;margin-left:20.05pt;margin-top:2.3pt;width:90.05pt;height:702.45pt;z-index:91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5DCA0BCD">
          <v:rect id="_x0000_s1471" style="position:absolute;left:0;text-align:left;margin-left:499.15pt;margin-top:2.3pt;width:74.3pt;height:702.45pt;z-index:93" strokecolor="#002060" strokeweight="2.25pt">
            <v:textbox>
              <w:txbxContent>
                <w:p w14:paraId="7D094F57" w14:textId="77777777" w:rsidR="00712EB5" w:rsidRDefault="00712EB5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6935B6BD" w14:textId="77777777" w:rsidR="00712EB5" w:rsidRDefault="00712EB5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4CB04D7F" w14:textId="77777777" w:rsidR="00712EB5" w:rsidRDefault="00712EB5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2299DD00" w14:textId="77777777" w:rsidR="00712EB5" w:rsidRDefault="00712EB5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03C01701" w14:textId="77777777" w:rsidR="00712EB5" w:rsidRDefault="00000000" w:rsidP="00D905EB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14:paraId="7B3F3835" w14:textId="77777777" w:rsidR="00712EB5" w:rsidRDefault="00000000" w:rsidP="00D905EB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  <w:p w14:paraId="435C47F5" w14:textId="77777777" w:rsidR="00712EB5" w:rsidRDefault="00712EB5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464161D6" w14:textId="77777777" w:rsidR="00712EB5" w:rsidRDefault="00712EB5" w:rsidP="00D73822">
                  <w:pPr>
                    <w:jc w:val="center"/>
                    <w:rPr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2B339B47">
          <v:rect id="_x0000_s1472" style="position:absolute;left:0;text-align:left;margin-left:110.1pt;margin-top:2.3pt;width:394.4pt;height:702.45pt;z-index:92" strokecolor="#002060" strokeweight="2.25pt">
            <v:textbox>
              <w:txbxContent>
                <w:p w14:paraId="741D38B8" w14:textId="77777777" w:rsidR="00712EB5" w:rsidRPr="00B836B9" w:rsidRDefault="00000000" w:rsidP="00E00F59">
                  <w:pPr>
                    <w:tabs>
                      <w:tab w:val="left" w:pos="7616"/>
                    </w:tabs>
                    <w:bidi/>
                    <w:ind w:firstLine="326"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            لدينا </w:t>
                  </w:r>
                  <w:r>
                    <w:rPr>
                      <w:rFonts w:cs="Simplified Arabic"/>
                      <w:b/>
                      <w:bCs/>
                      <w:position w:val="-6"/>
                    </w:rPr>
                    <w:object w:dxaOrig="910" w:dyaOrig="280" w14:anchorId="36D0B50C">
                      <v:shape id="_x0000_i1364" type="#_x0000_t75" style="width:45.75pt;height:14.25pt">
                        <v:imagedata r:id="rId581" o:title=""/>
                      </v:shape>
                      <o:OLEObject Type="Embed" ProgID="Equation.DSMT4" ShapeID="_x0000_i1364" DrawAspect="Content" ObjectID="_1805222514" r:id="rId582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لأن</w:t>
                  </w:r>
                  <w:r>
                    <w:rPr>
                      <w:rFonts w:cs="Simplified Arabic"/>
                      <w:b/>
                      <w:bCs/>
                      <w:position w:val="-24"/>
                    </w:rPr>
                    <w:object w:dxaOrig="1160" w:dyaOrig="630" w14:anchorId="7FBE58CF">
                      <v:shape id="_x0000_i1365" type="#_x0000_t75" style="width:57.75pt;height:31.5pt">
                        <v:imagedata r:id="rId559" o:title=""/>
                      </v:shape>
                      <o:OLEObject Type="Embed" ProgID="Equation.DSMT4" ShapeID="_x0000_i1365" DrawAspect="Content" ObjectID="_1805222515" r:id="rId583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إذن </w:t>
                  </w:r>
                  <w:r>
                    <w:rPr>
                      <w:rFonts w:cs="Simplified Arabic"/>
                      <w:position w:val="-24"/>
                    </w:rPr>
                    <w:object w:dxaOrig="1130" w:dyaOrig="630" w14:anchorId="4461FA08">
                      <v:shape id="_x0000_i1366" type="#_x0000_t75" style="width:56.25pt;height:31.5pt">
                        <v:imagedata r:id="rId579" o:title=""/>
                      </v:shape>
                      <o:OLEObject Type="Embed" ProgID="Equation.DSMT4" ShapeID="_x0000_i1366" DrawAspect="Content" ObjectID="_1805222516" r:id="rId584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.</w:t>
                  </w:r>
                  <w:r w:rsidRPr="00793660">
                    <w:rPr>
                      <w:rFonts w:cs="Simplified Arabic" w:hint="cs"/>
                      <w:rtl/>
                    </w:rPr>
                    <w:t xml:space="preserve">        </w:t>
                  </w:r>
                </w:p>
                <w:p w14:paraId="2015D70B" w14:textId="77777777" w:rsidR="00712EB5" w:rsidRPr="00E00F59" w:rsidRDefault="00000000">
                  <w:pPr>
                    <w:pStyle w:val="Paragraphedeliste"/>
                    <w:numPr>
                      <w:ilvl w:val="0"/>
                      <w:numId w:val="25"/>
                    </w:numPr>
                    <w:tabs>
                      <w:tab w:val="left" w:pos="7616"/>
                    </w:tabs>
                    <w:bidi/>
                    <w:spacing w:after="0" w:line="240" w:lineRule="auto"/>
                    <w:ind w:left="893" w:hanging="567"/>
                    <w:rPr>
                      <w:rFonts w:cs="Simplified Arabic"/>
                      <w:rtl/>
                    </w:rPr>
                  </w:pPr>
                  <w:r w:rsidRPr="00E00F59">
                    <w:rPr>
                      <w:rFonts w:cs="Simplified Arabic" w:hint="cs"/>
                      <w:rtl/>
                    </w:rPr>
                    <w:t xml:space="preserve">تظهر الآلة </w:t>
                  </w:r>
                  <w:r>
                    <w:rPr>
                      <w:position w:val="-6"/>
                    </w:rPr>
                    <w:object w:dxaOrig="1220" w:dyaOrig="280" w14:anchorId="7DC1D00E">
                      <v:shape id="_x0000_i1367" type="#_x0000_t75" style="width:60.75pt;height:14.25pt">
                        <v:imagedata r:id="rId585" o:title=""/>
                      </v:shape>
                      <o:OLEObject Type="Embed" ProgID="Equation.DSMT4" ShapeID="_x0000_i1367" DrawAspect="Content" ObjectID="_1805222517" r:id="rId586"/>
                    </w:object>
                  </w:r>
                  <w:r w:rsidRPr="00E00F59">
                    <w:rPr>
                      <w:rFonts w:cs="Simplified Arabic" w:hint="cs"/>
                      <w:rtl/>
                    </w:rPr>
                    <w:t>.</w:t>
                  </w:r>
                </w:p>
                <w:p w14:paraId="00E77F91" w14:textId="77777777" w:rsidR="00712EB5" w:rsidRDefault="00000000" w:rsidP="00E00F59">
                  <w:pPr>
                    <w:tabs>
                      <w:tab w:val="left" w:pos="7616"/>
                    </w:tabs>
                    <w:bidi/>
                    <w:ind w:left="1170"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و منه مدور </w:t>
                  </w:r>
                  <w:r>
                    <w:rPr>
                      <w:rFonts w:cs="Simplified Arabic"/>
                      <w:position w:val="-6"/>
                    </w:rPr>
                    <w:object w:dxaOrig="200" w:dyaOrig="220" w14:anchorId="0F57B069">
                      <v:shape id="_x0000_i1368" type="#_x0000_t75" style="width:9.75pt;height:11.25pt">
                        <v:imagedata r:id="rId587" o:title=""/>
                      </v:shape>
                      <o:OLEObject Type="Embed" ProgID="Equation.DSMT4" ShapeID="_x0000_i1368" DrawAspect="Content" ObjectID="_1805222518" r:id="rId588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إلى </w:t>
                  </w:r>
                  <w:r>
                    <w:rPr>
                      <w:rFonts w:cs="Simplified Arabic"/>
                      <w:b/>
                      <w:bCs/>
                      <w:position w:val="-6"/>
                    </w:rPr>
                    <w:object w:dxaOrig="440" w:dyaOrig="310" w14:anchorId="3217616B">
                      <v:shape id="_x0000_i1369" type="#_x0000_t75" style="width:21.75pt;height:15.75pt">
                        <v:imagedata r:id="rId563" o:title=""/>
                      </v:shape>
                      <o:OLEObject Type="Embed" ProgID="Equation.DSMT4" ShapeID="_x0000_i1369" DrawAspect="Content" ObjectID="_1805222519" r:id="rId589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rtl/>
                    </w:rPr>
                    <w:t xml:space="preserve">هو </w:t>
                  </w:r>
                  <w:r>
                    <w:rPr>
                      <w:rFonts w:cs="Simplified Arabic"/>
                      <w:position w:val="-6"/>
                    </w:rPr>
                    <w:object w:dxaOrig="740" w:dyaOrig="280" w14:anchorId="46012554">
                      <v:shape id="_x0000_i1370" type="#_x0000_t75" style="width:36.75pt;height:14.25pt">
                        <v:imagedata r:id="rId590" o:title=""/>
                      </v:shape>
                      <o:OLEObject Type="Embed" ProgID="Equation.DSMT4" ShapeID="_x0000_i1370" DrawAspect="Content" ObjectID="_1805222520" r:id="rId591"/>
                    </w:object>
                  </w:r>
                </w:p>
                <w:p w14:paraId="4C15847D" w14:textId="77777777" w:rsidR="00712EB5" w:rsidRPr="00D662A0" w:rsidRDefault="00000000" w:rsidP="007340F2">
                  <w:pPr>
                    <w:ind w:left="360"/>
                    <w:jc w:val="right"/>
                    <w:rPr>
                      <w:rFonts w:ascii="Simplified Arabic" w:hAnsi="Simplified Arabic" w:cs="Simplified Arabic"/>
                      <w:b/>
                      <w:bCs/>
                      <w:color w:val="17365D"/>
                      <w:sz w:val="32"/>
                      <w:szCs w:val="32"/>
                    </w:rPr>
                  </w:pPr>
                  <w:r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  </w:t>
                  </w:r>
                  <w:r w:rsidRPr="00D73822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 w:rsidRPr="00D662A0">
                    <w:rPr>
                      <w:rFonts w:ascii="Simplified Arabic" w:hAnsi="Simplified Arabic" w:cs="Simplified Arabic"/>
                      <w:b/>
                      <w:bCs/>
                      <w:color w:val="17365D"/>
                      <w:sz w:val="32"/>
                      <w:szCs w:val="32"/>
                      <w:rtl/>
                    </w:rPr>
                    <w:t xml:space="preserve"> 2- جيب تمام و جيب الزوايا المرفقة.</w:t>
                  </w:r>
                </w:p>
                <w:p w14:paraId="70888CB2" w14:textId="77777777" w:rsidR="00712EB5" w:rsidRPr="00E941D0" w:rsidRDefault="00000000">
                  <w:pPr>
                    <w:pStyle w:val="Paragraphedeliste"/>
                    <w:numPr>
                      <w:ilvl w:val="1"/>
                      <w:numId w:val="26"/>
                    </w:num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E941D0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تعريف:</w:t>
                  </w:r>
                  <w:r w:rsidRPr="00E941D0"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 </w:t>
                  </w:r>
                  <w:r w:rsidRPr="00E941D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نسمي الزوايا المرفقة بزاوية موجهة حيث </w:t>
                  </w:r>
                  <w:r>
                    <w:rPr>
                      <w:position w:val="-6"/>
                    </w:rPr>
                    <w:object w:dxaOrig="200" w:dyaOrig="220" w14:anchorId="3501F117">
                      <v:shape id="_x0000_i1371" type="#_x0000_t75" style="width:9.75pt;height:11.25pt">
                        <v:imagedata r:id="rId592" o:title=""/>
                      </v:shape>
                      <o:OLEObject Type="Embed" ProgID="Equation.DSMT4" ShapeID="_x0000_i1371" DrawAspect="Content" ObjectID="_1805222521" r:id="rId593"/>
                    </w:object>
                  </w:r>
                  <w:r w:rsidRPr="00E941D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قيس لها، الزوايا الموجهة التي أحد أقياسها :  </w:t>
                  </w:r>
                  <w:r>
                    <w:rPr>
                      <w:position w:val="-6"/>
                    </w:rPr>
                    <w:object w:dxaOrig="340" w:dyaOrig="220" w14:anchorId="268AD693">
                      <v:shape id="_x0000_i1372" type="#_x0000_t75" style="width:17.25pt;height:11.25pt">
                        <v:imagedata r:id="rId594" o:title=""/>
                      </v:shape>
                      <o:OLEObject Type="Embed" ProgID="Equation.DSMT4" ShapeID="_x0000_i1372" DrawAspect="Content" ObjectID="_1805222522" r:id="rId595"/>
                    </w:object>
                  </w:r>
                  <w:r w:rsidRPr="00E941D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، </w:t>
                  </w:r>
                  <w:r>
                    <w:rPr>
                      <w:position w:val="-6"/>
                    </w:rPr>
                    <w:object w:dxaOrig="560" w:dyaOrig="220" w14:anchorId="3756895D">
                      <v:shape id="_x0000_i1373" type="#_x0000_t75" style="width:27.75pt;height:11.25pt">
                        <v:imagedata r:id="rId596" o:title=""/>
                      </v:shape>
                      <o:OLEObject Type="Embed" ProgID="Equation.DSMT4" ShapeID="_x0000_i1373" DrawAspect="Content" ObjectID="_1805222523" r:id="rId597"/>
                    </w:object>
                  </w:r>
                  <w:r w:rsidRPr="00E941D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، </w:t>
                  </w:r>
                  <w:r>
                    <w:rPr>
                      <w:position w:val="-6"/>
                    </w:rPr>
                    <w:object w:dxaOrig="560" w:dyaOrig="230" w14:anchorId="0DE084F6">
                      <v:shape id="_x0000_i1374" type="#_x0000_t75" style="width:27.75pt;height:11.25pt">
                        <v:imagedata r:id="rId598" o:title=""/>
                      </v:shape>
                      <o:OLEObject Type="Embed" ProgID="Equation.DSMT4" ShapeID="_x0000_i1374" DrawAspect="Content" ObjectID="_1805222524" r:id="rId599"/>
                    </w:object>
                  </w:r>
                  <w:r w:rsidRPr="00E941D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، </w:t>
                  </w:r>
                  <w:r>
                    <w:rPr>
                      <w:position w:val="-24"/>
                    </w:rPr>
                    <w:object w:dxaOrig="600" w:dyaOrig="630" w14:anchorId="7959927A">
                      <v:shape id="_x0000_i1375" type="#_x0000_t75" style="width:30pt;height:31.5pt">
                        <v:imagedata r:id="rId600" o:title=""/>
                      </v:shape>
                      <o:OLEObject Type="Embed" ProgID="Equation.DSMT4" ShapeID="_x0000_i1375" DrawAspect="Content" ObjectID="_1805222525" r:id="rId601"/>
                    </w:object>
                  </w:r>
                  <w:r w:rsidRPr="00E941D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، </w:t>
                  </w:r>
                  <w:r>
                    <w:rPr>
                      <w:position w:val="-24"/>
                    </w:rPr>
                    <w:object w:dxaOrig="600" w:dyaOrig="630" w14:anchorId="7C554C9A">
                      <v:shape id="_x0000_i1376" type="#_x0000_t75" style="width:30pt;height:31.5pt">
                        <v:imagedata r:id="rId602" o:title=""/>
                      </v:shape>
                      <o:OLEObject Type="Embed" ProgID="Equation.DSMT4" ShapeID="_x0000_i1376" DrawAspect="Content" ObjectID="_1805222526" r:id="rId603"/>
                    </w:object>
                  </w:r>
                  <w:r w:rsidRPr="00E941D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</w:t>
                  </w:r>
                </w:p>
                <w:p w14:paraId="418A7370" w14:textId="77777777" w:rsidR="00712EB5" w:rsidRPr="00492416" w:rsidRDefault="00000000" w:rsidP="00492416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492416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 w:rsidRPr="00492416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 xml:space="preserve">في ما يلي نأخذ 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6"/>
                      <w:sz w:val="28"/>
                      <w:szCs w:val="28"/>
                    </w:rPr>
                    <w:object w:dxaOrig="200" w:dyaOrig="220" w14:anchorId="6F689A91">
                      <v:shape id="_x0000_i1377" type="#_x0000_t75" style="width:9.75pt;height:11.25pt">
                        <v:imagedata r:id="rId604" o:title=""/>
                      </v:shape>
                      <o:OLEObject Type="Embed" ProgID="Equation.DSMT4" ShapeID="_x0000_i1377" DrawAspect="Content" ObjectID="_1805222527" r:id="rId605"/>
                    </w:object>
                  </w:r>
                  <w:r w:rsidRPr="00492416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 xml:space="preserve">عددا حقيقيا و 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4"/>
                      <w:sz w:val="28"/>
                      <w:szCs w:val="28"/>
                    </w:rPr>
                    <w:object w:dxaOrig="310" w:dyaOrig="270" w14:anchorId="1AFE98CD">
                      <v:shape id="_x0000_i1378" type="#_x0000_t75" style="width:15.75pt;height:13.5pt">
                        <v:imagedata r:id="rId606" o:title=""/>
                      </v:shape>
                      <o:OLEObject Type="Embed" ProgID="Equation.DSMT4" ShapeID="_x0000_i1378" DrawAspect="Content" ObjectID="_1805222528" r:id="rId607"/>
                    </w:object>
                  </w:r>
                  <w:r w:rsidRPr="00492416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 xml:space="preserve"> صورته على دائرة مثلثية  المرفقة بالمعلم المتعامد و المتجانس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18"/>
                      <w:sz w:val="28"/>
                      <w:szCs w:val="28"/>
                    </w:rPr>
                    <w:object w:dxaOrig="800" w:dyaOrig="480" w14:anchorId="3438A825">
                      <v:shape id="_x0000_i1379" type="#_x0000_t75" style="width:39.75pt;height:24pt">
                        <v:imagedata r:id="rId608" o:title=""/>
                      </v:shape>
                      <o:OLEObject Type="Embed" ProgID="Equation.DSMT4" ShapeID="_x0000_i1379" DrawAspect="Content" ObjectID="_1805222529" r:id="rId609"/>
                    </w:object>
                  </w:r>
                  <w:r w:rsidRPr="00492416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  <w:r w:rsidRPr="00492416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</w:t>
                  </w:r>
                </w:p>
                <w:p w14:paraId="777B6361" w14:textId="77777777" w:rsidR="00712EB5" w:rsidRPr="00E941D0" w:rsidRDefault="00000000">
                  <w:pPr>
                    <w:pStyle w:val="Paragraphedeliste"/>
                    <w:numPr>
                      <w:ilvl w:val="1"/>
                      <w:numId w:val="26"/>
                    </w:num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E941D0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مبرهنة </w:t>
                  </w:r>
                  <w:r w:rsidRPr="00E941D0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</w:rPr>
                    <w:t>1</w:t>
                  </w:r>
                  <w:r w:rsidRPr="00E941D0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:</w:t>
                  </w:r>
                  <w:r w:rsidRPr="00E941D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من أجل كل عدد حقيقي </w:t>
                  </w:r>
                  <w:r>
                    <w:rPr>
                      <w:position w:val="-6"/>
                    </w:rPr>
                    <w:object w:dxaOrig="200" w:dyaOrig="220" w14:anchorId="7C976BB4">
                      <v:shape id="_x0000_i1380" type="#_x0000_t75" style="width:9.75pt;height:11.25pt">
                        <v:imagedata r:id="rId610" o:title=""/>
                      </v:shape>
                      <o:OLEObject Type="Embed" ProgID="Equation.DSMT4" ShapeID="_x0000_i1380" DrawAspect="Content" ObjectID="_1805222530" r:id="rId611"/>
                    </w:object>
                  </w:r>
                  <w:r w:rsidRPr="00E941D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لدينا</w:t>
                  </w:r>
                </w:p>
                <w:tbl>
                  <w:tblPr>
                    <w:bidiVisual/>
                    <w:tblW w:w="0" w:type="auto"/>
                    <w:tblInd w:w="344" w:type="dxa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2329"/>
                    <w:gridCol w:w="2329"/>
                    <w:gridCol w:w="2329"/>
                  </w:tblGrid>
                  <w:tr w:rsidR="00CD0139" w14:paraId="5065CAA8" w14:textId="77777777" w:rsidTr="00D662A0">
                    <w:trPr>
                      <w:trHeight w:val="658"/>
                    </w:trPr>
                    <w:tc>
                      <w:tcPr>
                        <w:tcW w:w="2329" w:type="dxa"/>
                        <w:shd w:val="clear" w:color="auto" w:fill="auto"/>
                        <w:vAlign w:val="center"/>
                      </w:tcPr>
                      <w:p w14:paraId="53A07C52" w14:textId="77777777" w:rsidR="00712EB5" w:rsidRPr="00D662A0" w:rsidRDefault="00000000" w:rsidP="00D662A0">
                        <w:pPr>
                          <w:spacing w:after="0" w:line="240" w:lineRule="auto"/>
                          <w:jc w:val="center"/>
                          <w:rPr>
                            <w:rFonts w:cs="Simplified Arabic"/>
                            <w:rtl/>
                          </w:rPr>
                        </w:pPr>
                        <w:r>
                          <w:rPr>
                            <w:rFonts w:cs="Simplified Arabic"/>
                            <w:position w:val="-14"/>
                          </w:rPr>
                          <w:object w:dxaOrig="340" w:dyaOrig="410" w14:anchorId="580BD78B">
                            <v:shape id="_x0000_i1381" type="#_x0000_t75" style="width:17.25pt;height:20.25pt">
                              <v:imagedata r:id="rId612" o:title=""/>
                            </v:shape>
                            <o:OLEObject Type="Embed" ProgID="Equation.DSMT4" ShapeID="_x0000_i1381" DrawAspect="Content" ObjectID="_1805222531" r:id="rId613"/>
                          </w:object>
                        </w:r>
                        <w:r>
                          <w:rPr>
                            <w:rFonts w:cs="Simplified Arabic"/>
                            <w:position w:val="-34"/>
                          </w:rPr>
                          <w:object w:dxaOrig="2100" w:dyaOrig="800" w14:anchorId="5958D2C6">
                            <v:shape id="_x0000_i1382" type="#_x0000_t75" style="width:105pt;height:39.75pt" fillcolor="yellow">
                              <v:imagedata r:id="rId614" o:title=""/>
                            </v:shape>
                            <o:OLEObject Type="Embed" ProgID="Equation.DSMT4" ShapeID="_x0000_i1382" DrawAspect="Content" ObjectID="_1805222532" r:id="rId615"/>
                          </w:object>
                        </w:r>
                      </w:p>
                    </w:tc>
                    <w:tc>
                      <w:tcPr>
                        <w:tcW w:w="2329" w:type="dxa"/>
                        <w:shd w:val="clear" w:color="auto" w:fill="auto"/>
                        <w:vAlign w:val="center"/>
                      </w:tcPr>
                      <w:p w14:paraId="4ECE27D6" w14:textId="77777777" w:rsidR="00712EB5" w:rsidRPr="00D662A0" w:rsidRDefault="00000000" w:rsidP="00D662A0">
                        <w:pPr>
                          <w:spacing w:after="0" w:line="240" w:lineRule="auto"/>
                          <w:jc w:val="center"/>
                        </w:pPr>
                        <w:r>
                          <w:rPr>
                            <w:position w:val="-14"/>
                          </w:rPr>
                          <w:object w:dxaOrig="380" w:dyaOrig="410" w14:anchorId="3F9AE99F">
                            <v:shape id="_x0000_i1383" type="#_x0000_t75" style="width:18.75pt;height:20.25pt">
                              <v:imagedata r:id="rId616" o:title=""/>
                            </v:shape>
                            <o:OLEObject Type="Embed" ProgID="Equation.DSMT4" ShapeID="_x0000_i1383" DrawAspect="Content" ObjectID="_1805222533" r:id="rId617"/>
                          </w:object>
                        </w:r>
                        <w:r>
                          <w:rPr>
                            <w:rFonts w:cs="Simplified Arabic"/>
                            <w:position w:val="-34"/>
                          </w:rPr>
                          <w:object w:dxaOrig="2109" w:dyaOrig="800" w14:anchorId="35013D9F">
                            <v:shape id="_x0000_i1384" type="#_x0000_t75" style="width:105.75pt;height:39.75pt" fillcolor="yellow">
                              <v:imagedata r:id="rId618" o:title=""/>
                            </v:shape>
                            <o:OLEObject Type="Embed" ProgID="Equation.DSMT4" ShapeID="_x0000_i1384" DrawAspect="Content" ObjectID="_1805222534" r:id="rId619"/>
                          </w:object>
                        </w:r>
                      </w:p>
                    </w:tc>
                    <w:tc>
                      <w:tcPr>
                        <w:tcW w:w="2329" w:type="dxa"/>
                        <w:shd w:val="clear" w:color="auto" w:fill="auto"/>
                        <w:vAlign w:val="center"/>
                      </w:tcPr>
                      <w:p w14:paraId="55DB129C" w14:textId="77777777" w:rsidR="00712EB5" w:rsidRPr="00D662A0" w:rsidRDefault="00000000" w:rsidP="00D662A0">
                        <w:pPr>
                          <w:spacing w:after="0" w:line="240" w:lineRule="auto"/>
                          <w:jc w:val="center"/>
                        </w:pPr>
                        <w:r>
                          <w:rPr>
                            <w:position w:val="-14"/>
                          </w:rPr>
                          <w:object w:dxaOrig="360" w:dyaOrig="410" w14:anchorId="0BA5D3D5">
                            <v:shape id="_x0000_i1385" type="#_x0000_t75" style="width:18pt;height:20.25pt">
                              <v:imagedata r:id="rId620" o:title=""/>
                            </v:shape>
                            <o:OLEObject Type="Embed" ProgID="Equation.DSMT4" ShapeID="_x0000_i1385" DrawAspect="Content" ObjectID="_1805222535" r:id="rId621"/>
                          </w:object>
                        </w:r>
                        <w:r>
                          <w:rPr>
                            <w:rFonts w:cs="Simplified Arabic"/>
                            <w:position w:val="-34"/>
                          </w:rPr>
                          <w:object w:dxaOrig="1849" w:dyaOrig="800" w14:anchorId="73BC4866">
                            <v:shape id="_x0000_i1386" type="#_x0000_t75" style="width:92.25pt;height:39.75pt" fillcolor="yellow">
                              <v:imagedata r:id="rId622" o:title=""/>
                            </v:shape>
                            <o:OLEObject Type="Embed" ProgID="Equation.DSMT4" ShapeID="_x0000_i1386" DrawAspect="Content" ObjectID="_1805222536" r:id="rId623"/>
                          </w:object>
                        </w:r>
                      </w:p>
                    </w:tc>
                  </w:tr>
                </w:tbl>
                <w:p w14:paraId="6C1C5CA8" w14:textId="77777777" w:rsidR="00712EB5" w:rsidRDefault="00712EB5" w:rsidP="00251473">
                  <w:pPr>
                    <w:bidi/>
                    <w:rPr>
                      <w:rFonts w:cs="Simplified Arabic"/>
                      <w:rtl/>
                    </w:rPr>
                  </w:pPr>
                </w:p>
                <w:p w14:paraId="171B79C4" w14:textId="77777777" w:rsidR="00712EB5" w:rsidRDefault="00000000" w:rsidP="00492416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</w:rPr>
                    <w:pict w14:anchorId="19326FD6">
                      <v:shape id="Image 6" o:spid="_x0000_i1387" type="#_x0000_t75" style="width:70.5pt;height:78.75pt;visibility:visible">
                        <v:imagedata r:id="rId624" o:title=""/>
                      </v:shape>
                    </w:pict>
                  </w:r>
                  <w:r w:rsidRPr="00492416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 w:hint="cs"/>
                      <w:noProof/>
                      <w:sz w:val="28"/>
                      <w:szCs w:val="28"/>
                      <w:rtl/>
                    </w:rPr>
                    <w:t xml:space="preserve">             </w:t>
                  </w:r>
                  <w:r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</w:rPr>
                    <w:pict w14:anchorId="3EF9251B">
                      <v:shape id="Image 7" o:spid="_x0000_i1388" type="#_x0000_t75" style="width:75.75pt;height:78.75pt;visibility:visible">
                        <v:imagedata r:id="rId625" o:title=""/>
                      </v:shape>
                    </w:pict>
                  </w:r>
                  <w:r w:rsidRPr="00492416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 w:hint="cs"/>
                      <w:noProof/>
                      <w:sz w:val="28"/>
                      <w:szCs w:val="28"/>
                      <w:rtl/>
                    </w:rPr>
                    <w:t xml:space="preserve">                </w:t>
                  </w:r>
                  <w:r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</w:rPr>
                    <w:pict w14:anchorId="771157C5">
                      <v:shape id="Image 8" o:spid="_x0000_i1389" type="#_x0000_t75" style="width:75.75pt;height:78.75pt;visibility:visible">
                        <v:imagedata r:id="rId626" o:title=""/>
                      </v:shape>
                    </w:pict>
                  </w:r>
                </w:p>
                <w:p w14:paraId="141B1ADD" w14:textId="77777777" w:rsidR="00712EB5" w:rsidRPr="00492416" w:rsidRDefault="00000000" w:rsidP="00492416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الجملة </w:t>
                  </w:r>
                  <w:r>
                    <w:rPr>
                      <w:rFonts w:cs="Simplified Arabic"/>
                      <w:position w:val="-14"/>
                    </w:rPr>
                    <w:object w:dxaOrig="340" w:dyaOrig="410" w14:anchorId="6F610E09">
                      <v:shape id="_x0000_i1390" type="#_x0000_t75" style="width:17.25pt;height:20.25pt">
                        <v:imagedata r:id="rId627" o:title=""/>
                      </v:shape>
                      <o:OLEObject Type="Embed" ProgID="Equation.DSMT4" ShapeID="_x0000_i1390" DrawAspect="Content" ObjectID="_1805222537" r:id="rId628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                         </w:t>
                  </w:r>
                  <w:r w:rsidRPr="00492416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الجملة 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4"/>
                      <w:szCs w:val="24"/>
                    </w:rPr>
                    <w:object w:dxaOrig="380" w:dyaOrig="410" w14:anchorId="796457A4">
                      <v:shape id="_x0000_i1391" type="#_x0000_t75" style="width:18.75pt;height:20.25pt">
                        <v:imagedata r:id="rId616" o:title=""/>
                      </v:shape>
                      <o:OLEObject Type="Embed" ProgID="Equation.DSMT4" ShapeID="_x0000_i1391" DrawAspect="Content" ObjectID="_1805222538" r:id="rId629"/>
                    </w:object>
                  </w:r>
                  <w:r w:rsidRPr="00492416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                             الجملة 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4"/>
                      <w:szCs w:val="24"/>
                    </w:rPr>
                    <w:object w:dxaOrig="360" w:dyaOrig="410" w14:anchorId="19832FD5">
                      <v:shape id="_x0000_i1392" type="#_x0000_t75" style="width:18pt;height:20.25pt">
                        <v:imagedata r:id="rId620" o:title=""/>
                      </v:shape>
                      <o:OLEObject Type="Embed" ProgID="Equation.DSMT4" ShapeID="_x0000_i1392" DrawAspect="Content" ObjectID="_1805222539" r:id="rId630"/>
                    </w:object>
                  </w:r>
                </w:p>
                <w:p w14:paraId="6EE24EC6" w14:textId="77777777" w:rsidR="00712EB5" w:rsidRPr="00492416" w:rsidRDefault="00000000" w:rsidP="001A26BE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</w:pPr>
                  <w:r>
                    <w:rPr>
                      <w:rFonts w:ascii="Simplified Arabic" w:hAnsi="Simplified Arabic" w:cs="Simplified Arabic"/>
                      <w:position w:val="-4"/>
                      <w:sz w:val="24"/>
                      <w:szCs w:val="24"/>
                    </w:rPr>
                    <w:object w:dxaOrig="310" w:dyaOrig="270" w14:anchorId="58CEBE97">
                      <v:shape id="_x0000_i1393" type="#_x0000_t75" style="width:15.75pt;height:13.5pt">
                        <v:imagedata r:id="rId631" o:title=""/>
                      </v:shape>
                      <o:OLEObject Type="Embed" ProgID="Equation.DSMT4" ShapeID="_x0000_i1393" DrawAspect="Content" ObjectID="_1805222540" r:id="rId632"/>
                    </w:object>
                  </w:r>
                  <w:r w:rsidRPr="00492416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>و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4"/>
                      <w:szCs w:val="24"/>
                    </w:rPr>
                    <w:object w:dxaOrig="380" w:dyaOrig="270" w14:anchorId="0E729A40">
                      <v:shape id="_x0000_i1394" type="#_x0000_t75" style="width:18.75pt;height:13.5pt">
                        <v:imagedata r:id="rId633" o:title=""/>
                      </v:shape>
                      <o:OLEObject Type="Embed" ProgID="Equation.DSMT4" ShapeID="_x0000_i1394" DrawAspect="Content" ObjectID="_1805222541" r:id="rId634"/>
                    </w:object>
                  </w:r>
                  <w:r w:rsidRPr="00492416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متناظرتان                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4"/>
                      <w:szCs w:val="24"/>
                    </w:rPr>
                    <w:object w:dxaOrig="310" w:dyaOrig="270" w14:anchorId="5D94323C">
                      <v:shape id="_x0000_i1395" type="#_x0000_t75" style="width:15.75pt;height:13.5pt">
                        <v:imagedata r:id="rId631" o:title=""/>
                      </v:shape>
                      <o:OLEObject Type="Embed" ProgID="Equation.DSMT4" ShapeID="_x0000_i1395" DrawAspect="Content" ObjectID="_1805222542" r:id="rId635"/>
                    </w:object>
                  </w:r>
                  <w:r w:rsidRPr="00492416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>و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4"/>
                      <w:szCs w:val="24"/>
                    </w:rPr>
                    <w:object w:dxaOrig="380" w:dyaOrig="270" w14:anchorId="19580F5A">
                      <v:shape id="_x0000_i1396" type="#_x0000_t75" style="width:18.75pt;height:13.5pt">
                        <v:imagedata r:id="rId633" o:title=""/>
                      </v:shape>
                      <o:OLEObject Type="Embed" ProgID="Equation.DSMT4" ShapeID="_x0000_i1396" DrawAspect="Content" ObjectID="_1805222543" r:id="rId636"/>
                    </w:object>
                  </w:r>
                  <w:r w:rsidRPr="00492416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متناظرتان                     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4"/>
                      <w:szCs w:val="24"/>
                    </w:rPr>
                    <w:object w:dxaOrig="310" w:dyaOrig="270" w14:anchorId="6251A438">
                      <v:shape id="_x0000_i1397" type="#_x0000_t75" style="width:15.75pt;height:13.5pt">
                        <v:imagedata r:id="rId631" o:title=""/>
                      </v:shape>
                      <o:OLEObject Type="Embed" ProgID="Equation.DSMT4" ShapeID="_x0000_i1397" DrawAspect="Content" ObjectID="_1805222544" r:id="rId637"/>
                    </w:object>
                  </w:r>
                  <w:r w:rsidRPr="00492416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 و 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4"/>
                      <w:szCs w:val="24"/>
                    </w:rPr>
                    <w:object w:dxaOrig="380" w:dyaOrig="270" w14:anchorId="7115DED8">
                      <v:shape id="_x0000_i1398" type="#_x0000_t75" style="width:18.75pt;height:13.5pt">
                        <v:imagedata r:id="rId633" o:title=""/>
                      </v:shape>
                      <o:OLEObject Type="Embed" ProgID="Equation.DSMT4" ShapeID="_x0000_i1398" DrawAspect="Content" ObjectID="_1805222545" r:id="rId638"/>
                    </w:object>
                  </w:r>
                  <w:r w:rsidRPr="00492416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 تناظرتان   بالنسبة إلى مبدأ           </w:t>
                  </w:r>
                  <w:r>
                    <w:rPr>
                      <w:rFonts w:ascii="Simplified Arabic" w:hAnsi="Simplified Arabic" w:cs="Simplified Arabic" w:hint="cs"/>
                      <w:sz w:val="24"/>
                      <w:szCs w:val="24"/>
                      <w:rtl/>
                    </w:rPr>
                    <w:t xml:space="preserve">          </w:t>
                  </w:r>
                  <w:r w:rsidRPr="00492416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 بالنسبة إلى محور                   </w:t>
                  </w:r>
                  <w:r>
                    <w:rPr>
                      <w:rFonts w:ascii="Simplified Arabic" w:hAnsi="Simplified Arabic" w:cs="Simplified Arabic" w:hint="cs"/>
                      <w:sz w:val="24"/>
                      <w:szCs w:val="24"/>
                      <w:rtl/>
                    </w:rPr>
                    <w:t xml:space="preserve">    </w:t>
                  </w:r>
                  <w:r w:rsidRPr="00492416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   بالنسبة إلى محور    </w:t>
                  </w:r>
                  <w:r>
                    <w:rPr>
                      <w:rFonts w:ascii="Simplified Arabic" w:hAnsi="Simplified Arabic" w:cs="Simplified Arabic" w:hint="cs"/>
                      <w:sz w:val="24"/>
                      <w:szCs w:val="24"/>
                      <w:rtl/>
                    </w:rPr>
                    <w:t xml:space="preserve">      </w:t>
                  </w:r>
                  <w:r w:rsidRPr="00492416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المعلم                         </w:t>
                  </w:r>
                  <w:r>
                    <w:rPr>
                      <w:rFonts w:ascii="Simplified Arabic" w:hAnsi="Simplified Arabic" w:cs="Simplified Arabic" w:hint="cs"/>
                      <w:sz w:val="24"/>
                      <w:szCs w:val="24"/>
                      <w:rtl/>
                    </w:rPr>
                    <w:t xml:space="preserve">     </w:t>
                  </w:r>
                  <w:r w:rsidRPr="00492416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   </w:t>
                  </w:r>
                  <w:r>
                    <w:rPr>
                      <w:rFonts w:ascii="Simplified Arabic" w:hAnsi="Simplified Arabic" w:cs="Simplified Arabic" w:hint="cs"/>
                      <w:sz w:val="24"/>
                      <w:szCs w:val="24"/>
                      <w:rtl/>
                    </w:rPr>
                    <w:t xml:space="preserve">   </w:t>
                  </w:r>
                  <w:r w:rsidRPr="00492416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التراتيب                         </w:t>
                  </w:r>
                  <w:r>
                    <w:rPr>
                      <w:rFonts w:ascii="Simplified Arabic" w:hAnsi="Simplified Arabic" w:cs="Simplified Arabic" w:hint="cs"/>
                      <w:sz w:val="24"/>
                      <w:szCs w:val="24"/>
                      <w:rtl/>
                    </w:rPr>
                    <w:t xml:space="preserve">      </w:t>
                  </w:r>
                  <w:r w:rsidRPr="00492416">
                    <w:rPr>
                      <w:rFonts w:ascii="Simplified Arabic" w:hAnsi="Simplified Arabic" w:cs="Simplified Arabic"/>
                      <w:sz w:val="24"/>
                      <w:szCs w:val="24"/>
                      <w:rtl/>
                    </w:rPr>
                    <w:t xml:space="preserve">    الفواصل                           </w:t>
                  </w:r>
                </w:p>
                <w:p w14:paraId="7AF4EE7F" w14:textId="77777777" w:rsidR="00712EB5" w:rsidRPr="00E941D0" w:rsidRDefault="00000000">
                  <w:pPr>
                    <w:pStyle w:val="Paragraphedeliste"/>
                    <w:numPr>
                      <w:ilvl w:val="1"/>
                      <w:numId w:val="26"/>
                    </w:num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E941D0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ملاحظة:</w:t>
                  </w:r>
                  <w:r w:rsidRPr="00E941D0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من الجملة </w:t>
                  </w:r>
                  <w:r>
                    <w:rPr>
                      <w:position w:val="-14"/>
                    </w:rPr>
                    <w:object w:dxaOrig="360" w:dyaOrig="410" w14:anchorId="6F12F0E3">
                      <v:shape id="_x0000_i1399" type="#_x0000_t75" style="width:18pt;height:20.25pt">
                        <v:imagedata r:id="rId620" o:title=""/>
                      </v:shape>
                      <o:OLEObject Type="Embed" ProgID="Equation.DSMT4" ShapeID="_x0000_i1399" DrawAspect="Content" ObjectID="_1805222546" r:id="rId639"/>
                    </w:object>
                  </w:r>
                  <w:r w:rsidRPr="00E941D0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نستنتج أن الدالة </w:t>
                  </w:r>
                  <w:r>
                    <w:rPr>
                      <w:position w:val="-6"/>
                    </w:rPr>
                    <w:object w:dxaOrig="410" w:dyaOrig="220" w14:anchorId="44B02E60">
                      <v:shape id="_x0000_i1400" type="#_x0000_t75" style="width:20.25pt;height:11.25pt">
                        <v:imagedata r:id="rId640" o:title=""/>
                      </v:shape>
                      <o:OLEObject Type="Embed" ProgID="Equation.DSMT4" ShapeID="_x0000_i1400" DrawAspect="Content" ObjectID="_1805222547" r:id="rId641"/>
                    </w:object>
                  </w:r>
                  <w:r w:rsidRPr="00E941D0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(جيب تمام ) دالة زوجية و أن الدالة </w:t>
                  </w:r>
                  <w:r>
                    <w:rPr>
                      <w:position w:val="-6"/>
                    </w:rPr>
                    <w:object w:dxaOrig="360" w:dyaOrig="280" w14:anchorId="35EFE0BB">
                      <v:shape id="_x0000_i1401" type="#_x0000_t75" style="width:18pt;height:14.25pt">
                        <v:imagedata r:id="rId642" o:title=""/>
                      </v:shape>
                      <o:OLEObject Type="Embed" ProgID="Equation.DSMT4" ShapeID="_x0000_i1401" DrawAspect="Content" ObjectID="_1805222548" r:id="rId643"/>
                    </w:object>
                  </w:r>
                  <w:r w:rsidRPr="00E941D0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( جيب ) دالة فردية .</w:t>
                  </w:r>
                </w:p>
                <w:p w14:paraId="216E85FC" w14:textId="77777777" w:rsidR="00712EB5" w:rsidRPr="00D73822" w:rsidRDefault="00712EB5" w:rsidP="00492416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</w:p>
              </w:txbxContent>
            </v:textbox>
          </v:rect>
        </w:pict>
      </w:r>
    </w:p>
    <w:p w14:paraId="5B37E2A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9FE496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B51D09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CBD616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84F10E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C47346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2B1EA6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E7B021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00BB91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CC8B9F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B940AC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96F704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3324B5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B81781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0E8CD4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E178B69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84C0F9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8FEE28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5454A9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E4BF5E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32641D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DB9A10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563C9B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03F079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D13F57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1BCB17F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75D8CA88">
          <v:rect id="_x0000_s1511" style="position:absolute;left:0;text-align:left;margin-left:508pt;margin-top:22.1pt;width:71.1pt;height:56.65pt;z-index:107" strokecolor="#002060" strokeweight="2.25pt">
            <v:textbox>
              <w:txbxContent>
                <w:p w14:paraId="0ED60AE7" w14:textId="77777777" w:rsidR="00712EB5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18DEB826">
          <v:rect id="_x0000_s1512" style="position:absolute;left:0;text-align:left;margin-left:113.6pt;margin-top:22.1pt;width:394.4pt;height:56.65pt;z-index:106" strokecolor="#002060" strokeweight="2.25pt">
            <v:textbox>
              <w:txbxContent>
                <w:p w14:paraId="26209491" w14:textId="77777777" w:rsidR="00712EB5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334B3D48">
          <v:rect id="_x0000_s1513" style="position:absolute;left:0;text-align:left;margin-left:23.55pt;margin-top:22.1pt;width:90.05pt;height:56.65pt;z-index:108" strokecolor="#002060" strokeweight="2.25pt">
            <v:textbox>
              <w:txbxContent>
                <w:p w14:paraId="0021E168" w14:textId="77777777" w:rsidR="00712EB5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</w:p>
    <w:p w14:paraId="0EF211C2" w14:textId="77777777" w:rsidR="004D63EE" w:rsidRDefault="00000000" w:rsidP="004D63EE">
      <w:pPr>
        <w:tabs>
          <w:tab w:val="left" w:pos="9528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14:paraId="779FF0ED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687AC4D3">
          <v:rect id="_x0000_s1514" style="position:absolute;left:0;text-align:left;margin-left:23.55pt;margin-top:21.7pt;width:90.05pt;height:691.05pt;z-index:94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48DDD268">
          <v:rect id="_x0000_s1515" style="position:absolute;left:0;text-align:left;margin-left:113.6pt;margin-top:21.7pt;width:394.4pt;height:691.05pt;z-index:95" strokecolor="#002060" strokeweight="2.25pt">
            <v:textbox>
              <w:txbxContent>
                <w:p w14:paraId="2473DD72" w14:textId="77777777" w:rsidR="00712EB5" w:rsidRPr="002512D6" w:rsidRDefault="00000000">
                  <w:pPr>
                    <w:pStyle w:val="Paragraphedeliste"/>
                    <w:numPr>
                      <w:ilvl w:val="1"/>
                      <w:numId w:val="27"/>
                    </w:numPr>
                    <w:bidi/>
                    <w:spacing w:line="240" w:lineRule="auto"/>
                    <w:rPr>
                      <w:rFonts w:cs="Simplified Arabic"/>
                      <w:sz w:val="28"/>
                      <w:szCs w:val="28"/>
                      <w:rtl/>
                    </w:rPr>
                  </w:pPr>
                  <w:r w:rsidRPr="002512D6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مبرهنة </w:t>
                  </w:r>
                  <w:r w:rsidRPr="002512D6">
                    <w:rPr>
                      <w:rFonts w:cs="Simplified Arabic"/>
                      <w:b/>
                      <w:bCs/>
                      <w:color w:val="C00000"/>
                      <w:sz w:val="28"/>
                      <w:szCs w:val="28"/>
                    </w:rPr>
                    <w:t>2</w:t>
                  </w:r>
                  <w:r w:rsidRPr="002512D6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:</w:t>
                  </w:r>
                  <w:r w:rsidRPr="002512D6">
                    <w:rPr>
                      <w:rFonts w:cs="Simplified Arabic" w:hint="cs"/>
                      <w:color w:val="C00000"/>
                      <w:sz w:val="28"/>
                      <w:szCs w:val="28"/>
                      <w:rtl/>
                    </w:rPr>
                    <w:t xml:space="preserve"> </w:t>
                  </w:r>
                  <w:r w:rsidRPr="002512D6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من أجل كل عدد حقيقي </w:t>
                  </w:r>
                  <w:r>
                    <w:rPr>
                      <w:position w:val="-6"/>
                    </w:rPr>
                    <w:object w:dxaOrig="200" w:dyaOrig="220" w14:anchorId="4E8D4731">
                      <v:shape id="_x0000_i1402" type="#_x0000_t75" style="width:9.75pt;height:11.25pt">
                        <v:imagedata r:id="rId610" o:title=""/>
                      </v:shape>
                      <o:OLEObject Type="Embed" ProgID="Equation.DSMT4" ShapeID="_x0000_i1402" DrawAspect="Content" ObjectID="_1805222549" r:id="rId644"/>
                    </w:object>
                  </w:r>
                  <w:r w:rsidRPr="002512D6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لدينا</w:t>
                  </w:r>
                </w:p>
                <w:tbl>
                  <w:tblPr>
                    <w:bidiVisual/>
                    <w:tblW w:w="4576" w:type="pct"/>
                    <w:tblInd w:w="344" w:type="dxa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1E0" w:firstRow="1" w:lastRow="1" w:firstColumn="1" w:lastColumn="1" w:noHBand="0" w:noVBand="0"/>
                  </w:tblPr>
                  <w:tblGrid>
                    <w:gridCol w:w="3613"/>
                    <w:gridCol w:w="3513"/>
                  </w:tblGrid>
                  <w:tr w:rsidR="00CD0139" w14:paraId="7EB6C54C" w14:textId="77777777" w:rsidTr="00D662A0">
                    <w:tc>
                      <w:tcPr>
                        <w:tcW w:w="2535" w:type="pct"/>
                        <w:shd w:val="clear" w:color="auto" w:fill="auto"/>
                        <w:vAlign w:val="center"/>
                      </w:tcPr>
                      <w:p w14:paraId="0C0319D6" w14:textId="77777777" w:rsidR="00712EB5" w:rsidRPr="00D662A0" w:rsidRDefault="00000000" w:rsidP="00D662A0">
                        <w:pPr>
                          <w:spacing w:after="0" w:line="240" w:lineRule="auto"/>
                          <w:jc w:val="center"/>
                          <w:rPr>
                            <w:rFonts w:cs="Simplified Arabic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position w:val="-66"/>
                            <w:sz w:val="28"/>
                            <w:szCs w:val="28"/>
                          </w:rPr>
                          <w:object w:dxaOrig="2179" w:dyaOrig="1440" w14:anchorId="1CF0F3CD">
                            <v:shape id="_x0000_i1403" type="#_x0000_t75" style="width:108.75pt;height:1in" fillcolor="yellow">
                              <v:imagedata r:id="rId645" o:title=""/>
                            </v:shape>
                            <o:OLEObject Type="Embed" ProgID="Equation.DSMT4" ShapeID="_x0000_i1403" DrawAspect="Content" ObjectID="_1805222550" r:id="rId646"/>
                          </w:object>
                        </w:r>
                      </w:p>
                    </w:tc>
                    <w:tc>
                      <w:tcPr>
                        <w:tcW w:w="2465" w:type="pct"/>
                        <w:shd w:val="clear" w:color="auto" w:fill="auto"/>
                        <w:vAlign w:val="center"/>
                      </w:tcPr>
                      <w:p w14:paraId="6E02DBCA" w14:textId="77777777" w:rsidR="00712EB5" w:rsidRPr="00D662A0" w:rsidRDefault="00000000" w:rsidP="00D662A0">
                        <w:pPr>
                          <w:spacing w:after="0" w:line="240" w:lineRule="auto"/>
                          <w:jc w:val="center"/>
                          <w:rPr>
                            <w:sz w:val="28"/>
                            <w:szCs w:val="28"/>
                          </w:rPr>
                        </w:pPr>
                        <w:r w:rsidRPr="00D662A0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 </w:t>
                        </w:r>
                        <w:r>
                          <w:rPr>
                            <w:position w:val="-66"/>
                            <w:sz w:val="28"/>
                            <w:szCs w:val="28"/>
                          </w:rPr>
                          <w:object w:dxaOrig="1970" w:dyaOrig="1440" w14:anchorId="62C5C082">
                            <v:shape id="_x0000_i1404" type="#_x0000_t75" style="width:98.25pt;height:1in" fillcolor="yellow">
                              <v:imagedata r:id="rId647" o:title=""/>
                            </v:shape>
                            <o:OLEObject Type="Embed" ProgID="Equation.DSMT4" ShapeID="_x0000_i1404" DrawAspect="Content" ObjectID="_1805222551" r:id="rId648"/>
                          </w:object>
                        </w:r>
                        <w:r w:rsidRPr="00D662A0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                                       </w:t>
                        </w:r>
                      </w:p>
                    </w:tc>
                  </w:tr>
                </w:tbl>
                <w:p w14:paraId="44BBEA9F" w14:textId="77777777" w:rsidR="00712EB5" w:rsidRPr="00FA3688" w:rsidRDefault="00000000" w:rsidP="00F7753A">
                  <w:pPr>
                    <w:bidi/>
                    <w:spacing w:line="240" w:lineRule="auto"/>
                    <w:rPr>
                      <w:rFonts w:cs="Simplified Arabic"/>
                      <w:rtl/>
                    </w:rPr>
                  </w:pP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>في الشكل (1)</w:t>
                  </w:r>
                  <w:r w:rsidRPr="00454F0D">
                    <w:rPr>
                      <w:rFonts w:cs="Simplified Arabic"/>
                      <w:sz w:val="28"/>
                      <w:szCs w:val="28"/>
                    </w:rPr>
                    <w:t xml:space="preserve"> </w: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: </w:t>
                  </w:r>
                  <w:r>
                    <w:rPr>
                      <w:rFonts w:cs="Simplified Arabic"/>
                      <w:position w:val="-4"/>
                      <w:sz w:val="28"/>
                      <w:szCs w:val="28"/>
                    </w:rPr>
                    <w:object w:dxaOrig="310" w:dyaOrig="270" w14:anchorId="57772E8A">
                      <v:shape id="_x0000_i1405" type="#_x0000_t75" style="width:15.75pt;height:13.5pt">
                        <v:imagedata r:id="rId631" o:title=""/>
                      </v:shape>
                      <o:OLEObject Type="Embed" ProgID="Equation.DSMT4" ShapeID="_x0000_i1405" DrawAspect="Content" ObjectID="_1805222552" r:id="rId649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cs="Simplified Arabic"/>
                      <w:position w:val="-4"/>
                      <w:sz w:val="28"/>
                      <w:szCs w:val="28"/>
                    </w:rPr>
                    <w:object w:dxaOrig="380" w:dyaOrig="270" w14:anchorId="124152E1">
                      <v:shape id="_x0000_i1406" type="#_x0000_t75" style="width:18.75pt;height:13.5pt">
                        <v:imagedata r:id="rId633" o:title=""/>
                      </v:shape>
                      <o:OLEObject Type="Embed" ProgID="Equation.DSMT4" ShapeID="_x0000_i1406" DrawAspect="Content" ObjectID="_1805222553" r:id="rId650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>نقطتان من الدائرة المثلثية.</w:t>
                  </w:r>
                  <w:r>
                    <w:rPr>
                      <w:rFonts w:cs="Simplified Arabic"/>
                      <w:position w:val="-4"/>
                      <w:sz w:val="28"/>
                      <w:szCs w:val="28"/>
                    </w:rPr>
                    <w:object w:dxaOrig="310" w:dyaOrig="270" w14:anchorId="6F15470B">
                      <v:shape id="_x0000_i1407" type="#_x0000_t75" style="width:15.75pt;height:13.5pt">
                        <v:imagedata r:id="rId631" o:title=""/>
                      </v:shape>
                      <o:OLEObject Type="Embed" ProgID="Equation.DSMT4" ShapeID="_x0000_i1407" DrawAspect="Content" ObjectID="_1805222554" r:id="rId651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cs="Simplified Arabic"/>
                      <w:position w:val="-4"/>
                      <w:sz w:val="28"/>
                      <w:szCs w:val="28"/>
                    </w:rPr>
                    <w:object w:dxaOrig="380" w:dyaOrig="270" w14:anchorId="1E5371E0">
                      <v:shape id="_x0000_i1408" type="#_x0000_t75" style="width:18.75pt;height:13.5pt">
                        <v:imagedata r:id="rId633" o:title=""/>
                      </v:shape>
                      <o:OLEObject Type="Embed" ProgID="Equation.DSMT4" ShapeID="_x0000_i1408" DrawAspect="Content" ObjectID="_1805222555" r:id="rId652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متناظرتان بالنسبة إلى المنصف الأول للمعلم. فاصلة</w:t>
                  </w:r>
                  <w:r>
                    <w:rPr>
                      <w:rFonts w:cs="Simplified Arabic"/>
                      <w:position w:val="-4"/>
                      <w:sz w:val="28"/>
                      <w:szCs w:val="28"/>
                    </w:rPr>
                    <w:object w:dxaOrig="310" w:dyaOrig="270" w14:anchorId="0244620A">
                      <v:shape id="_x0000_i1409" type="#_x0000_t75" style="width:15.75pt;height:13.5pt">
                        <v:imagedata r:id="rId653" o:title=""/>
                      </v:shape>
                      <o:OLEObject Type="Embed" ProgID="Equation.DSMT4" ShapeID="_x0000_i1409" DrawAspect="Content" ObjectID="_1805222556" r:id="rId654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هي ترتيب </w:t>
                  </w:r>
                  <w:r>
                    <w:rPr>
                      <w:rFonts w:cs="Simplified Arabic"/>
                      <w:position w:val="-4"/>
                      <w:sz w:val="28"/>
                      <w:szCs w:val="28"/>
                    </w:rPr>
                    <w:object w:dxaOrig="380" w:dyaOrig="270" w14:anchorId="1471CDF0">
                      <v:shape id="_x0000_i1410" type="#_x0000_t75" style="width:18.75pt;height:13.5pt">
                        <v:imagedata r:id="rId655" o:title=""/>
                      </v:shape>
                      <o:OLEObject Type="Embed" ProgID="Equation.DSMT4" ShapeID="_x0000_i1410" DrawAspect="Content" ObjectID="_1805222557" r:id="rId656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و فاصلة</w:t>
                  </w:r>
                  <w:r>
                    <w:rPr>
                      <w:rFonts w:cs="Simplified Arabic"/>
                      <w:position w:val="-4"/>
                      <w:sz w:val="28"/>
                      <w:szCs w:val="28"/>
                    </w:rPr>
                    <w:object w:dxaOrig="380" w:dyaOrig="270" w14:anchorId="6CF61B6C">
                      <v:shape id="_x0000_i1411" type="#_x0000_t75" style="width:18.75pt;height:13.5pt">
                        <v:imagedata r:id="rId657" o:title=""/>
                      </v:shape>
                      <o:OLEObject Type="Embed" ProgID="Equation.DSMT4" ShapeID="_x0000_i1411" DrawAspect="Content" ObjectID="_1805222558" r:id="rId658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>هي ترتيب</w:t>
                  </w:r>
                  <w:r>
                    <w:rPr>
                      <w:rFonts w:cs="Simplified Arabic"/>
                      <w:position w:val="-4"/>
                      <w:sz w:val="28"/>
                      <w:szCs w:val="28"/>
                    </w:rPr>
                    <w:object w:dxaOrig="310" w:dyaOrig="270" w14:anchorId="3886E7A9">
                      <v:shape id="_x0000_i1412" type="#_x0000_t75" style="width:15.75pt;height:13.5pt">
                        <v:imagedata r:id="rId659" o:title=""/>
                      </v:shape>
                      <o:OLEObject Type="Embed" ProgID="Equation.DSMT4" ShapeID="_x0000_i1412" DrawAspect="Content" ObjectID="_1805222559" r:id="rId660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>.</w:t>
                  </w:r>
                  <w:r>
                    <w:rPr>
                      <w:rFonts w:cs="Simplified Arabic"/>
                      <w:position w:val="-18"/>
                      <w:sz w:val="28"/>
                      <w:szCs w:val="28"/>
                    </w:rPr>
                    <w:object w:dxaOrig="1171" w:dyaOrig="480" w14:anchorId="2A7207C0">
                      <v:shape id="_x0000_i1413" type="#_x0000_t75" style="width:58.5pt;height:24pt">
                        <v:imagedata r:id="rId661" o:title=""/>
                      </v:shape>
                      <o:OLEObject Type="Embed" ProgID="Equation.DSMT4" ShapeID="_x0000_i1413" DrawAspect="Content" ObjectID="_1805222560" r:id="rId662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cs="Simplified Arabic"/>
                      <w:position w:val="-24"/>
                      <w:sz w:val="28"/>
                      <w:szCs w:val="28"/>
                    </w:rPr>
                    <w:object w:dxaOrig="1640" w:dyaOrig="630" w14:anchorId="73A023EB">
                      <v:shape id="_x0000_i1414" type="#_x0000_t75" style="width:81.75pt;height:31.5pt">
                        <v:imagedata r:id="rId663" o:title=""/>
                      </v:shape>
                      <o:OLEObject Type="Embed" ProgID="Equation.DSMT4" ShapeID="_x0000_i1414" DrawAspect="Content" ObjectID="_1805222561" r:id="rId664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و منه  </w:t>
                  </w:r>
                  <w:r>
                    <w:rPr>
                      <w:position w:val="-28"/>
                      <w:sz w:val="28"/>
                      <w:szCs w:val="28"/>
                    </w:rPr>
                    <w:object w:dxaOrig="1860" w:dyaOrig="670" w14:anchorId="618EE009">
                      <v:shape id="_x0000_i1415" type="#_x0000_t75" style="width:93pt;height:33.75pt" fillcolor="yellow">
                        <v:imagedata r:id="rId665" o:title=""/>
                      </v:shape>
                      <o:OLEObject Type="Embed" ProgID="Equation.DSMT4" ShapeID="_x0000_i1415" DrawAspect="Content" ObjectID="_1805222562" r:id="rId666"/>
                    </w:object>
                  </w:r>
                  <w:r w:rsidRPr="00454F0D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و </w:t>
                  </w:r>
                  <w:r>
                    <w:rPr>
                      <w:position w:val="-28"/>
                      <w:sz w:val="28"/>
                      <w:szCs w:val="28"/>
                    </w:rPr>
                    <w:object w:dxaOrig="1860" w:dyaOrig="670" w14:anchorId="4135A83D">
                      <v:shape id="_x0000_i1416" type="#_x0000_t75" style="width:93pt;height:33.75pt" fillcolor="yellow">
                        <v:imagedata r:id="rId667" o:title=""/>
                      </v:shape>
                      <o:OLEObject Type="Embed" ProgID="Equation.DSMT4" ShapeID="_x0000_i1416" DrawAspect="Content" ObjectID="_1805222563" r:id="rId668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</w:p>
                <w:p w14:paraId="7824B2E5" w14:textId="77777777" w:rsidR="00712EB5" w:rsidRDefault="00000000" w:rsidP="00F7753A">
                  <w:pPr>
                    <w:spacing w:line="240" w:lineRule="auto"/>
                    <w:jc w:val="right"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الشكل(1)             </w:t>
                  </w:r>
                  <w:r>
                    <w:rPr>
                      <w:rFonts w:ascii="Simplified Arabic" w:hAnsi="Simplified Arabic" w:cs="Simplified Arabic"/>
                      <w:noProof/>
                    </w:rPr>
                    <w:pict w14:anchorId="42840660">
                      <v:shape id="Image 9" o:spid="_x0000_i1417" type="#_x0000_t75" style="width:102pt;height:108.75pt;visibility:visible">
                        <v:imagedata r:id="rId669" o:title=""/>
                      </v:shape>
                    </w:pict>
                  </w:r>
                </w:p>
                <w:p w14:paraId="32EFF2EE" w14:textId="77777777" w:rsidR="00712EB5" w:rsidRPr="00F7753A" w:rsidRDefault="00000000" w:rsidP="00F7753A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في الشكل ( 2 ):النقطة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380" w:dyaOrig="270" w14:anchorId="5DF55F06">
                      <v:shape id="_x0000_i1418" type="#_x0000_t75" style="width:18.75pt;height:13.5pt">
                        <v:imagedata r:id="rId670" o:title=""/>
                      </v:shape>
                      <o:OLEObject Type="Embed" ProgID="Equation.DSMT4" ShapeID="_x0000_i1418" DrawAspect="Content" ObjectID="_1805222564" r:id="rId671"/>
                    </w:object>
                  </w:r>
                  <w:r w:rsidRPr="00F7753A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صورة العدد </w:t>
                  </w:r>
                  <w:r>
                    <w:rPr>
                      <w:rFonts w:ascii="Simplified Arabic" w:hAnsi="Simplified Arabic" w:cs="Simplified Arabic"/>
                      <w:position w:val="-24"/>
                      <w:sz w:val="28"/>
                      <w:szCs w:val="28"/>
                    </w:rPr>
                    <w:object w:dxaOrig="600" w:dyaOrig="630" w14:anchorId="294B5454">
                      <v:shape id="_x0000_i1419" type="#_x0000_t75" style="width:30pt;height:31.5pt">
                        <v:imagedata r:id="rId672" o:title=""/>
                      </v:shape>
                      <o:OLEObject Type="Embed" ProgID="Equation.DSMT4" ShapeID="_x0000_i1419" DrawAspect="Content" ObjectID="_1805222565" r:id="rId673"/>
                    </w:object>
                  </w:r>
                  <w:r w:rsidRPr="00F7753A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على الدائرة المثلثية و هي نظيرة                    </w:t>
                  </w:r>
                </w:p>
                <w:p w14:paraId="3A475221" w14:textId="77777777" w:rsidR="00712EB5" w:rsidRPr="00F7753A" w:rsidRDefault="00000000" w:rsidP="00F7753A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ascii="Simplified Arabic" w:hAnsi="Simplified Arabic" w:cs="Simplified Arabic"/>
                      <w:sz w:val="28"/>
                      <w:szCs w:val="28"/>
                    </w:rPr>
                    <w:t xml:space="preserve">  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420" w:dyaOrig="270" w14:anchorId="49EEEA9D">
                      <v:shape id="_x0000_i1420" type="#_x0000_t75" style="width:21pt;height:13.5pt">
                        <v:imagedata r:id="rId674" o:title=""/>
                      </v:shape>
                      <o:OLEObject Type="Embed" ProgID="Equation.DSMT4" ShapeID="_x0000_i1420" DrawAspect="Content" ObjectID="_1805222566" r:id="rId675"/>
                    </w:object>
                  </w:r>
                  <w:r w:rsidRPr="00F7753A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بالنسبة إلى محور التراتيب ، و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420" w:dyaOrig="270" w14:anchorId="6DAB698A">
                      <v:shape id="_x0000_i1421" type="#_x0000_t75" style="width:21pt;height:13.5pt">
                        <v:imagedata r:id="rId676" o:title=""/>
                      </v:shape>
                      <o:OLEObject Type="Embed" ProgID="Equation.DSMT4" ShapeID="_x0000_i1421" DrawAspect="Content" ObjectID="_1805222567" r:id="rId677"/>
                    </w:object>
                  </w:r>
                  <w:r w:rsidRPr="00F7753A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هي صورة </w:t>
                  </w:r>
                  <w:r>
                    <w:rPr>
                      <w:rFonts w:ascii="Simplified Arabic" w:hAnsi="Simplified Arabic" w:cs="Simplified Arabic"/>
                      <w:position w:val="-24"/>
                      <w:sz w:val="28"/>
                      <w:szCs w:val="28"/>
                    </w:rPr>
                    <w:object w:dxaOrig="600" w:dyaOrig="630" w14:anchorId="63FCD189">
                      <v:shape id="_x0000_i1422" type="#_x0000_t75" style="width:30pt;height:31.5pt">
                        <v:imagedata r:id="rId678" o:title=""/>
                      </v:shape>
                      <o:OLEObject Type="Embed" ProgID="Equation.DSMT4" ShapeID="_x0000_i1422" DrawAspect="Content" ObjectID="_1805222568" r:id="rId679"/>
                    </w:object>
                  </w:r>
                  <w:r w:rsidRPr="00F7753A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على الدائرة المثلثية ، ومنه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380" w:dyaOrig="270" w14:anchorId="74FF5F17">
                      <v:shape id="_x0000_i1423" type="#_x0000_t75" style="width:18.75pt;height:13.5pt">
                        <v:imagedata r:id="rId680" o:title=""/>
                      </v:shape>
                      <o:OLEObject Type="Embed" ProgID="Equation.DSMT4" ShapeID="_x0000_i1423" DrawAspect="Content" ObjectID="_1805222569" r:id="rId681"/>
                    </w:object>
                  </w:r>
                  <w:r w:rsidRPr="00F7753A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420" w:dyaOrig="270" w14:anchorId="03EFEBE5">
                      <v:shape id="_x0000_i1424" type="#_x0000_t75" style="width:21pt;height:13.5pt">
                        <v:imagedata r:id="rId682" o:title=""/>
                      </v:shape>
                      <o:OLEObject Type="Embed" ProgID="Equation.DSMT4" ShapeID="_x0000_i1424" DrawAspect="Content" ObjectID="_1805222570" r:id="rId683"/>
                    </w:object>
                  </w:r>
                  <w:r w:rsidRPr="00F7753A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لهما نفس الترتيب و فاصلتان متعاكستان.</w:t>
                  </w:r>
                  <w:r>
                    <w:rPr>
                      <w:rFonts w:ascii="Simplified Arabic" w:hAnsi="Simplified Arabic" w:cs="Simplified Arabic"/>
                      <w:position w:val="-18"/>
                      <w:sz w:val="28"/>
                      <w:szCs w:val="28"/>
                    </w:rPr>
                    <w:object w:dxaOrig="1171" w:dyaOrig="480" w14:anchorId="26397175">
                      <v:shape id="_x0000_i1425" type="#_x0000_t75" style="width:58.5pt;height:24pt">
                        <v:imagedata r:id="rId684" o:title=""/>
                      </v:shape>
                      <o:OLEObject Type="Embed" ProgID="Equation.DSMT4" ShapeID="_x0000_i1425" DrawAspect="Content" ObjectID="_1805222571" r:id="rId685"/>
                    </w:object>
                  </w:r>
                  <w:r w:rsidRPr="00F7753A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،</w:t>
                  </w:r>
                </w:p>
                <w:p w14:paraId="5D268245" w14:textId="77777777" w:rsidR="00712EB5" w:rsidRPr="00F7753A" w:rsidRDefault="00000000" w:rsidP="00F7753A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/>
                      <w:position w:val="-24"/>
                      <w:sz w:val="28"/>
                      <w:szCs w:val="28"/>
                    </w:rPr>
                    <w:object w:dxaOrig="1660" w:dyaOrig="630" w14:anchorId="04C25100">
                      <v:shape id="_x0000_i1426" type="#_x0000_t75" style="width:83.25pt;height:31.5pt">
                        <v:imagedata r:id="rId686" o:title=""/>
                      </v:shape>
                      <o:OLEObject Type="Embed" ProgID="Equation.DSMT4" ShapeID="_x0000_i1426" DrawAspect="Content" ObjectID="_1805222572" r:id="rId687"/>
                    </w:object>
                  </w:r>
                  <w:r w:rsidRPr="00F7753A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،</w:t>
                  </w:r>
                  <w:r>
                    <w:rPr>
                      <w:rFonts w:ascii="Simplified Arabic" w:hAnsi="Simplified Arabic" w:cs="Simplified Arabic"/>
                      <w:position w:val="-24"/>
                      <w:sz w:val="28"/>
                      <w:szCs w:val="28"/>
                    </w:rPr>
                    <w:object w:dxaOrig="1670" w:dyaOrig="630" w14:anchorId="2DAA2905">
                      <v:shape id="_x0000_i1427" type="#_x0000_t75" style="width:83.25pt;height:31.5pt">
                        <v:imagedata r:id="rId688" o:title=""/>
                      </v:shape>
                      <o:OLEObject Type="Embed" ProgID="Equation.DSMT4" ShapeID="_x0000_i1427" DrawAspect="Content" ObjectID="_1805222573" r:id="rId689"/>
                    </w:object>
                  </w:r>
                  <w:r>
                    <w:rPr>
                      <w:rFonts w:ascii="Simplified Arabic" w:hAnsi="Simplified Arabic" w:cs="Simplified Arabic"/>
                      <w:position w:val="-28"/>
                      <w:sz w:val="28"/>
                      <w:szCs w:val="28"/>
                    </w:rPr>
                    <w:object w:dxaOrig="2470" w:dyaOrig="670" w14:anchorId="73F46B3F">
                      <v:shape id="_x0000_i1428" type="#_x0000_t75" style="width:123.75pt;height:33.75pt" filled="t">
                        <v:imagedata r:id="rId690" o:title=""/>
                      </v:shape>
                      <o:OLEObject Type="Embed" ProgID="Equation.DSMT4" ShapeID="_x0000_i1428" DrawAspect="Content" ObjectID="_1805222574" r:id="rId691"/>
                    </w:object>
                  </w:r>
                  <w:r w:rsidRPr="00F7753A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</w:t>
                  </w:r>
                </w:p>
                <w:p w14:paraId="29607971" w14:textId="77777777" w:rsidR="00712EB5" w:rsidRPr="00F7753A" w:rsidRDefault="00000000" w:rsidP="00F7753A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/>
                      <w:position w:val="-28"/>
                      <w:sz w:val="28"/>
                      <w:szCs w:val="28"/>
                    </w:rPr>
                    <w:object w:dxaOrig="2740" w:dyaOrig="670" w14:anchorId="02C34634">
                      <v:shape id="_x0000_i1429" type="#_x0000_t75" style="width:137.25pt;height:33.75pt" filled="t">
                        <v:imagedata r:id="rId692" o:title=""/>
                      </v:shape>
                      <o:OLEObject Type="Embed" ProgID="Equation.DSMT4" ShapeID="_x0000_i1429" DrawAspect="Content" ObjectID="_1805222575" r:id="rId693"/>
                    </w:object>
                  </w:r>
                  <w:r w:rsidRPr="00F7753A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ومنه </w:t>
                  </w:r>
                  <w:r>
                    <w:rPr>
                      <w:rFonts w:ascii="Simplified Arabic" w:hAnsi="Simplified Arabic" w:cs="Simplified Arabic"/>
                      <w:position w:val="-28"/>
                      <w:sz w:val="28"/>
                      <w:szCs w:val="28"/>
                    </w:rPr>
                    <w:object w:dxaOrig="1860" w:dyaOrig="670" w14:anchorId="1868E52D">
                      <v:shape id="_x0000_i1430" type="#_x0000_t75" style="width:93pt;height:33.75pt" fillcolor="yellow">
                        <v:imagedata r:id="rId694" o:title=""/>
                      </v:shape>
                      <o:OLEObject Type="Embed" ProgID="Equation.DSMT4" ShapeID="_x0000_i1430" DrawAspect="Content" ObjectID="_1805222576" r:id="rId695"/>
                    </w:object>
                  </w:r>
                  <w:r w:rsidRPr="00F7753A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implified Arabic" w:hAnsi="Simplified Arabic" w:cs="Simplified Arabic"/>
                      <w:position w:val="-28"/>
                      <w:sz w:val="28"/>
                      <w:szCs w:val="28"/>
                    </w:rPr>
                    <w:object w:dxaOrig="2050" w:dyaOrig="670" w14:anchorId="0B2CB03E">
                      <v:shape id="_x0000_i1431" type="#_x0000_t75" style="width:102.75pt;height:33.75pt" fillcolor="yellow">
                        <v:imagedata r:id="rId696" o:title=""/>
                      </v:shape>
                      <o:OLEObject Type="Embed" ProgID="Equation.DSMT4" ShapeID="_x0000_i1431" DrawAspect="Content" ObjectID="_1805222577" r:id="rId697"/>
                    </w:object>
                  </w:r>
                </w:p>
                <w:p w14:paraId="751FBEDC" w14:textId="77777777" w:rsidR="00712EB5" w:rsidRDefault="00000000" w:rsidP="00F7753A">
                  <w:pPr>
                    <w:jc w:val="right"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>الشكل(2)</w:t>
                  </w:r>
                  <w:r>
                    <w:rPr>
                      <w:rFonts w:ascii="Simplified Arabic" w:hAnsi="Simplified Arabic" w:cs="Simplified Arabic"/>
                      <w:noProof/>
                    </w:rPr>
                    <w:pict w14:anchorId="4C71EA2D">
                      <v:shape id="Image 10" o:spid="_x0000_i1432" type="#_x0000_t75" style="width:93pt;height:102pt;visibility:visible">
                        <v:imagedata r:id="rId698" o:title=""/>
                      </v:shape>
                    </w:pict>
                  </w:r>
                </w:p>
                <w:p w14:paraId="5DEA03D1" w14:textId="77777777" w:rsidR="00712EB5" w:rsidRPr="00C16221" w:rsidRDefault="00000000" w:rsidP="00F7753A">
                  <w:pPr>
                    <w:bidi/>
                    <w:rPr>
                      <w:rFonts w:ascii="Simplified Arabic" w:hAnsi="Simplified Arabic" w:cs="Simplified Arabic"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           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00DDAE03">
          <v:rect id="_x0000_s1547" style="position:absolute;left:0;text-align:left;margin-left:508pt;margin-top:21.7pt;width:71.1pt;height:691.05pt;z-index:96" strokecolor="#002060" strokeweight="2.25pt">
            <v:textbox>
              <w:txbxContent>
                <w:p w14:paraId="49F5038F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57966BAD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40ADA6D0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60E540AB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55EEC86C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448BAB14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3D2F01EC" w14:textId="77777777" w:rsidR="00712EB5" w:rsidRDefault="00000000" w:rsidP="00D905EB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14:paraId="4F69848A" w14:textId="77777777" w:rsidR="00712EB5" w:rsidRDefault="00000000" w:rsidP="00D905EB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  <w:p w14:paraId="1E0E78C1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2C3B36B1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76ADEF14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09B9B6C0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34A48731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26E3396B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761E96CF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0E8C7458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3D58123C" w14:textId="77777777" w:rsidR="00712EB5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76C05F76" w14:textId="77777777" w:rsidR="00712EB5" w:rsidRPr="00A54686" w:rsidRDefault="00712EB5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ect>
        </w:pict>
      </w:r>
    </w:p>
    <w:p w14:paraId="4DEAAFC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F67477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82E04C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87986D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93652B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40F752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00DD74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E0943B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476C94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C14527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2AC05A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C62C06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37AE66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CE530B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F89D02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502C6B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68F8D2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C266C6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91897F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F8A8039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F65EC0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41D1399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A85B7D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6EB669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FCC59E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DA17D43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53694E7A">
          <v:rect id="_x0000_s1548" style="position:absolute;left:0;text-align:left;margin-left:498.2pt;margin-top:22.1pt;width:80.9pt;height:56.65pt;z-index:110" strokecolor="#002060" strokeweight="2.25pt">
            <v:textbox>
              <w:txbxContent>
                <w:p w14:paraId="24998E1A" w14:textId="77777777" w:rsidR="00712EB5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09F490AA">
          <v:rect id="_x0000_s1549" style="position:absolute;left:0;text-align:left;margin-left:103.8pt;margin-top:22.1pt;width:394.4pt;height:56.65pt;z-index:109" strokecolor="#002060" strokeweight="2.25pt">
            <v:textbox>
              <w:txbxContent>
                <w:p w14:paraId="769A9DF5" w14:textId="77777777" w:rsidR="00712EB5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065E8FBF">
          <v:rect id="_x0000_s1550" style="position:absolute;left:0;text-align:left;margin-left:13.75pt;margin-top:22.1pt;width:90.05pt;height:56.65pt;z-index:111" strokecolor="#002060" strokeweight="2.25pt">
            <v:textbox>
              <w:txbxContent>
                <w:p w14:paraId="46E71434" w14:textId="77777777" w:rsidR="00712EB5" w:rsidRPr="00AF5110" w:rsidRDefault="00000000" w:rsidP="004D63E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</w:p>
    <w:p w14:paraId="074F298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2F86CF2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74BD3886">
          <v:rect id="_x0000_s1551" style="position:absolute;left:0;text-align:left;margin-left:13.75pt;margin-top:15.5pt;width:90.05pt;height:697.25pt;z-index:97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1A2E57FB">
          <v:rect id="_x0000_s1552" style="position:absolute;left:0;text-align:left;margin-left:498.2pt;margin-top:21.7pt;width:80.9pt;height:691.05pt;z-index:99" strokecolor="#002060" strokeweight="2.25pt">
            <v:textbox>
              <w:txbxContent>
                <w:p w14:paraId="33303FBC" w14:textId="77777777" w:rsidR="00712EB5" w:rsidRDefault="00000000" w:rsidP="00C81761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14:paraId="5D09ECCE" w14:textId="77777777" w:rsidR="00712EB5" w:rsidRDefault="00000000" w:rsidP="00C81761">
                  <w:pPr>
                    <w:jc w:val="center"/>
                    <w:rPr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حصيلي</w:t>
                  </w:r>
                </w:p>
                <w:p w14:paraId="60CE8F0C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6F52B4FF" w14:textId="77777777" w:rsidR="00712EB5" w:rsidRDefault="00712EB5">
                  <w:pPr>
                    <w:rPr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7EF1EFDA">
          <v:rect id="_x0000_s1553" style="position:absolute;left:0;text-align:left;margin-left:103.8pt;margin-top:21.7pt;width:394.4pt;height:691.05pt;z-index:98" strokecolor="#002060" strokeweight="2.25pt">
            <v:textbox>
              <w:txbxContent>
                <w:p w14:paraId="54E1F26D" w14:textId="77777777" w:rsidR="00712EB5" w:rsidRPr="002512D6" w:rsidRDefault="00000000" w:rsidP="00F7753A">
                  <w:pPr>
                    <w:bidi/>
                    <w:spacing w:line="240" w:lineRule="auto"/>
                    <w:ind w:left="468"/>
                    <w:rPr>
                      <w:rFonts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</w:pPr>
                  <w:r w:rsidRPr="002512D6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5-2- تمارين</w:t>
                  </w:r>
                </w:p>
                <w:p w14:paraId="7B1E2CB1" w14:textId="77777777" w:rsidR="00712EB5" w:rsidRPr="00F7753A" w:rsidRDefault="00000000">
                  <w:pPr>
                    <w:pStyle w:val="Paragraphedeliste"/>
                    <w:numPr>
                      <w:ilvl w:val="0"/>
                      <w:numId w:val="28"/>
                    </w:numPr>
                    <w:bidi/>
                    <w:spacing w:line="240" w:lineRule="auto"/>
                    <w:ind w:hanging="40"/>
                    <w:rPr>
                      <w:color w:val="C00000"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تمرين 1</w:t>
                  </w:r>
                </w:p>
                <w:p w14:paraId="4FA56E1F" w14:textId="77777777" w:rsidR="00712EB5" w:rsidRPr="00F7753A" w:rsidRDefault="00000000" w:rsidP="00FF49D7">
                  <w:pPr>
                    <w:bidi/>
                    <w:spacing w:line="240" w:lineRule="auto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     </w:t>
                  </w:r>
                  <w:r w:rsidRPr="00F7753A"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>دون استعمال الآلة الحاسبة عين القيم المضبوطة لكل من :</w:t>
                  </w:r>
                </w:p>
                <w:p w14:paraId="187E83CA" w14:textId="77777777" w:rsidR="00712EB5" w:rsidRPr="00F7753A" w:rsidRDefault="00000000" w:rsidP="00F7753A">
                  <w:pPr>
                    <w:bidi/>
                    <w:spacing w:line="240" w:lineRule="auto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1) </w:t>
                  </w:r>
                  <w:r>
                    <w:rPr>
                      <w:rFonts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810" w:dyaOrig="630" w14:anchorId="4931AE44">
                      <v:shape id="_x0000_i1433" type="#_x0000_t75" style="width:40.5pt;height:31.5pt">
                        <v:imagedata r:id="rId699" o:title=""/>
                      </v:shape>
                      <o:OLEObject Type="Embed" ProgID="Equation.DSMT4" ShapeID="_x0000_i1433" DrawAspect="Content" ObjectID="_1805222578" r:id="rId700"/>
                    </w:objec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 . 2) </w:t>
                  </w:r>
                  <w:r>
                    <w:rPr>
                      <w:rFonts w:cs="Simplified Arabic"/>
                      <w:b/>
                      <w:bCs/>
                      <w:position w:val="-28"/>
                      <w:sz w:val="28"/>
                      <w:szCs w:val="28"/>
                    </w:rPr>
                    <w:object w:dxaOrig="1100" w:dyaOrig="670" w14:anchorId="11F75274">
                      <v:shape id="_x0000_i1434" type="#_x0000_t75" style="width:54.75pt;height:33.75pt">
                        <v:imagedata r:id="rId701" o:title=""/>
                      </v:shape>
                      <o:OLEObject Type="Embed" ProgID="Equation.DSMT4" ShapeID="_x0000_i1434" DrawAspect="Content" ObjectID="_1805222579" r:id="rId702"/>
                    </w:objec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.</w:t>
                  </w:r>
                </w:p>
                <w:p w14:paraId="48929EC5" w14:textId="77777777" w:rsidR="00712EB5" w:rsidRPr="00F7753A" w:rsidRDefault="00000000">
                  <w:pPr>
                    <w:pStyle w:val="Paragraphedeliste"/>
                    <w:numPr>
                      <w:ilvl w:val="0"/>
                      <w:numId w:val="28"/>
                    </w:numPr>
                    <w:bidi/>
                    <w:spacing w:line="240" w:lineRule="auto"/>
                    <w:rPr>
                      <w:rFonts w:cs="Arabic Transparent"/>
                      <w:noProof/>
                      <w:color w:val="C00000"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الحــل:</w:t>
                  </w:r>
                  <w:r w:rsidRPr="00F7753A">
                    <w:rPr>
                      <w:rFonts w:cs="Arabic Transparent" w:hint="cs"/>
                      <w:noProof/>
                      <w:color w:val="C00000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BE1C2DC" w14:textId="77777777" w:rsidR="00712EB5" w:rsidRPr="00F7753A" w:rsidRDefault="00000000">
                  <w:pPr>
                    <w:pStyle w:val="Paragraphedeliste"/>
                    <w:numPr>
                      <w:ilvl w:val="0"/>
                      <w:numId w:val="29"/>
                    </w:numPr>
                    <w:bidi/>
                    <w:spacing w:line="240" w:lineRule="auto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Arabic Transparent" w:hint="cs"/>
                      <w:noProof/>
                      <w:sz w:val="28"/>
                      <w:szCs w:val="28"/>
                      <w:rtl/>
                    </w:rPr>
                    <w:t xml:space="preserve">  </w: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position w:val="-28"/>
                    </w:rPr>
                    <w:object w:dxaOrig="3908" w:dyaOrig="670" w14:anchorId="5822E742">
                      <v:shape id="_x0000_i1435" type="#_x0000_t75" style="width:195.75pt;height:33.75pt">
                        <v:imagedata r:id="rId703" o:title=""/>
                      </v:shape>
                      <o:OLEObject Type="Embed" ProgID="Equation.DSMT4" ShapeID="_x0000_i1435" DrawAspect="Content" ObjectID="_1805222580" r:id="rId704"/>
                    </w:object>
                  </w:r>
                  <w:r w:rsidRPr="00F7753A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EFD3CD9" w14:textId="77777777" w:rsidR="00712EB5" w:rsidRPr="00F7753A" w:rsidRDefault="00000000" w:rsidP="00F7753A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                    </w:t>
                  </w:r>
                  <w:r>
                    <w:rPr>
                      <w:rFonts w:cs="Simplified Arabic"/>
                      <w:position w:val="-28"/>
                      <w:sz w:val="28"/>
                      <w:szCs w:val="28"/>
                    </w:rPr>
                    <w:object w:dxaOrig="2791" w:dyaOrig="720" w14:anchorId="4E0EB4E1">
                      <v:shape id="_x0000_i1436" type="#_x0000_t75" style="width:139.5pt;height:36pt">
                        <v:imagedata r:id="rId705" o:title=""/>
                      </v:shape>
                      <o:OLEObject Type="Embed" ProgID="Equation.DSMT4" ShapeID="_x0000_i1436" DrawAspect="Content" ObjectID="_1805222581" r:id="rId706"/>
                    </w:object>
                  </w:r>
                  <w:r w:rsidRPr="00F7753A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4144340" w14:textId="77777777" w:rsidR="00712EB5" w:rsidRPr="00F7753A" w:rsidRDefault="00000000">
                  <w:pPr>
                    <w:pStyle w:val="Paragraphedeliste"/>
                    <w:numPr>
                      <w:ilvl w:val="0"/>
                      <w:numId w:val="29"/>
                    </w:num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position w:val="-28"/>
                    </w:rPr>
                    <w:object w:dxaOrig="4340" w:dyaOrig="670" w14:anchorId="253DF6C7">
                      <v:shape id="_x0000_i1437" type="#_x0000_t75" style="width:216.75pt;height:33.75pt">
                        <v:imagedata r:id="rId707" o:title=""/>
                      </v:shape>
                      <o:OLEObject Type="Embed" ProgID="Equation.DSMT4" ShapeID="_x0000_i1437" DrawAspect="Content" ObjectID="_1805222582" r:id="rId708"/>
                    </w:objec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753A">
                    <w:rPr>
                      <w:rFonts w:cs="Simplified Arabic" w:hint="cs"/>
                      <w:sz w:val="28"/>
                      <w:szCs w:val="28"/>
                      <w:rtl/>
                    </w:rPr>
                    <w:t>أي</w: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position w:val="-28"/>
                    </w:rPr>
                    <w:object w:dxaOrig="2820" w:dyaOrig="720" w14:anchorId="5530FE5E">
                      <v:shape id="_x0000_i1438" type="#_x0000_t75" style="width:141pt;height:36pt">
                        <v:imagedata r:id="rId709" o:title=""/>
                      </v:shape>
                      <o:OLEObject Type="Embed" ProgID="Equation.DSMT4" ShapeID="_x0000_i1438" DrawAspect="Content" ObjectID="_1805222583" r:id="rId710"/>
                    </w:object>
                  </w:r>
                </w:p>
                <w:p w14:paraId="0864AFBE" w14:textId="77777777" w:rsidR="00712EB5" w:rsidRPr="00F7753A" w:rsidRDefault="00000000">
                  <w:pPr>
                    <w:pStyle w:val="Paragraphedeliste"/>
                    <w:numPr>
                      <w:ilvl w:val="0"/>
                      <w:numId w:val="28"/>
                    </w:numPr>
                    <w:bidi/>
                    <w:spacing w:line="240" w:lineRule="auto"/>
                    <w:rPr>
                      <w:color w:val="C00000"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تمرين 2</w:t>
                  </w:r>
                </w:p>
                <w:p w14:paraId="19B6B610" w14:textId="77777777" w:rsidR="00712EB5" w:rsidRPr="00F7753A" w:rsidRDefault="00000000" w:rsidP="00F7753A">
                  <w:pPr>
                    <w:bidi/>
                    <w:spacing w:line="240" w:lineRule="auto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 </w: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>دون استعمال الآلة الحاسبة عين القيم المضبوطة لكل من :</w:t>
                  </w:r>
                </w:p>
                <w:p w14:paraId="11733378" w14:textId="77777777" w:rsidR="00712EB5" w:rsidRPr="00F7753A" w:rsidRDefault="00000000" w:rsidP="00F7753A">
                  <w:pPr>
                    <w:bidi/>
                    <w:spacing w:line="240" w:lineRule="auto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1) </w:t>
                  </w:r>
                  <w:r>
                    <w:rPr>
                      <w:rFonts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720" w:dyaOrig="630" w14:anchorId="539B4054">
                      <v:shape id="_x0000_i1439" type="#_x0000_t75" style="width:36pt;height:31.5pt">
                        <v:imagedata r:id="rId711" o:title=""/>
                      </v:shape>
                      <o:OLEObject Type="Embed" ProgID="Equation.DSMT4" ShapeID="_x0000_i1439" DrawAspect="Content" ObjectID="_1805222584" r:id="rId712"/>
                    </w:objec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cs="Simplified Arabic"/>
                      <w:b/>
                      <w:bCs/>
                      <w:position w:val="-28"/>
                      <w:sz w:val="28"/>
                      <w:szCs w:val="28"/>
                    </w:rPr>
                    <w:object w:dxaOrig="940" w:dyaOrig="670" w14:anchorId="05FFAABD">
                      <v:shape id="_x0000_i1440" type="#_x0000_t75" style="width:47.25pt;height:33.75pt">
                        <v:imagedata r:id="rId713" o:title=""/>
                      </v:shape>
                      <o:OLEObject Type="Embed" ProgID="Equation.DSMT4" ShapeID="_x0000_i1440" DrawAspect="Content" ObjectID="_1805222585" r:id="rId714"/>
                    </w:objec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. 2) </w:t>
                  </w:r>
                  <w:r>
                    <w:rPr>
                      <w:rFonts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720" w:dyaOrig="630" w14:anchorId="3C45CE6E">
                      <v:shape id="_x0000_i1441" type="#_x0000_t75" style="width:36pt;height:31.5pt">
                        <v:imagedata r:id="rId715" o:title=""/>
                      </v:shape>
                      <o:OLEObject Type="Embed" ProgID="Equation.DSMT4" ShapeID="_x0000_i1441" DrawAspect="Content" ObjectID="_1805222586" r:id="rId716"/>
                    </w:objec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 w:rsidRPr="00F7753A"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700" w:dyaOrig="630" w14:anchorId="5D0D2D86">
                      <v:shape id="_x0000_i1442" type="#_x0000_t75" style="width:35.25pt;height:31.5pt">
                        <v:imagedata r:id="rId717" o:title=""/>
                      </v:shape>
                      <o:OLEObject Type="Embed" ProgID="Equation.DSMT4" ShapeID="_x0000_i1442" DrawAspect="Content" ObjectID="_1805222587" r:id="rId718"/>
                    </w:objec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. </w:t>
                  </w:r>
                </w:p>
                <w:p w14:paraId="0B8A4A27" w14:textId="77777777" w:rsidR="00712EB5" w:rsidRPr="00F7753A" w:rsidRDefault="00000000">
                  <w:pPr>
                    <w:pStyle w:val="Paragraphedeliste"/>
                    <w:numPr>
                      <w:ilvl w:val="0"/>
                      <w:numId w:val="28"/>
                    </w:num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color w:val="C00000"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الحــل</w:t>
                  </w:r>
                  <w:r w:rsidRPr="00F7753A">
                    <w:rPr>
                      <w:rFonts w:cs="Simplified Arabic" w:hint="cs"/>
                      <w:color w:val="C00000"/>
                      <w:sz w:val="28"/>
                      <w:szCs w:val="28"/>
                      <w:rtl/>
                    </w:rPr>
                    <w:t>:</w:t>
                  </w:r>
                </w:p>
                <w:p w14:paraId="534B7F8D" w14:textId="77777777" w:rsidR="00712EB5" w:rsidRPr="00F7753A" w:rsidRDefault="00000000">
                  <w:pPr>
                    <w:pStyle w:val="Paragraphedeliste"/>
                    <w:numPr>
                      <w:ilvl w:val="0"/>
                      <w:numId w:val="30"/>
                    </w:num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 </w:t>
                  </w:r>
                  <w:r>
                    <w:rPr>
                      <w:position w:val="-28"/>
                    </w:rPr>
                    <w:object w:dxaOrig="3800" w:dyaOrig="720" w14:anchorId="5D98462B">
                      <v:shape id="_x0000_i1443" type="#_x0000_t75" style="width:189.75pt;height:36pt">
                        <v:imagedata r:id="rId719" o:title=""/>
                      </v:shape>
                      <o:OLEObject Type="Embed" ProgID="Equation.DSMT4" ShapeID="_x0000_i1443" DrawAspect="Content" ObjectID="_1805222588" r:id="rId720"/>
                    </w:object>
                  </w:r>
                  <w:r w:rsidRPr="00F7753A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126925B5" w14:textId="77777777" w:rsidR="00712EB5" w:rsidRPr="00F7753A" w:rsidRDefault="00000000" w:rsidP="00F7753A">
                  <w:p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</w:t>
                  </w:r>
                  <w:r>
                    <w:rPr>
                      <w:rFonts w:cs="Simplified Arabic"/>
                      <w:b/>
                      <w:bCs/>
                      <w:position w:val="-28"/>
                      <w:sz w:val="28"/>
                      <w:szCs w:val="28"/>
                    </w:rPr>
                    <w:object w:dxaOrig="3689" w:dyaOrig="720" w14:anchorId="35C8CD51">
                      <v:shape id="_x0000_i1444" type="#_x0000_t75" style="width:184.5pt;height:36pt">
                        <v:imagedata r:id="rId721" o:title=""/>
                      </v:shape>
                      <o:OLEObject Type="Embed" ProgID="Equation.DSMT4" ShapeID="_x0000_i1444" DrawAspect="Content" ObjectID="_1805222589" r:id="rId722"/>
                    </w:object>
                  </w:r>
                </w:p>
                <w:p w14:paraId="66D8504B" w14:textId="77777777" w:rsidR="00712EB5" w:rsidRPr="00F7753A" w:rsidRDefault="00000000">
                  <w:pPr>
                    <w:pStyle w:val="Paragraphedeliste"/>
                    <w:numPr>
                      <w:ilvl w:val="0"/>
                      <w:numId w:val="30"/>
                    </w:numPr>
                    <w:tabs>
                      <w:tab w:val="left" w:pos="7616"/>
                    </w:tabs>
                    <w:bidi/>
                    <w:spacing w:line="240" w:lineRule="auto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 w:rsidRPr="00F7753A"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position w:val="-28"/>
                    </w:rPr>
                    <w:object w:dxaOrig="3800" w:dyaOrig="720" w14:anchorId="73797344">
                      <v:shape id="_x0000_i1445" type="#_x0000_t75" style="width:189.75pt;height:36pt">
                        <v:imagedata r:id="rId723" o:title=""/>
                      </v:shape>
                      <o:OLEObject Type="Embed" ProgID="Equation.DSMT4" ShapeID="_x0000_i1445" DrawAspect="Content" ObjectID="_1805222590" r:id="rId724"/>
                    </w:object>
                  </w:r>
                </w:p>
                <w:p w14:paraId="138D2849" w14:textId="77777777" w:rsidR="00712EB5" w:rsidRPr="00C16221" w:rsidRDefault="00000000" w:rsidP="00F7753A">
                  <w:pPr>
                    <w:bidi/>
                    <w:spacing w:line="240" w:lineRule="auto"/>
                    <w:ind w:left="360"/>
                    <w:rPr>
                      <w:rFonts w:ascii="Simplified Arabic" w:hAnsi="Simplified Arabic" w:cs="Simplified Arabic"/>
                    </w:rPr>
                  </w:pP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</w:t>
                  </w:r>
                  <w:r>
                    <w:rPr>
                      <w:rFonts w:cs="Simplified Arabic"/>
                      <w:b/>
                      <w:bCs/>
                      <w:position w:val="-28"/>
                      <w:sz w:val="28"/>
                      <w:szCs w:val="28"/>
                    </w:rPr>
                    <w:object w:dxaOrig="3190" w:dyaOrig="670" w14:anchorId="1547E58D">
                      <v:shape id="_x0000_i1446" type="#_x0000_t75" style="width:159.75pt;height:33.75pt">
                        <v:imagedata r:id="rId725" o:title=""/>
                      </v:shape>
                      <o:OLEObject Type="Embed" ProgID="Equation.DSMT4" ShapeID="_x0000_i1446" DrawAspect="Content" ObjectID="_1805222591" r:id="rId726"/>
                    </w:objec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   </w:t>
                  </w:r>
                </w:p>
              </w:txbxContent>
            </v:textbox>
          </v:rect>
        </w:pict>
      </w:r>
    </w:p>
    <w:p w14:paraId="0F78380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20A8CF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9CF769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706416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608A4A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4A15B0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D2E1CF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D193DF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C6BF73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4F8C16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61FF84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384017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A3A593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B7CE14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0DC36C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B2DD75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8AB122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5E42B1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D5547A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BA9A92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6CB29D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B0FF91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ED3A9B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923B55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9EFAF5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B27021C" w14:textId="77777777" w:rsidR="00657FB7" w:rsidRDefault="00000000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228B7CD4">
          <v:rect id="_x0000_s1568" style="position:absolute;left:0;text-align:left;margin-left:493.8pt;margin-top:22.1pt;width:76.9pt;height:56.65pt;z-index:125" strokecolor="#002060" strokeweight="2.25pt">
            <v:textbox>
              <w:txbxContent>
                <w:p w14:paraId="61541965" w14:textId="77777777" w:rsidR="00712EB5" w:rsidRPr="00AF5110" w:rsidRDefault="00000000" w:rsidP="00657FB7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5C408397">
          <v:rect id="_x0000_s1569" style="position:absolute;left:0;text-align:left;margin-left:99.4pt;margin-top:22.1pt;width:394.4pt;height:56.65pt;z-index:124" strokecolor="#002060" strokeweight="2.25pt">
            <v:textbox>
              <w:txbxContent>
                <w:p w14:paraId="49188790" w14:textId="77777777" w:rsidR="00712EB5" w:rsidRPr="00AF5110" w:rsidRDefault="00000000" w:rsidP="00657FB7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32052900">
          <v:rect id="_x0000_s1570" style="position:absolute;left:0;text-align:left;margin-left:9.35pt;margin-top:21.7pt;width:90.05pt;height:56.65pt;z-index:126" strokecolor="#002060" strokeweight="2.25pt">
            <v:textbox>
              <w:txbxContent>
                <w:p w14:paraId="4C1A9BBC" w14:textId="77777777" w:rsidR="00712EB5" w:rsidRPr="00AF5110" w:rsidRDefault="00000000" w:rsidP="00657FB7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AF5110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</w:p>
    <w:p w14:paraId="0288D407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63ABA94" w14:textId="77777777" w:rsidR="00657FB7" w:rsidRDefault="00000000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0B02A31E">
          <v:rect id="_x0000_s1571" style="position:absolute;left:0;text-align:left;margin-left:9.35pt;margin-top:21.3pt;width:90.05pt;height:678.95pt;z-index:121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7F387FA0">
          <v:rect id="_x0000_s1572" style="position:absolute;left:0;text-align:left;margin-left:493.8pt;margin-top:21.7pt;width:76.9pt;height:678.55pt;z-index:123" strokecolor="#002060" strokeweight="2.25pt">
            <v:textbox>
              <w:txbxContent>
                <w:p w14:paraId="1C8B963B" w14:textId="77777777" w:rsidR="00712EB5" w:rsidRDefault="00000000" w:rsidP="00C81761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  <w:r w:rsidRPr="00A54686"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14:paraId="320F1965" w14:textId="77777777" w:rsidR="00712EB5" w:rsidRDefault="00000000" w:rsidP="00C81761">
                  <w:pPr>
                    <w:jc w:val="center"/>
                    <w:rPr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  <w:t>التحصيلي</w:t>
                  </w:r>
                </w:p>
                <w:p w14:paraId="084E07DE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349090C3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290E5CC3" w14:textId="77777777" w:rsidR="00712EB5" w:rsidRDefault="00712EB5">
                  <w:pPr>
                    <w:rPr>
                      <w:rtl/>
                      <w:lang w:bidi="ar-DZ"/>
                    </w:rPr>
                  </w:pPr>
                </w:p>
                <w:p w14:paraId="2709691A" w14:textId="77777777" w:rsidR="00712EB5" w:rsidRDefault="00712EB5">
                  <w:pPr>
                    <w:rPr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35851323">
          <v:rect id="_x0000_s1573" style="position:absolute;left:0;text-align:left;margin-left:99.4pt;margin-top:21.3pt;width:394.4pt;height:678.95pt;z-index:122" strokecolor="#002060" strokeweight="2.25pt">
            <v:textbox>
              <w:txbxContent>
                <w:p w14:paraId="596A58FB" w14:textId="77777777" w:rsidR="00712EB5" w:rsidRPr="00F7753A" w:rsidRDefault="00000000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color w:val="C00000"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تمرين 3</w:t>
                  </w:r>
                </w:p>
                <w:p w14:paraId="5FE46A9A" w14:textId="77777777" w:rsidR="00712EB5" w:rsidRPr="00F7753A" w:rsidRDefault="00000000" w:rsidP="00F7753A">
                  <w:pPr>
                    <w:bidi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>علما أن</w:t>
                  </w:r>
                  <w:r>
                    <w:rPr>
                      <w:rFonts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1849" w:dyaOrig="670" w14:anchorId="023E10CB">
                      <v:shape id="_x0000_i1447" type="#_x0000_t75" style="width:92.25pt;height:33.75pt">
                        <v:imagedata r:id="rId727" o:title=""/>
                      </v:shape>
                      <o:OLEObject Type="Embed" ProgID="Equation.DSMT4" ShapeID="_x0000_i1447" DrawAspect="Content" ObjectID="_1805222592" r:id="rId728"/>
                    </w:objec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دون استعمال الآلة الحاسبة عين القيمة المضبوطة لـ </w:t>
                  </w:r>
                  <w:r>
                    <w:rPr>
                      <w:rFonts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700" w:dyaOrig="630" w14:anchorId="2216E290">
                      <v:shape id="_x0000_i1448" type="#_x0000_t75" style="width:35.25pt;height:31.5pt">
                        <v:imagedata r:id="rId729" o:title=""/>
                      </v:shape>
                      <o:OLEObject Type="Embed" ProgID="Equation.DSMT4" ShapeID="_x0000_i1448" DrawAspect="Content" ObjectID="_1805222593" r:id="rId730"/>
                    </w:objec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ثم استنتج</w:t>
                  </w:r>
                  <w:r>
                    <w:rPr>
                      <w:rFonts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810" w:dyaOrig="630" w14:anchorId="62FE653C">
                      <v:shape id="_x0000_i1449" type="#_x0000_t75" style="width:40.5pt;height:31.5pt">
                        <v:imagedata r:id="rId731" o:title=""/>
                      </v:shape>
                      <o:OLEObject Type="Embed" ProgID="Equation.DSMT4" ShapeID="_x0000_i1449" DrawAspect="Content" ObjectID="_1805222594" r:id="rId732"/>
                    </w:objec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F7753A">
                    <w:rPr>
                      <w:rFonts w:cs="Simplified Arabic"/>
                      <w:b/>
                      <w:bCs/>
                      <w:sz w:val="28"/>
                      <w:szCs w:val="28"/>
                    </w:rPr>
                    <w:t xml:space="preserve">  </w: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cs="Simplified Arabic"/>
                      <w:b/>
                      <w:bCs/>
                      <w:position w:val="-28"/>
                      <w:sz w:val="28"/>
                      <w:szCs w:val="28"/>
                    </w:rPr>
                    <w:object w:dxaOrig="1080" w:dyaOrig="670" w14:anchorId="547EA51C">
                      <v:shape id="_x0000_i1450" type="#_x0000_t75" style="width:54pt;height:33.75pt">
                        <v:imagedata r:id="rId733" o:title=""/>
                      </v:shape>
                      <o:OLEObject Type="Embed" ProgID="Equation.DSMT4" ShapeID="_x0000_i1450" DrawAspect="Content" ObjectID="_1805222595" r:id="rId734"/>
                    </w:object>
                  </w:r>
                </w:p>
                <w:p w14:paraId="58DA727B" w14:textId="77777777" w:rsidR="00712EB5" w:rsidRPr="00F7753A" w:rsidRDefault="00000000">
                  <w:pPr>
                    <w:pStyle w:val="Paragraphedeliste"/>
                    <w:numPr>
                      <w:ilvl w:val="0"/>
                      <w:numId w:val="31"/>
                    </w:numPr>
                    <w:tabs>
                      <w:tab w:val="left" w:pos="7616"/>
                    </w:tabs>
                    <w:bidi/>
                    <w:rPr>
                      <w:rFonts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الحــل:</w:t>
                  </w:r>
                </w:p>
                <w:p w14:paraId="4F66BF09" w14:textId="77777777" w:rsidR="00712EB5" w:rsidRPr="00F7753A" w:rsidRDefault="00000000" w:rsidP="00F7753A">
                  <w:pPr>
                    <w:tabs>
                      <w:tab w:val="left" w:pos="7616"/>
                    </w:tabs>
                    <w:bidi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نعلم أن</w:t>
                  </w:r>
                  <w:r>
                    <w:rPr>
                      <w:rFonts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2100" w:dyaOrig="630" w14:anchorId="1990F5BF">
                      <v:shape id="_x0000_i1451" type="#_x0000_t75" style="width:105pt;height:31.5pt">
                        <v:imagedata r:id="rId735" o:title=""/>
                      </v:shape>
                      <o:OLEObject Type="Embed" ProgID="Equation.DSMT4" ShapeID="_x0000_i1451" DrawAspect="Content" ObjectID="_1805222596" r:id="rId736"/>
                    </w:object>
                  </w:r>
                  <w:r w:rsidRPr="00F7753A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و منه </w:t>
                  </w:r>
                  <w:r>
                    <w:rPr>
                      <w:rFonts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2100" w:dyaOrig="630" w14:anchorId="69305A4E">
                      <v:shape id="_x0000_i1452" type="#_x0000_t75" style="width:105pt;height:31.5pt">
                        <v:imagedata r:id="rId737" o:title=""/>
                      </v:shape>
                      <o:OLEObject Type="Embed" ProgID="Equation.DSMT4" ShapeID="_x0000_i1452" DrawAspect="Content" ObjectID="_1805222597" r:id="rId738"/>
                    </w:object>
                  </w:r>
                  <w:r w:rsidRPr="00F7753A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أي</w:t>
                  </w: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1721" w:dyaOrig="670" w14:anchorId="7F054BD5">
                      <v:shape id="_x0000_i1453" type="#_x0000_t75" style="width:86.25pt;height:33.75pt">
                        <v:imagedata r:id="rId739" o:title=""/>
                      </v:shape>
                      <o:OLEObject Type="Embed" ProgID="Equation.DSMT4" ShapeID="_x0000_i1453" DrawAspect="Content" ObjectID="_1805222598" r:id="rId740"/>
                    </w:object>
                  </w:r>
                </w:p>
                <w:p w14:paraId="33BB9AC1" w14:textId="77777777" w:rsidR="00712EB5" w:rsidRDefault="00000000" w:rsidP="00F7753A">
                  <w:pPr>
                    <w:tabs>
                      <w:tab w:val="left" w:pos="7616"/>
                    </w:tabs>
                    <w:bidi/>
                    <w:rPr>
                      <w:rFonts w:cs="Simplified Arabic"/>
                      <w:noProof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F7753A">
                    <w:rPr>
                      <w:rFonts w:cs="Simplified Arabic" w:hint="cs"/>
                      <w:sz w:val="28"/>
                      <w:szCs w:val="28"/>
                      <w:rtl/>
                    </w:rPr>
                    <w:t>وبما أن</w:t>
                  </w:r>
                  <w:r>
                    <w:rPr>
                      <w:rFonts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1140" w:dyaOrig="630" w14:anchorId="093B20FE">
                      <v:shape id="_x0000_i1454" type="#_x0000_t75" style="width:57pt;height:31.5pt">
                        <v:imagedata r:id="rId741" o:title=""/>
                      </v:shape>
                      <o:OLEObject Type="Embed" ProgID="Equation.DSMT4" ShapeID="_x0000_i1454" DrawAspect="Content" ObjectID="_1805222599" r:id="rId742"/>
                    </w:object>
                  </w:r>
                  <w:r w:rsidRPr="00F7753A">
                    <w:rPr>
                      <w:rFonts w:cs="Simplified Arabic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F7753A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فإن</w:t>
                  </w:r>
                  <w:r>
                    <w:rPr>
                      <w:rFonts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1060" w:dyaOrig="630" w14:anchorId="3C6D786E">
                      <v:shape id="_x0000_i1455" type="#_x0000_t75" style="width:53.25pt;height:31.5pt">
                        <v:imagedata r:id="rId743" o:title=""/>
                      </v:shape>
                      <o:OLEObject Type="Embed" ProgID="Equation.DSMT4" ShapeID="_x0000_i1455" DrawAspect="Content" ObjectID="_1805222600" r:id="rId744"/>
                    </w:object>
                  </w:r>
                  <w:r w:rsidRPr="00F7753A">
                    <w:rPr>
                      <w:rFonts w:cs="Simplified Arabic" w:hint="cs"/>
                      <w:noProof/>
                      <w:sz w:val="28"/>
                      <w:szCs w:val="28"/>
                      <w:rtl/>
                    </w:rPr>
                    <w:t xml:space="preserve"> إذن</w:t>
                  </w:r>
                  <w:r>
                    <w:rPr>
                      <w:rFonts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1800" w:dyaOrig="670" w14:anchorId="4EB1EABA">
                      <v:shape id="_x0000_i1456" type="#_x0000_t75" style="width:90pt;height:33.75pt">
                        <v:imagedata r:id="rId745" o:title=""/>
                      </v:shape>
                      <o:OLEObject Type="Embed" ProgID="Equation.DSMT4" ShapeID="_x0000_i1456" DrawAspect="Content" ObjectID="_1805222601" r:id="rId746"/>
                    </w:object>
                  </w:r>
                  <w:r w:rsidRPr="00F7753A">
                    <w:rPr>
                      <w:rFonts w:cs="Simplified Arabic" w:hint="cs"/>
                      <w:noProof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F2CB9D3" w14:textId="77777777" w:rsidR="00712EB5" w:rsidRPr="00F7753A" w:rsidRDefault="00000000" w:rsidP="00F7753A">
                  <w:pPr>
                    <w:tabs>
                      <w:tab w:val="left" w:pos="7616"/>
                    </w:tabs>
                    <w:bidi/>
                    <w:rPr>
                      <w:rFonts w:cs="Simplified Arabic"/>
                      <w:noProof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Simplified Arabic" w:hint="cs"/>
                      <w:noProof/>
                      <w:sz w:val="28"/>
                      <w:szCs w:val="28"/>
                      <w:rtl/>
                    </w:rPr>
                    <w:t>( يمكن الملاحظة أن</w:t>
                  </w:r>
                  <w:r>
                    <w:rPr>
                      <w:rFonts w:cs="Simplified Arabic"/>
                      <w:b/>
                      <w:bCs/>
                      <w:position w:val="-34"/>
                      <w:sz w:val="28"/>
                      <w:szCs w:val="28"/>
                    </w:rPr>
                    <w:object w:dxaOrig="2140" w:dyaOrig="850" w14:anchorId="1A86C873">
                      <v:shape id="_x0000_i1457" type="#_x0000_t75" style="width:107.25pt;height:42.75pt">
                        <v:imagedata r:id="rId747" o:title=""/>
                      </v:shape>
                      <o:OLEObject Type="Embed" ProgID="Equation.DSMT4" ShapeID="_x0000_i1457" DrawAspect="Content" ObjectID="_1805222602" r:id="rId748"/>
                    </w:object>
                  </w:r>
                  <w:r w:rsidRPr="00F7753A">
                    <w:rPr>
                      <w:rFonts w:cs="Simplified Arabic" w:hint="cs"/>
                      <w:noProof/>
                      <w:sz w:val="28"/>
                      <w:szCs w:val="28"/>
                      <w:rtl/>
                    </w:rPr>
                    <w:t xml:space="preserve">).                   </w:t>
                  </w:r>
                </w:p>
                <w:p w14:paraId="31E1BA15" w14:textId="77777777" w:rsidR="00712EB5" w:rsidRPr="00F7753A" w:rsidRDefault="00000000" w:rsidP="00F7753A">
                  <w:pPr>
                    <w:tabs>
                      <w:tab w:val="left" w:pos="7616"/>
                    </w:tabs>
                    <w:bidi/>
                    <w:rPr>
                      <w:rFonts w:cs="Arabic Transparent"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          </w:t>
                  </w:r>
                  <w:r>
                    <w:rPr>
                      <w:rFonts w:cs="Simplified Arabic"/>
                      <w:b/>
                      <w:bCs/>
                      <w:position w:val="-28"/>
                      <w:sz w:val="28"/>
                      <w:szCs w:val="28"/>
                    </w:rPr>
                    <w:object w:dxaOrig="4631" w:dyaOrig="720" w14:anchorId="3FC4A650">
                      <v:shape id="_x0000_i1458" type="#_x0000_t75" style="width:231.75pt;height:36pt">
                        <v:imagedata r:id="rId749" o:title=""/>
                      </v:shape>
                      <o:OLEObject Type="Embed" ProgID="Equation.DSMT4" ShapeID="_x0000_i1458" DrawAspect="Content" ObjectID="_1805222603" r:id="rId750"/>
                    </w:object>
                  </w:r>
                  <w:r w:rsidRPr="00F7753A">
                    <w:rPr>
                      <w:rFonts w:cs="Arabic Transparent"/>
                      <w:sz w:val="28"/>
                      <w:szCs w:val="28"/>
                      <w:rtl/>
                    </w:rPr>
                    <w:tab/>
                  </w:r>
                </w:p>
                <w:p w14:paraId="3BAC76B8" w14:textId="77777777" w:rsidR="00712EB5" w:rsidRDefault="00000000" w:rsidP="00F7753A">
                  <w:pPr>
                    <w:tabs>
                      <w:tab w:val="left" w:pos="7616"/>
                    </w:tabs>
                    <w:bidi/>
                    <w:rPr>
                      <w:rFonts w:cs="Arabic Transparent"/>
                      <w:sz w:val="28"/>
                      <w:szCs w:val="28"/>
                      <w:rtl/>
                    </w:rPr>
                  </w:pPr>
                  <w:r w:rsidRPr="00F7753A"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          </w:t>
                  </w:r>
                  <w:r>
                    <w:rPr>
                      <w:rFonts w:cs="Simplified Arabic"/>
                      <w:b/>
                      <w:bCs/>
                      <w:position w:val="-28"/>
                      <w:sz w:val="28"/>
                      <w:szCs w:val="28"/>
                    </w:rPr>
                    <w:object w:dxaOrig="4580" w:dyaOrig="720" w14:anchorId="762D304A">
                      <v:shape id="_x0000_i1459" type="#_x0000_t75" style="width:228.75pt;height:36pt">
                        <v:imagedata r:id="rId751" o:title=""/>
                      </v:shape>
                      <o:OLEObject Type="Embed" ProgID="Equation.DSMT4" ShapeID="_x0000_i1459" DrawAspect="Content" ObjectID="_1805222604" r:id="rId752"/>
                    </w:object>
                  </w:r>
                </w:p>
                <w:p w14:paraId="6253486F" w14:textId="77777777" w:rsidR="00712EB5" w:rsidRPr="00C81761" w:rsidRDefault="00712EB5" w:rsidP="00F7753A">
                  <w:pPr>
                    <w:bidi/>
                    <w:ind w:left="360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</w:p>
              </w:txbxContent>
            </v:textbox>
          </v:rect>
        </w:pict>
      </w:r>
    </w:p>
    <w:p w14:paraId="261495CA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EC31E93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E78F673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19355CC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C4F398B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65F5971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2F73CFC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1EB6FFB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033C141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C89C8FC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CF03461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61635FE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D22396C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501D0A8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1AE9081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0EA65AD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B4B7C41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9EAC4B9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E89B177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36A0E46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6B290C8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B694470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0735939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432C60E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5AE50BE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  <w:sectPr w:rsidR="004D63EE" w:rsidSect="00BA6347">
          <w:pgSz w:w="11906" w:h="16838"/>
          <w:pgMar w:top="568" w:right="707" w:bottom="0" w:left="142" w:header="708" w:footer="708" w:gutter="0"/>
          <w:pgNumType w:start="1"/>
          <w:cols w:space="708"/>
          <w:docGrid w:linePitch="360"/>
        </w:sectPr>
      </w:pPr>
    </w:p>
    <w:p w14:paraId="2007AB9D" w14:textId="77777777" w:rsidR="00A22DBA" w:rsidRDefault="00000000" w:rsidP="00A22DBA">
      <w:pPr>
        <w:jc w:val="righ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pict w14:anchorId="4D3C02DA">
          <v:shape id="_x0000_s1587" type="#_x0000_t32" style="position:absolute;left:0;text-align:left;margin-left:130.7pt;margin-top:-16.25pt;width:0;height:27.05pt;z-index:131" o:connectortype="straight" strokecolor="#1f497d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 w14:anchorId="12463692">
          <v:shape id="_x0000_s1588" type="#_x0000_t80" style="position:absolute;left:0;text-align:left;margin-left:4.85pt;margin-top:-16.25pt;width:577.65pt;height:242.95pt;z-index:127" adj=",,18001,8101" strokecolor="#1f497d" strokeweight="2pt">
            <v:fill color2="fill lighten(0)" rotate="t" method="linear sigma" focus="100%" type="gradient"/>
            <v:textbox>
              <w:txbxContent>
                <w:p w14:paraId="3EADFA8F" w14:textId="77777777" w:rsidR="00386A64" w:rsidRPr="00A10AF8" w:rsidRDefault="00000000" w:rsidP="00F54645">
                  <w:pPr>
                    <w:bidi/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A10AF8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تاريخ:</w:t>
                  </w:r>
                  <w:r w:rsidR="00687F48">
                    <w:rPr>
                      <w:rFonts w:ascii="Cambria" w:hAnsi="Cambria"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="00687F48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</w:rPr>
                    <w:t xml:space="preserve"> </w:t>
                  </w:r>
                  <w:r w:rsidR="00687F48" w:rsidRPr="00CD5842">
                    <w:rPr>
                      <w:rFonts w:ascii="Cambria" w:hAnsi="Cambria" w:cs="Arabic Transparent" w:hint="cs"/>
                      <w:color w:val="FF0000"/>
                      <w:sz w:val="28"/>
                      <w:szCs w:val="28"/>
                      <w:rtl/>
                    </w:rPr>
                    <w:t>08</w:t>
                  </w:r>
                  <w:r w:rsidRPr="00CD5842">
                    <w:rPr>
                      <w:rFonts w:ascii="Cambria" w:hAnsi="Cambria" w:cs="Arabic Transparent"/>
                      <w:color w:val="FF0000"/>
                      <w:sz w:val="28"/>
                      <w:szCs w:val="28"/>
                      <w:rtl/>
                    </w:rPr>
                    <w:t>/</w:t>
                  </w:r>
                  <w:r w:rsidR="00CF0FE0" w:rsidRPr="00CD5842">
                    <w:rPr>
                      <w:rFonts w:ascii="Cambria" w:hAnsi="Cambria" w:cs="Arabic Transparent" w:hint="cs"/>
                      <w:color w:val="FF0000"/>
                      <w:sz w:val="28"/>
                      <w:szCs w:val="28"/>
                      <w:rtl/>
                    </w:rPr>
                    <w:t>0</w:t>
                  </w:r>
                  <w:r w:rsidR="000338EC" w:rsidRPr="00CD5842">
                    <w:rPr>
                      <w:rFonts w:ascii="Cambria" w:hAnsi="Cambria" w:cs="Arabic Transparent" w:hint="cs"/>
                      <w:color w:val="FF0000"/>
                      <w:sz w:val="28"/>
                      <w:szCs w:val="28"/>
                      <w:rtl/>
                    </w:rPr>
                    <w:t>2</w:t>
                  </w:r>
                  <w:r w:rsidRPr="00CD5842">
                    <w:rPr>
                      <w:rFonts w:ascii="Cambria" w:hAnsi="Cambria" w:cs="Arabic Transparent"/>
                      <w:color w:val="FF0000"/>
                      <w:sz w:val="28"/>
                      <w:szCs w:val="28"/>
                      <w:rtl/>
                    </w:rPr>
                    <w:t>/201</w:t>
                  </w:r>
                  <w:r w:rsidR="00CF0FE0" w:rsidRPr="00CD5842">
                    <w:rPr>
                      <w:rFonts w:ascii="Cambria" w:hAnsi="Cambria" w:cs="Arabic Transparent" w:hint="cs"/>
                      <w:color w:val="FF0000"/>
                      <w:sz w:val="28"/>
                      <w:szCs w:val="28"/>
                      <w:rtl/>
                    </w:rPr>
                    <w:t>5</w:t>
                  </w:r>
                  <w:r w:rsidR="00E86CCF" w:rsidRPr="00A10AF8">
                    <w:rPr>
                      <w:rFonts w:ascii="Cambria" w:hAnsi="Cambria" w:cs="Arabic Transparent"/>
                      <w:b/>
                      <w:bCs/>
                      <w:sz w:val="28"/>
                      <w:szCs w:val="28"/>
                      <w:rtl/>
                    </w:rPr>
                    <w:t xml:space="preserve">         </w:t>
                  </w:r>
                  <w:r w:rsidRPr="00A10AF8">
                    <w:rPr>
                      <w:rFonts w:ascii="Cambria" w:hAnsi="Cambria" w:cs="Arabic Transparent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A10AF8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مذكرة رقم:</w:t>
                  </w:r>
                  <w:r w:rsidRPr="00A10AF8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</w:t>
                  </w:r>
                  <w:r w:rsidRPr="00CD5842">
                    <w:rPr>
                      <w:rFonts w:ascii="Cambria" w:hAnsi="Cambria" w:cs="Arabic Transparent"/>
                      <w:color w:val="FF0000"/>
                      <w:sz w:val="28"/>
                      <w:szCs w:val="28"/>
                      <w:rtl/>
                    </w:rPr>
                    <w:t>1</w:t>
                  </w:r>
                  <w:r w:rsidR="00344DBF" w:rsidRPr="00CD5842">
                    <w:rPr>
                      <w:rFonts w:ascii="Cambria" w:hAnsi="Cambria" w:cs="Arabic Transparent"/>
                      <w:color w:val="FF0000"/>
                      <w:sz w:val="28"/>
                      <w:szCs w:val="28"/>
                      <w:rtl/>
                    </w:rPr>
                    <w:t>9</w:t>
                  </w:r>
                  <w:r w:rsidRPr="00A10AF8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A10AF8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</w:t>
                  </w:r>
                  <w:r w:rsidR="00E86CCF" w:rsidRPr="00A10AF8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   </w:t>
                  </w:r>
                  <w:r w:rsidR="00CF0FE0">
                    <w:rPr>
                      <w:rFonts w:ascii="Cambria" w:hAnsi="Cambria" w:cs="Arabic Transparent" w:hint="cs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 </w:t>
                  </w:r>
                  <w:r w:rsidRPr="00A10AF8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</w:t>
                  </w:r>
                  <w:r w:rsidR="00E86CCF" w:rsidRPr="00A10AF8">
                    <w:rPr>
                      <w:rFonts w:ascii="Cambria" w:hAnsi="Cambria" w:cs="Arabic Transparent" w:hint="cs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</w:t>
                  </w:r>
                  <w:r w:rsidRPr="00A10AF8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مستوى</w:t>
                  </w:r>
                  <w:r w:rsidRPr="00CD5842">
                    <w:rPr>
                      <w:rFonts w:ascii="Cambria" w:hAnsi="Cambria" w:cs="Arabic Transparent"/>
                      <w:color w:val="1F497D"/>
                      <w:sz w:val="28"/>
                      <w:szCs w:val="28"/>
                      <w:rtl/>
                    </w:rPr>
                    <w:t>:</w:t>
                  </w:r>
                  <w:r w:rsidRPr="00CD5842">
                    <w:rPr>
                      <w:rFonts w:ascii="Cambria" w:hAnsi="Cambria" w:cs="Arabic Transparent"/>
                      <w:color w:val="000000"/>
                      <w:sz w:val="28"/>
                      <w:szCs w:val="28"/>
                      <w:rtl/>
                    </w:rPr>
                    <w:t xml:space="preserve"> </w:t>
                  </w:r>
                  <w:r w:rsidRPr="00CD5842">
                    <w:rPr>
                      <w:rFonts w:ascii="Cambria" w:hAnsi="Cambria" w:cs="Arabic Transparent"/>
                      <w:color w:val="FF0000"/>
                      <w:sz w:val="28"/>
                      <w:szCs w:val="28"/>
                      <w:rtl/>
                    </w:rPr>
                    <w:t xml:space="preserve">ثانية </w:t>
                  </w:r>
                  <w:r w:rsidR="00CD5842" w:rsidRPr="00CD5842">
                    <w:rPr>
                      <w:rFonts w:ascii="Cambria" w:hAnsi="Cambria" w:cs="Arabic Transparent" w:hint="cs"/>
                      <w:color w:val="FF0000"/>
                      <w:sz w:val="28"/>
                      <w:szCs w:val="28"/>
                      <w:rtl/>
                    </w:rPr>
                    <w:t>تقني رياضي</w:t>
                  </w:r>
                  <w:r w:rsidR="00E86CCF" w:rsidRPr="00A10AF8">
                    <w:rPr>
                      <w:rFonts w:ascii="Cambria" w:hAnsi="Cambria"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   </w:t>
                  </w:r>
                  <w:r w:rsidR="00155EE8">
                    <w:rPr>
                      <w:rFonts w:ascii="Cambria" w:hAnsi="Cambria"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</w:t>
                  </w:r>
                  <w:r w:rsidR="00CF0FE0">
                    <w:rPr>
                      <w:rFonts w:ascii="Cambria" w:hAnsi="Cambria"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</w:t>
                  </w:r>
                  <w:r w:rsidRPr="00A10AF8">
                    <w:rPr>
                      <w:rFonts w:ascii="Cambria" w:hAnsi="Cambria" w:cs="Arabic Transparent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  </w:t>
                  </w:r>
                  <w:r w:rsidRPr="00A10AF8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ـمـدة:</w:t>
                  </w:r>
                  <w:r w:rsidRPr="00A10AF8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="000E0981">
                    <w:rPr>
                      <w:rFonts w:ascii="Cambria" w:hAnsi="Cambria" w:cs="Arabic Transparent"/>
                      <w:color w:val="FF0000"/>
                      <w:sz w:val="28"/>
                      <w:szCs w:val="28"/>
                    </w:rPr>
                    <w:t>03</w:t>
                  </w:r>
                  <w:r w:rsidR="00E86CCF" w:rsidRPr="00CD5842">
                    <w:rPr>
                      <w:rFonts w:ascii="Cambria" w:hAnsi="Cambria" w:cs="Arabic Transparent"/>
                      <w:color w:val="FF0000"/>
                      <w:sz w:val="28"/>
                      <w:szCs w:val="28"/>
                      <w:rtl/>
                    </w:rPr>
                    <w:t>سا</w:t>
                  </w:r>
                  <w:r w:rsidRPr="00A10AF8">
                    <w:rPr>
                      <w:rFonts w:ascii="Cambria" w:hAnsi="Cambri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37202F0" w14:textId="77777777" w:rsidR="00386A64" w:rsidRPr="00CD5842" w:rsidRDefault="00000000" w:rsidP="00F94F1D">
                  <w:pPr>
                    <w:bidi/>
                    <w:spacing w:line="240" w:lineRule="auto"/>
                    <w:rPr>
                      <w:rFonts w:ascii="Tahoma" w:hAnsi="Tahom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CD5842"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مجال التعليـــمــــــي:</w:t>
                  </w:r>
                  <w:r w:rsidRPr="00CD5842">
                    <w:rPr>
                      <w:rFonts w:ascii="Tahoma" w:hAnsi="Tahoma" w:cs="Arabic Transparent"/>
                      <w:b/>
                      <w:bCs/>
                      <w:color w:val="000000"/>
                      <w:sz w:val="28"/>
                      <w:szCs w:val="28"/>
                      <w:rtl/>
                    </w:rPr>
                    <w:t xml:space="preserve"> </w:t>
                  </w:r>
                  <w:r w:rsidRPr="00CD5842">
                    <w:rPr>
                      <w:rFonts w:ascii="Tahoma" w:hAnsi="Tahoma" w:cs="Arabic Transparent"/>
                      <w:color w:val="FF0000"/>
                      <w:sz w:val="28"/>
                      <w:szCs w:val="28"/>
                      <w:rtl/>
                    </w:rPr>
                    <w:t xml:space="preserve">الهندسة المستوية.                                                                           </w:t>
                  </w:r>
                </w:p>
                <w:p w14:paraId="37E77380" w14:textId="77777777" w:rsidR="00386A64" w:rsidRPr="00CD5842" w:rsidRDefault="00000000" w:rsidP="005B129A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ahoma" w:hAnsi="Tahoma" w:cs="Arabic Transparent"/>
                      <w:b/>
                      <w:bCs/>
                      <w:sz w:val="28"/>
                      <w:szCs w:val="28"/>
                    </w:rPr>
                  </w:pPr>
                  <w:r w:rsidRPr="00CD5842">
                    <w:rPr>
                      <w:rFonts w:ascii="Tahoma" w:hAnsi="Tahoma" w:cs="Arabic Transparent"/>
                      <w:b/>
                      <w:bCs/>
                      <w:color w:val="FF0000"/>
                      <w:position w:val="-4"/>
                    </w:rPr>
                    <w:t xml:space="preserve">           </w:t>
                  </w:r>
                  <w:r w:rsidRPr="00CD5842">
                    <w:rPr>
                      <w:rFonts w:ascii="Tahoma" w:hAnsi="Tahoma" w:cs="Arabic Transparent"/>
                      <w:b/>
                      <w:bCs/>
                      <w:color w:val="FF0000"/>
                      <w:position w:val="-4"/>
                      <w:rtl/>
                    </w:rPr>
                    <w:t xml:space="preserve">         </w:t>
                  </w:r>
                  <w:r w:rsidRPr="00CD5842">
                    <w:rPr>
                      <w:rFonts w:ascii="Tahoma" w:hAnsi="Tahoma" w:cs="Arabic Transparent"/>
                      <w:b/>
                      <w:bCs/>
                      <w:color w:val="FF0000"/>
                      <w:position w:val="-4"/>
                    </w:rPr>
                    <w:t xml:space="preserve">       </w:t>
                  </w:r>
                  <w:r w:rsidRPr="00CD5842"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 xml:space="preserve">الــوحدة </w:t>
                  </w:r>
                  <w:r w:rsidRPr="00CD5842">
                    <w:rPr>
                      <w:rFonts w:ascii="Cambria" w:hAnsi="Cambri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تعليميـــــــة (06)</w:t>
                  </w:r>
                  <w:r w:rsidRPr="00CD5842"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:</w:t>
                  </w:r>
                  <w:r w:rsidRPr="00CD5842">
                    <w:rPr>
                      <w:rFonts w:ascii="Tahoma" w:hAnsi="Tahom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CD5842">
                    <w:rPr>
                      <w:rFonts w:ascii="Tahoma" w:hAnsi="Tahoma" w:cs="Arabic Transparent" w:hint="cs"/>
                      <w:color w:val="FF0000"/>
                      <w:sz w:val="28"/>
                      <w:szCs w:val="28"/>
                      <w:rtl/>
                    </w:rPr>
                    <w:t>الزوايا الموجهة و حساب المثلثات</w:t>
                  </w:r>
                  <w:r w:rsidRPr="00CD5842">
                    <w:rPr>
                      <w:rFonts w:ascii="Tahoma" w:hAnsi="Tahom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.</w:t>
                  </w:r>
                  <w:r w:rsidRPr="00CD5842">
                    <w:rPr>
                      <w:rFonts w:ascii="Tahoma" w:hAnsi="Tahoma" w:cs="Arabic Transparent"/>
                      <w:b/>
                      <w:bCs/>
                      <w:sz w:val="28"/>
                      <w:szCs w:val="28"/>
                      <w:rtl/>
                    </w:rPr>
                    <w:t xml:space="preserve">   </w:t>
                  </w:r>
                </w:p>
                <w:p w14:paraId="4546C5D3" w14:textId="77777777" w:rsidR="00386A64" w:rsidRPr="00CD5842" w:rsidRDefault="00000000" w:rsidP="00386A64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ahoma" w:hAnsi="Tahom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CD5842"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مــــوضـــــوع الدرس:</w:t>
                  </w:r>
                  <w:r w:rsidRPr="00CD5842">
                    <w:rPr>
                      <w:rFonts w:ascii="Tahoma" w:hAnsi="Tahom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CD5842">
                    <w:rPr>
                      <w:rFonts w:ascii="Tahoma" w:hAnsi="Tahoma" w:cs="Arabic Transparent" w:hint="cs"/>
                      <w:color w:val="FF0000"/>
                      <w:sz w:val="28"/>
                      <w:szCs w:val="28"/>
                      <w:rtl/>
                    </w:rPr>
                    <w:t>المعادلات والمترجحات  المثلثية</w:t>
                  </w:r>
                  <w:r w:rsidRPr="00CD5842">
                    <w:rPr>
                      <w:rFonts w:ascii="Tahoma" w:hAnsi="Tahoma" w:cs="Arabic Transparent"/>
                      <w:color w:val="FF0000"/>
                      <w:sz w:val="28"/>
                      <w:szCs w:val="28"/>
                      <w:rtl/>
                    </w:rPr>
                    <w:t xml:space="preserve">.    </w:t>
                  </w:r>
                  <w:r w:rsidRPr="00CD5842">
                    <w:rPr>
                      <w:rFonts w:ascii="Tahoma" w:hAnsi="Tahom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                          </w:t>
                  </w:r>
                </w:p>
                <w:p w14:paraId="471FFEB4" w14:textId="77777777" w:rsidR="00386A64" w:rsidRPr="00CD5842" w:rsidRDefault="00000000" w:rsidP="005B129A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ahoma" w:hAnsi="Tahoma" w:cs="Arabic Transparent"/>
                      <w:b/>
                      <w:bCs/>
                      <w:sz w:val="28"/>
                      <w:szCs w:val="28"/>
                      <w:rtl/>
                    </w:rPr>
                  </w:pPr>
                  <w:r w:rsidRPr="00CD5842"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 xml:space="preserve">الوسـائل التعليـميـــــة: </w:t>
                  </w:r>
                  <w:r w:rsidRPr="00CD5842">
                    <w:rPr>
                      <w:rFonts w:ascii="Tahoma" w:hAnsi="Tahoma" w:cs="Arabic Transparent"/>
                      <w:color w:val="FF0000"/>
                      <w:sz w:val="28"/>
                      <w:szCs w:val="28"/>
                      <w:rtl/>
                    </w:rPr>
                    <w:t xml:space="preserve">السبورة، المسطرة، </w:t>
                  </w:r>
                  <w:r w:rsidRPr="00CD5842">
                    <w:rPr>
                      <w:rFonts w:ascii="Tahoma" w:hAnsi="Tahoma" w:cs="Arabic Transparent" w:hint="cs"/>
                      <w:color w:val="FF0000"/>
                      <w:sz w:val="28"/>
                      <w:szCs w:val="28"/>
                      <w:rtl/>
                    </w:rPr>
                    <w:t>المنقلة</w:t>
                  </w:r>
                  <w:r w:rsidRPr="00CD5842">
                    <w:rPr>
                      <w:rFonts w:ascii="Tahoma" w:hAnsi="Tahoma" w:cs="Arabic Transparent"/>
                      <w:color w:val="FF0000"/>
                      <w:sz w:val="28"/>
                      <w:szCs w:val="28"/>
                      <w:rtl/>
                    </w:rPr>
                    <w:t>، المدور، الكتاب المدرسي</w:t>
                  </w:r>
                  <w:r w:rsidRPr="00CD5842">
                    <w:rPr>
                      <w:rFonts w:ascii="Tahoma" w:hAnsi="Tahom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.</w:t>
                  </w:r>
                </w:p>
                <w:p w14:paraId="317B0B12" w14:textId="77777777" w:rsidR="00386A64" w:rsidRPr="00E86CCF" w:rsidRDefault="00000000" w:rsidP="00F94F1D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imes New Roman" w:hAnsi="Times New Roman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CD5842"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الـــــمــــــراجـــــــــع:</w:t>
                  </w:r>
                  <w:r w:rsidRPr="00CD5842">
                    <w:rPr>
                      <w:rFonts w:ascii="Tahoma" w:hAnsi="Tahoma" w:cs="Arabic Transparent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CD5842">
                    <w:rPr>
                      <w:rFonts w:ascii="Tahoma" w:hAnsi="Tahoma" w:cs="Arabic Transparent"/>
                      <w:color w:val="FF0000"/>
                      <w:sz w:val="28"/>
                      <w:szCs w:val="28"/>
                      <w:rtl/>
                    </w:rPr>
                    <w:t>الكتاب المدرسي، الوثيقة المرافقة</w:t>
                  </w:r>
                  <w:r w:rsidRPr="00E86CCF">
                    <w:rPr>
                      <w:rFonts w:ascii="Tahoma" w:hAnsi="Tahoma"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.</w:t>
                  </w:r>
                </w:p>
                <w:p w14:paraId="5864768C" w14:textId="77777777" w:rsidR="00386A64" w:rsidRDefault="00386A64" w:rsidP="00806B3B">
                  <w:pPr>
                    <w:tabs>
                      <w:tab w:val="left" w:pos="1325"/>
                      <w:tab w:val="right" w:pos="9639"/>
                    </w:tabs>
                    <w:ind w:hanging="851"/>
                    <w:jc w:val="right"/>
                    <w:rPr>
                      <w:rFonts w:ascii="Times New Roman" w:hAnsi="Times New Roman" w:cs="Times New Roman"/>
                      <w:sz w:val="28"/>
                      <w:szCs w:val="28"/>
                      <w:rtl/>
                    </w:rPr>
                  </w:pPr>
                </w:p>
                <w:p w14:paraId="2124BDDD" w14:textId="77777777" w:rsidR="00386A64" w:rsidRDefault="00386A64" w:rsidP="00806B3B"/>
                <w:p w14:paraId="19949B6F" w14:textId="77777777" w:rsidR="00386A64" w:rsidRDefault="00386A64"/>
              </w:txbxContent>
            </v:textbox>
          </v:shape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 w14:anchorId="2AA83C8F">
          <v:shape id="_x0000_s1589" type="#_x0000_t32" style="position:absolute;left:0;text-align:left;margin-left:437.65pt;margin-top:-16.25pt;width:0;height:27.05pt;z-index:133" o:connectortype="straight" strokecolor="#1f497d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 w14:anchorId="1327F24C">
          <v:shape id="_x0000_s1590" type="#_x0000_t32" style="position:absolute;left:0;text-align:left;margin-left:319.2pt;margin-top:-16.25pt;width:0;height:27.05pt;z-index:132" o:connectortype="straight" strokecolor="#1f497d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 w14:anchorId="7E8717DC">
          <v:shape id="_x0000_s1591" type="#_x0000_t32" style="position:absolute;left:0;text-align:left;margin-left:4.85pt;margin-top:10.8pt;width:577.65pt;height:0;flip:x;z-index:130" o:connectortype="straight" strokecolor="#1f497d" strokeweight="2pt"/>
        </w:pict>
      </w:r>
    </w:p>
    <w:p w14:paraId="614F6D11" w14:textId="77777777"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3F180682" w14:textId="77777777" w:rsidR="00A22DBA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  <w:t xml:space="preserve">                                        </w:t>
      </w:r>
    </w:p>
    <w:p w14:paraId="17BE8132" w14:textId="77777777"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sz w:val="28"/>
          <w:szCs w:val="28"/>
          <w:rtl/>
        </w:rPr>
      </w:pPr>
    </w:p>
    <w:p w14:paraId="026F1816" w14:textId="77777777" w:rsidR="00CB523C" w:rsidRDefault="00CB523C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7AFBAAF4" w14:textId="77777777" w:rsidR="00070451" w:rsidRDefault="00070451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23DA3DDE" w14:textId="77777777"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0684355C" w14:textId="77777777" w:rsidR="00255CD5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rtl/>
        </w:rPr>
        <w:pict w14:anchorId="1FAB535A">
          <v:shape id="_x0000_s1592" type="#_x0000_t80" style="position:absolute;left:0;text-align:left;margin-left:4.85pt;margin-top:27.1pt;width:570.3pt;height:154.95pt;z-index:128" adj=",,15524,8318" strokecolor="#1f497d" strokeweight="2.25pt">
            <v:fill color2="fill lighten(0)" rotate="t" method="linear sigma" focus="100%" type="gradient"/>
            <v:textbox>
              <w:txbxContent>
                <w:p w14:paraId="40743F4F" w14:textId="77777777" w:rsidR="00386A64" w:rsidRPr="00E86CCF" w:rsidRDefault="00000000" w:rsidP="00F94F1D">
                  <w:pPr>
                    <w:bidi/>
                    <w:spacing w:line="240" w:lineRule="auto"/>
                    <w:ind w:left="360"/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rtl/>
                      <w:lang w:bidi="ar-MA"/>
                    </w:rPr>
                  </w:pPr>
                  <w:r w:rsidRPr="00E86CCF">
                    <w:rPr>
                      <w:rFonts w:ascii="Tahoma" w:hAnsi="Tahoma" w:cs="Arabic Transparent"/>
                      <w:b/>
                      <w:bCs/>
                      <w:color w:val="1F497D"/>
                      <w:sz w:val="28"/>
                      <w:szCs w:val="28"/>
                      <w:rtl/>
                      <w:lang w:bidi="ar-MA"/>
                    </w:rPr>
                    <w:t xml:space="preserve">الكفاءة المستهدفة: </w:t>
                  </w:r>
                </w:p>
                <w:p w14:paraId="46AD91E4" w14:textId="77777777" w:rsidR="00CF0FE0" w:rsidRPr="00CD5842" w:rsidRDefault="00940198">
                  <w:pPr>
                    <w:pStyle w:val="Paragraphedeliste"/>
                    <w:numPr>
                      <w:ilvl w:val="0"/>
                      <w:numId w:val="32"/>
                    </w:numPr>
                    <w:tabs>
                      <w:tab w:val="right" w:pos="2286"/>
                    </w:tabs>
                    <w:bidi/>
                    <w:spacing w:line="240" w:lineRule="auto"/>
                    <w:ind w:hanging="1747"/>
                    <w:rPr>
                      <w:rFonts w:cs="Arabic Transparent"/>
                      <w:color w:val="FF0000"/>
                      <w:sz w:val="28"/>
                      <w:szCs w:val="28"/>
                      <w:lang w:bidi="ar-MA"/>
                    </w:rPr>
                  </w:pPr>
                  <w:r w:rsidRPr="00CD5842">
                    <w:rPr>
                      <w:rFonts w:cs="Arabic Transparent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حل معادل</w:t>
                  </w:r>
                  <w:r w:rsidR="005B154D" w:rsidRPr="00CD5842">
                    <w:rPr>
                      <w:rFonts w:cs="Arabic Transparent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ت</w:t>
                  </w:r>
                  <w:r w:rsidRPr="00CD5842">
                    <w:rPr>
                      <w:rFonts w:cs="Arabic Transparent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مثلثية </w:t>
                  </w:r>
                  <w:r w:rsidR="00000000" w:rsidRPr="00CD5842">
                    <w:rPr>
                      <w:rFonts w:cs="Arabic Transparent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من الشكل :</w:t>
                  </w:r>
                  <w:r w:rsidR="00000000" w:rsidRPr="00CD5842">
                    <w:rPr>
                      <w:rFonts w:ascii="Cambria" w:hAnsi="Cambria" w:cs="Arabic Transparent"/>
                      <w:position w:val="-6"/>
                      <w:sz w:val="24"/>
                      <w:szCs w:val="24"/>
                    </w:rPr>
                    <w:t xml:space="preserve"> </w:t>
                  </w:r>
                  <w:r w:rsidR="00000000">
                    <w:rPr>
                      <w:rFonts w:ascii="Cambria" w:hAnsi="Cambria" w:cs="Arabic Transparent"/>
                      <w:position w:val="-6"/>
                      <w:sz w:val="24"/>
                      <w:szCs w:val="24"/>
                    </w:rPr>
                    <w:object w:dxaOrig="920" w:dyaOrig="210" w14:anchorId="3EA26FEF">
                      <v:shape id="_x0000_i1460" type="#_x0000_t75" style="width:45.75pt;height:10.5pt">
                        <v:imagedata r:id="rId753" o:title=""/>
                      </v:shape>
                      <o:OLEObject Type="Embed" ProgID="Equation.DSMT4" ShapeID="_x0000_i1460" DrawAspect="Content" ObjectID="_1805222605" r:id="rId754"/>
                    </w:object>
                  </w:r>
                  <w:r w:rsidR="00000000" w:rsidRPr="00CD5842">
                    <w:rPr>
                      <w:rFonts w:ascii="Cambria" w:hAnsi="Cambria" w:cs="Arabic Transparent" w:hint="cs"/>
                      <w:position w:val="-6"/>
                      <w:sz w:val="24"/>
                      <w:szCs w:val="24"/>
                      <w:rtl/>
                    </w:rPr>
                    <w:t xml:space="preserve">، </w:t>
                  </w:r>
                  <w:r w:rsidR="00000000">
                    <w:rPr>
                      <w:position w:val="-6"/>
                    </w:rPr>
                    <w:object w:dxaOrig="859" w:dyaOrig="279" w14:anchorId="78ACF0C6">
                      <v:shape id="_x0000_i1461" type="#_x0000_t75" style="width:42.75pt;height:14.25pt">
                        <v:imagedata r:id="rId755" o:title=""/>
                      </v:shape>
                      <o:OLEObject Type="Embed" ProgID="Equation.DSMT4" ShapeID="_x0000_i1461" DrawAspect="Content" ObjectID="_1805222606" r:id="rId756"/>
                    </w:object>
                  </w:r>
                  <w:r w:rsidR="00687F48" w:rsidRPr="00CD5842">
                    <w:rPr>
                      <w:rFonts w:hint="cs"/>
                      <w:rtl/>
                    </w:rPr>
                    <w:t xml:space="preserve">، </w:t>
                  </w:r>
                  <w:r w:rsidR="00000000">
                    <w:rPr>
                      <w:position w:val="-10"/>
                    </w:rPr>
                    <w:object w:dxaOrig="1300" w:dyaOrig="320" w14:anchorId="1D9DCAAD">
                      <v:shape id="_x0000_i1462" type="#_x0000_t75" style="width:65.25pt;height:15.75pt">
                        <v:imagedata r:id="rId757" o:title=""/>
                      </v:shape>
                      <o:OLEObject Type="Embed" ProgID="Equation.DSMT4" ShapeID="_x0000_i1462" DrawAspect="Content" ObjectID="_1805222607" r:id="rId758"/>
                    </w:object>
                  </w:r>
                  <w:r w:rsidR="00687F48" w:rsidRPr="00CD5842">
                    <w:rPr>
                      <w:rFonts w:hint="cs"/>
                      <w:rtl/>
                    </w:rPr>
                    <w:t>،</w:t>
                  </w:r>
                  <w:r w:rsidR="00155EE8" w:rsidRPr="00155EE8">
                    <w:t xml:space="preserve"> </w:t>
                  </w:r>
                  <w:r w:rsidR="00000000">
                    <w:rPr>
                      <w:position w:val="-6"/>
                    </w:rPr>
                    <w:object w:dxaOrig="1860" w:dyaOrig="279" w14:anchorId="4975144E">
                      <v:shape id="_x0000_i1463" type="#_x0000_t75" style="width:93pt;height:14.25pt">
                        <v:imagedata r:id="rId759" o:title=""/>
                      </v:shape>
                      <o:OLEObject Type="Embed" ProgID="Equation.DSMT4" ShapeID="_x0000_i1463" DrawAspect="Content" ObjectID="_1805222608" r:id="rId760"/>
                    </w:object>
                  </w:r>
                </w:p>
                <w:p w14:paraId="0BC2A9A7" w14:textId="77777777" w:rsidR="00386A64" w:rsidRPr="00CD5842" w:rsidRDefault="00940198">
                  <w:pPr>
                    <w:pStyle w:val="Paragraphedeliste"/>
                    <w:numPr>
                      <w:ilvl w:val="0"/>
                      <w:numId w:val="32"/>
                    </w:numPr>
                    <w:tabs>
                      <w:tab w:val="right" w:pos="2286"/>
                    </w:tabs>
                    <w:bidi/>
                    <w:spacing w:line="240" w:lineRule="auto"/>
                    <w:ind w:hanging="1747"/>
                    <w:rPr>
                      <w:rFonts w:cs="Arabic Transparent"/>
                      <w:color w:val="FF0000"/>
                      <w:sz w:val="28"/>
                      <w:szCs w:val="28"/>
                      <w:lang w:bidi="ar-MA"/>
                    </w:rPr>
                  </w:pPr>
                  <w:r w:rsidRPr="00CD5842">
                    <w:rPr>
                      <w:rFonts w:cs="Arabic Transparent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تمثيل </w:t>
                  </w:r>
                  <w:r w:rsidR="00CF0FE0" w:rsidRPr="00CD5842">
                    <w:rPr>
                      <w:rFonts w:cs="Arabic Transparent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صور</w:t>
                  </w:r>
                  <w:r w:rsidR="005B154D" w:rsidRPr="00CD5842">
                    <w:rPr>
                      <w:rFonts w:cs="Arabic Transparent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CD5842">
                    <w:rPr>
                      <w:rFonts w:cs="Arabic Transparent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حلول</w:t>
                  </w:r>
                  <w:r w:rsidR="00CF0FE0" w:rsidRPr="00CD5842">
                    <w:rPr>
                      <w:rFonts w:cs="Arabic Transparent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معادلة مثلثية </w:t>
                  </w:r>
                  <w:r w:rsidRPr="00CD5842">
                    <w:rPr>
                      <w:rFonts w:cs="Arabic Transparent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على الدائرة المثلثية.</w:t>
                  </w:r>
                </w:p>
                <w:p w14:paraId="45F32CA1" w14:textId="77777777" w:rsidR="00940198" w:rsidRPr="00CD5842" w:rsidRDefault="00000000">
                  <w:pPr>
                    <w:pStyle w:val="Paragraphedeliste"/>
                    <w:numPr>
                      <w:ilvl w:val="0"/>
                      <w:numId w:val="32"/>
                    </w:numPr>
                    <w:tabs>
                      <w:tab w:val="right" w:pos="2286"/>
                    </w:tabs>
                    <w:bidi/>
                    <w:spacing w:line="240" w:lineRule="auto"/>
                    <w:ind w:hanging="1747"/>
                    <w:rPr>
                      <w:rFonts w:cs="Arabic Transparent"/>
                      <w:color w:val="FF0000"/>
                      <w:sz w:val="28"/>
                      <w:szCs w:val="28"/>
                      <w:rtl/>
                      <w:lang w:bidi="ar-MA"/>
                    </w:rPr>
                  </w:pPr>
                  <w:r w:rsidRPr="00CD5842">
                    <w:rPr>
                      <w:rFonts w:cs="Arabic Transparent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حل متراجح</w:t>
                  </w:r>
                  <w:r w:rsidR="005B154D" w:rsidRPr="00CD5842">
                    <w:rPr>
                      <w:rFonts w:cs="Arabic Transparent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ت</w:t>
                  </w:r>
                  <w:r w:rsidRPr="00CD5842">
                    <w:rPr>
                      <w:rFonts w:cs="Arabic Transparent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مثلثية </w:t>
                  </w:r>
                  <w:r w:rsidR="00687F48" w:rsidRPr="00CD5842">
                    <w:rPr>
                      <w:rFonts w:cs="Arabic Transparent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من الشكل:</w:t>
                  </w:r>
                  <w:r w:rsidR="00687F48" w:rsidRPr="00CD5842">
                    <w:rPr>
                      <w:rFonts w:ascii="Cambria" w:hAnsi="Cambria" w:cs="Arabic Transparent"/>
                      <w:position w:val="-6"/>
                      <w:sz w:val="24"/>
                      <w:szCs w:val="24"/>
                    </w:rPr>
                    <w:t xml:space="preserve"> </w:t>
                  </w:r>
                  <w:r>
                    <w:rPr>
                      <w:position w:val="-6"/>
                    </w:rPr>
                    <w:object w:dxaOrig="1244" w:dyaOrig="195" w14:anchorId="2B98DCCA">
                      <v:shape id="_x0000_i1464" type="#_x0000_t75" style="width:62.25pt;height:9.75pt">
                        <v:imagedata r:id="rId761" o:title=""/>
                      </v:shape>
                      <o:OLEObject Type="Embed" ProgID="Equation.DSMT4" ShapeID="_x0000_i1464" DrawAspect="Content" ObjectID="_1805222609" r:id="rId762"/>
                    </w:object>
                  </w:r>
                  <w:r w:rsidR="00687F48" w:rsidRPr="00CD5842">
                    <w:rPr>
                      <w:rFonts w:ascii="Cambria" w:hAnsi="Cambria" w:cs="Arabic Transparent" w:hint="cs"/>
                      <w:position w:val="-6"/>
                      <w:sz w:val="24"/>
                      <w:szCs w:val="24"/>
                      <w:rtl/>
                    </w:rPr>
                    <w:t xml:space="preserve">، </w:t>
                  </w:r>
                  <w:r>
                    <w:rPr>
                      <w:position w:val="-6"/>
                    </w:rPr>
                    <w:object w:dxaOrig="1404" w:dyaOrig="285" w14:anchorId="225AECCE">
                      <v:shape id="_x0000_i1465" type="#_x0000_t75" style="width:70.5pt;height:14.25pt">
                        <v:imagedata r:id="rId763" o:title=""/>
                      </v:shape>
                      <o:OLEObject Type="Embed" ProgID="Equation.DSMT4" ShapeID="_x0000_i1465" DrawAspect="Content" ObjectID="_1805222610" r:id="rId764"/>
                    </w:object>
                  </w:r>
                </w:p>
                <w:p w14:paraId="1D0408D6" w14:textId="77777777" w:rsidR="00386A64" w:rsidRPr="00E86CCF" w:rsidRDefault="00000000" w:rsidP="005E4549">
                  <w:pPr>
                    <w:bidi/>
                    <w:rPr>
                      <w:rFonts w:cs="Arabic Transparent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</w:pPr>
                  <w:r w:rsidRPr="00E86CCF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                                        </w:t>
                  </w:r>
                </w:p>
                <w:p w14:paraId="3ED3C63F" w14:textId="77777777" w:rsidR="00386A64" w:rsidRDefault="00386A64" w:rsidP="00806B3B">
                  <w:pPr>
                    <w:bidi/>
                  </w:pPr>
                </w:p>
              </w:txbxContent>
            </v:textbox>
          </v:shape>
        </w:pict>
      </w:r>
    </w:p>
    <w:p w14:paraId="18FFB762" w14:textId="77777777"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252ADD7B" w14:textId="77777777"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787F77F8" w14:textId="77777777" w:rsidR="00BB34CB" w:rsidRDefault="00BB34C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4D2A5F74" w14:textId="77777777" w:rsidR="00BB34CB" w:rsidRPr="00E86CCF" w:rsidRDefault="00BB34CB" w:rsidP="00A22DBA">
      <w:pPr>
        <w:tabs>
          <w:tab w:val="left" w:pos="1325"/>
          <w:tab w:val="right" w:pos="9639"/>
        </w:tabs>
        <w:ind w:hanging="851"/>
        <w:jc w:val="right"/>
        <w:rPr>
          <w:rFonts w:ascii="Cambria" w:hAnsi="Cambria" w:cs="Arabic Transparent"/>
          <w:b/>
          <w:bCs/>
          <w:color w:val="FF0000"/>
          <w:sz w:val="28"/>
          <w:szCs w:val="28"/>
          <w:rtl/>
        </w:rPr>
      </w:pPr>
    </w:p>
    <w:p w14:paraId="6D9CB071" w14:textId="77777777" w:rsidR="00BB34CB" w:rsidRDefault="00BB34C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2F29CDF2" w14:textId="77777777" w:rsidR="00806B3B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rtl/>
        </w:rPr>
        <w:pict w14:anchorId="0AA96410">
          <v:shape id="_x0000_s1599" type="#_x0000_t80" style="position:absolute;left:0;text-align:left;margin-left:154.2pt;margin-top:11pt;width:4in;height:59.6pt;z-index:129" strokecolor="#1f497d" strokeweight="2pt">
            <v:fill color2="fill lighten(0)" rotate="t" method="linear sigma" focus="100%" type="gradient"/>
            <v:textbox>
              <w:txbxContent>
                <w:p w14:paraId="25900D53" w14:textId="77777777" w:rsidR="00386A64" w:rsidRPr="00F4229C" w:rsidRDefault="00000000" w:rsidP="00C06198">
                  <w:pPr>
                    <w:tabs>
                      <w:tab w:val="left" w:pos="1325"/>
                      <w:tab w:val="right" w:pos="9639"/>
                    </w:tabs>
                    <w:ind w:hanging="851"/>
                    <w:jc w:val="center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32"/>
                      <w:szCs w:val="32"/>
                      <w:rtl/>
                    </w:rPr>
                  </w:pPr>
                  <w:r w:rsidRPr="00F4229C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32"/>
                      <w:szCs w:val="32"/>
                      <w:rtl/>
                    </w:rPr>
                    <w:t xml:space="preserve">مــراحـــل الــــدرس             </w:t>
                  </w:r>
                </w:p>
                <w:p w14:paraId="225C016C" w14:textId="77777777" w:rsidR="00386A64" w:rsidRDefault="00386A64" w:rsidP="00C06198">
                  <w:pPr>
                    <w:bidi/>
                  </w:pPr>
                </w:p>
              </w:txbxContent>
            </v:textbox>
          </v:shape>
        </w:pict>
      </w:r>
    </w:p>
    <w:p w14:paraId="71CE9028" w14:textId="77777777" w:rsidR="00BF6F11" w:rsidRDefault="00BF6F11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1C7D472B" w14:textId="77777777" w:rsidR="00BF6F11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 w14:anchorId="1F706E6A">
          <v:rect id="_x0000_s1600" style="position:absolute;left:0;text-align:left;margin-left:512.9pt;margin-top:14.45pt;width:57.85pt;height:54.8pt;z-index:134" strokecolor="#1f497d" strokeweight="2pt">
            <v:textbox>
              <w:txbxContent>
                <w:p w14:paraId="6403BC99" w14:textId="77777777" w:rsidR="00386A64" w:rsidRPr="00F4229C" w:rsidRDefault="00000000" w:rsidP="00F43BCB">
                  <w:pPr>
                    <w:bidi/>
                    <w:rPr>
                      <w:rFonts w:ascii="Simplified Arabic" w:hAnsi="Simplified Arabic" w:cs="Simplified Arabic"/>
                      <w:b/>
                      <w:bCs/>
                      <w:color w:val="17365D"/>
                      <w:sz w:val="32"/>
                      <w:szCs w:val="32"/>
                      <w:lang w:bidi="ar-DZ"/>
                    </w:rPr>
                  </w:pPr>
                  <w:r w:rsidRPr="00F4229C">
                    <w:rPr>
                      <w:rFonts w:ascii="Simplified Arabic" w:hAnsi="Simplified Arabic" w:cs="Simplified Arabic"/>
                      <w:b/>
                      <w:bCs/>
                      <w:color w:val="17365D"/>
                      <w:sz w:val="32"/>
                      <w:szCs w:val="32"/>
                      <w:rtl/>
                      <w:lang w:bidi="ar-DZ"/>
                    </w:rPr>
                    <w:t>الرقم</w:t>
                  </w:r>
                </w:p>
              </w:txbxContent>
            </v:textbox>
          </v:rect>
        </w:pict>
      </w:r>
      <w:r>
        <w:rPr>
          <w:noProof/>
          <w:color w:val="1F497D"/>
          <w:rtl/>
        </w:rPr>
        <w:pict w14:anchorId="37489F9E">
          <v:rect id="_x0000_s1601" style="position:absolute;left:0;text-align:left;margin-left:136pt;margin-top:14.25pt;width:376.9pt;height:54.1pt;z-index:161" strokecolor="#1f497d" strokeweight="2pt">
            <v:fill color2="fill lighten(0)" rotate="t" method="linear sigma" focus="100%" type="gradient"/>
            <v:textbox>
              <w:txbxContent>
                <w:p w14:paraId="56354751" w14:textId="77777777" w:rsidR="00386A64" w:rsidRPr="00F4229C" w:rsidRDefault="00000000" w:rsidP="00F54645">
                  <w:pPr>
                    <w:bidi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32"/>
                      <w:szCs w:val="32"/>
                      <w:lang w:bidi="ar-DZ"/>
                    </w:rPr>
                  </w:pPr>
                  <w:r w:rsidRPr="00F4229C">
                    <w:rPr>
                      <w:rFonts w:ascii="Tahoma" w:hAnsi="Tahoma" w:cs="Tahoma" w:hint="cs"/>
                      <w:b/>
                      <w:bCs/>
                      <w:color w:val="1F497D"/>
                      <w:sz w:val="32"/>
                      <w:szCs w:val="32"/>
                      <w:rtl/>
                      <w:lang w:bidi="ar-DZ"/>
                    </w:rPr>
                    <w:t xml:space="preserve">         </w:t>
                  </w:r>
                  <w:r w:rsidRPr="00F4229C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32"/>
                      <w:szCs w:val="32"/>
                      <w:rtl/>
                      <w:lang w:bidi="ar-DZ"/>
                    </w:rPr>
                    <w:t>عـــنــــاصــــر الـــــ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rtl/>
        </w:rPr>
        <w:pict w14:anchorId="78203255">
          <v:rect id="_x0000_s1602" style="position:absolute;left:0;text-align:left;margin-left:23.9pt;margin-top:14.25pt;width:112.1pt;height:30.1pt;z-index:177" strokecolor="#1f497d" strokeweight="2pt">
            <v:textbox>
              <w:txbxContent>
                <w:p w14:paraId="2685AF8D" w14:textId="77777777" w:rsidR="00A51889" w:rsidRPr="00A51889" w:rsidRDefault="00000000" w:rsidP="00A51889">
                  <w:pPr>
                    <w:bidi/>
                    <w:jc w:val="center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A51889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المدة</w:t>
                  </w:r>
                </w:p>
                <w:p w14:paraId="71AC72A3" w14:textId="77777777" w:rsidR="00A51889" w:rsidRDefault="00A51889"/>
              </w:txbxContent>
            </v:textbox>
          </v:rect>
        </w:pict>
      </w:r>
      <w:r>
        <w:rPr>
          <w:noProof/>
          <w:color w:val="1F497D"/>
          <w:rtl/>
        </w:rPr>
        <w:pict w14:anchorId="0637E117">
          <v:rect id="_x0000_s1603" style="position:absolute;left:0;text-align:left;margin-left:23.9pt;margin-top:14.25pt;width:112.1pt;height:39.7pt;z-index:160" strokecolor="#1f497d" strokeweight="2pt">
            <v:fill color2="fill lighten(0)" rotate="t" method="linear sigma" focus="100%" type="gradient"/>
            <v:textbox>
              <w:txbxContent>
                <w:p w14:paraId="20768375" w14:textId="77777777" w:rsidR="00386A64" w:rsidRPr="00F4229C" w:rsidRDefault="00386A64" w:rsidP="00257FCD">
                  <w:pPr>
                    <w:bidi/>
                    <w:jc w:val="center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32"/>
                      <w:szCs w:val="32"/>
                      <w:lang w:bidi="ar-DZ"/>
                    </w:rPr>
                  </w:pPr>
                </w:p>
              </w:txbxContent>
            </v:textbox>
          </v:rect>
        </w:pict>
      </w:r>
    </w:p>
    <w:p w14:paraId="0D20012F" w14:textId="77777777" w:rsidR="00C06198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w:pict w14:anchorId="28C2ECB9">
          <v:rect id="_x0000_s1604" style="position:absolute;left:0;text-align:left;margin-left:79.3pt;margin-top:15.85pt;width:56.7pt;height:24pt;z-index:176" strokecolor="#1f497d" strokeweight="2pt">
            <v:textbox>
              <w:txbxContent>
                <w:p w14:paraId="2B6BB095" w14:textId="77777777" w:rsidR="00A51889" w:rsidRPr="003504C4" w:rsidRDefault="00000000" w:rsidP="00A51889">
                  <w:pPr>
                    <w:jc w:val="center"/>
                    <w:rPr>
                      <w:rFonts w:ascii="Times New Roman" w:hAnsi="Times New Roman" w:cs="Times New Roman"/>
                      <w:color w:val="1F497D"/>
                      <w:sz w:val="28"/>
                      <w:szCs w:val="28"/>
                      <w:rtl/>
                      <w:lang w:bidi="ar-DZ"/>
                    </w:rPr>
                  </w:pPr>
                  <w:r w:rsidRPr="003504C4">
                    <w:rPr>
                      <w:rFonts w:ascii="Times New Roman" w:hAnsi="Times New Roman" w:cs="Times New Roman"/>
                      <w:color w:val="1F497D"/>
                      <w:sz w:val="28"/>
                      <w:szCs w:val="28"/>
                      <w:rtl/>
                      <w:lang w:bidi="ar-DZ"/>
                    </w:rPr>
                    <w:t>مجزأة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590045FB">
          <v:rect id="_x0000_s1605" style="position:absolute;left:0;text-align:left;margin-left:23.9pt;margin-top:25.45pt;width:55.4pt;height:179.75pt;z-index:163" strokecolor="#1f497d" strokeweight="2pt">
            <v:fill color2="fill lighten(0)" rotate="t" method="linear sigma" focus="100%" type="gradient"/>
            <v:textbox>
              <w:txbxContent>
                <w:p w14:paraId="13113F39" w14:textId="77777777" w:rsidR="00CD5842" w:rsidRDefault="00CD5842" w:rsidP="00405282">
                  <w:pPr>
                    <w:jc w:val="center"/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  <w:p w14:paraId="17B33604" w14:textId="77777777" w:rsidR="00CD5842" w:rsidRDefault="00CD5842" w:rsidP="00405282">
                  <w:pPr>
                    <w:jc w:val="center"/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  <w:p w14:paraId="512BF5CB" w14:textId="77777777" w:rsidR="00CD5842" w:rsidRDefault="00000000" w:rsidP="00AD2E21">
                  <w:pPr>
                    <w:jc w:val="center"/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Cambria" w:hAnsi="Cambri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1</w:t>
                  </w:r>
                  <w:r w:rsidR="00AD2E21">
                    <w:rPr>
                      <w:rFonts w:ascii="Cambria" w:hAnsi="Cambri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2</w:t>
                  </w:r>
                  <w:r>
                    <w:rPr>
                      <w:rFonts w:ascii="Cambria" w:hAnsi="Cambri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0</w:t>
                  </w:r>
                  <w:r w:rsidRPr="00A10AF8"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  <w:p w14:paraId="1E814B62" w14:textId="77777777" w:rsidR="00CD5842" w:rsidRPr="00A10AF8" w:rsidRDefault="00CD5842" w:rsidP="00405282">
                  <w:pPr>
                    <w:jc w:val="center"/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w:pict w14:anchorId="7A8980AD">
          <v:rect id="_x0000_s1606" style="position:absolute;left:0;text-align:left;margin-left:23.9pt;margin-top:15.85pt;width:57pt;height:24pt;z-index:175" strokecolor="#1f497d" strokeweight="2pt">
            <v:textbox>
              <w:txbxContent>
                <w:p w14:paraId="63F62FA6" w14:textId="77777777" w:rsidR="00A51889" w:rsidRPr="003504C4" w:rsidRDefault="00000000" w:rsidP="00A51889">
                  <w:pPr>
                    <w:jc w:val="center"/>
                    <w:rPr>
                      <w:rFonts w:ascii="Times New Roman" w:hAnsi="Times New Roman" w:cs="Times New Roman"/>
                      <w:color w:val="1F497D"/>
                      <w:sz w:val="28"/>
                      <w:szCs w:val="28"/>
                      <w:lang w:bidi="ar-DZ"/>
                    </w:rPr>
                  </w:pPr>
                  <w:r w:rsidRPr="003504C4">
                    <w:rPr>
                      <w:rFonts w:ascii="Times New Roman" w:hAnsi="Times New Roman" w:cs="Times New Roman"/>
                      <w:color w:val="1F497D"/>
                      <w:sz w:val="28"/>
                      <w:szCs w:val="28"/>
                      <w:rtl/>
                      <w:lang w:bidi="ar-DZ"/>
                    </w:rPr>
                    <w:t>المجموع</w:t>
                  </w:r>
                </w:p>
              </w:txbxContent>
            </v:textbox>
          </v:rect>
        </w:pict>
      </w:r>
    </w:p>
    <w:p w14:paraId="1FDA2345" w14:textId="77777777" w:rsidR="00F94F1D" w:rsidRDefault="00000000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081A6C87">
          <v:rect id="_x0000_s1607" style="position:absolute;left:0;text-align:left;margin-left:79.3pt;margin-top:11.3pt;width:56.7pt;height:165.35pt;z-index:178" strokecolor="#1f497d" strokeweight="2pt">
            <v:textbox>
              <w:txbxContent>
                <w:p w14:paraId="613B20C6" w14:textId="77777777" w:rsidR="00AD2E21" w:rsidRPr="00906668" w:rsidRDefault="00000000" w:rsidP="00AD2E21">
                  <w:pPr>
                    <w:jc w:val="center"/>
                    <w:rPr>
                      <w:rFonts w:ascii="Cambria" w:hAnsi="Cambria" w:cs="Simplified Arabic"/>
                      <w:color w:val="1F497D"/>
                      <w:sz w:val="24"/>
                      <w:szCs w:val="24"/>
                      <w:rtl/>
                      <w:lang w:bidi="ar-DZ"/>
                    </w:rPr>
                  </w:pPr>
                  <w:r w:rsidRPr="00906668">
                    <w:rPr>
                      <w:rFonts w:ascii="Cambria" w:hAnsi="Cambria" w:cs="Simplified Arabic"/>
                      <w:color w:val="1F497D"/>
                      <w:sz w:val="24"/>
                      <w:szCs w:val="24"/>
                      <w:rtl/>
                      <w:lang w:bidi="ar-DZ"/>
                    </w:rPr>
                    <w:t>20د</w:t>
                  </w:r>
                </w:p>
                <w:p w14:paraId="34652FF6" w14:textId="77777777" w:rsidR="00AD2E21" w:rsidRDefault="00AD2E21" w:rsidP="00AD2E21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28EDB6A7" w14:textId="77777777" w:rsidR="00AD2E21" w:rsidRDefault="00AD2E21" w:rsidP="00AD2E21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4284E6AE" w14:textId="77777777" w:rsidR="00AD2E21" w:rsidRPr="00906668" w:rsidRDefault="00000000" w:rsidP="00AD2E21">
                  <w:pPr>
                    <w:jc w:val="center"/>
                    <w:rPr>
                      <w:rFonts w:ascii="Cambria" w:hAnsi="Cambria"/>
                      <w:color w:val="1F497D"/>
                      <w:sz w:val="24"/>
                      <w:szCs w:val="24"/>
                      <w:lang w:bidi="ar-DZ"/>
                    </w:rPr>
                  </w:pPr>
                  <w:r w:rsidRPr="00906668">
                    <w:rPr>
                      <w:rFonts w:ascii="Cambria" w:hAnsi="Cambria"/>
                      <w:color w:val="1F497D"/>
                      <w:sz w:val="24"/>
                      <w:szCs w:val="24"/>
                      <w:rtl/>
                      <w:lang w:bidi="ar-DZ"/>
                    </w:rPr>
                    <w:t>100د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78C23E4C">
          <v:rect id="_x0000_s1608" style="position:absolute;left:0;text-align:left;margin-left:512.9pt;margin-top:11.3pt;width:57.85pt;height:165.35pt;z-index:135" strokecolor="#1f497d" strokeweight="2pt">
            <v:textbox>
              <w:txbxContent>
                <w:p w14:paraId="31ACD1B7" w14:textId="77777777" w:rsidR="00386A64" w:rsidRPr="00A92629" w:rsidRDefault="00000000" w:rsidP="00097573">
                  <w:pPr>
                    <w:bidi/>
                    <w:jc w:val="center"/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A92629"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1.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w:pict w14:anchorId="4EDCDFD8">
          <v:rect id="_x0000_s1609" style="position:absolute;left:0;text-align:left;margin-left:79.3pt;margin-top:11.3pt;width:433.6pt;height:165.35pt;z-index:162" strokecolor="#1f497d" strokeweight="2pt">
            <v:fill color2="fill lighten(0)" rotate="t" method="linear sigma" focus="100%" type="gradient"/>
            <v:textbox>
              <w:txbxContent>
                <w:p w14:paraId="76C5BD5C" w14:textId="77777777" w:rsidR="00386A64" w:rsidRPr="00906668" w:rsidRDefault="007A4CA2" w:rsidP="00CD5842">
                  <w:pPr>
                    <w:bidi/>
                    <w:spacing w:line="240" w:lineRule="auto"/>
                    <w:rPr>
                      <w:rFonts w:ascii="Times New Roman" w:hAnsi="Times New Roman" w:cs="Times New Roman"/>
                      <w:b/>
                      <w:bCs/>
                      <w:color w:val="17365D"/>
                      <w:sz w:val="28"/>
                      <w:szCs w:val="28"/>
                    </w:rPr>
                  </w:pPr>
                  <w:r w:rsidRPr="00906668">
                    <w:rPr>
                      <w:rFonts w:ascii="Times New Roman" w:hAnsi="Times New Roman" w:cs="Times New Roman"/>
                      <w:b/>
                      <w:bCs/>
                      <w:color w:val="17365D"/>
                      <w:sz w:val="28"/>
                      <w:szCs w:val="28"/>
                      <w:rtl/>
                    </w:rPr>
                    <w:t>المعادلات المثلثية</w:t>
                  </w:r>
                  <w:r w:rsidR="00000000" w:rsidRPr="00906668">
                    <w:rPr>
                      <w:rFonts w:ascii="Times New Roman" w:hAnsi="Times New Roman" w:cs="Times New Roman"/>
                      <w:b/>
                      <w:bCs/>
                      <w:color w:val="17365D"/>
                      <w:sz w:val="28"/>
                      <w:szCs w:val="28"/>
                      <w:rtl/>
                    </w:rPr>
                    <w:t>:</w:t>
                  </w:r>
                </w:p>
                <w:p w14:paraId="1AFE5900" w14:textId="77777777" w:rsidR="00F4229C" w:rsidRPr="00906668" w:rsidRDefault="00386A64">
                  <w:pPr>
                    <w:pStyle w:val="Paragraphedeliste"/>
                    <w:numPr>
                      <w:ilvl w:val="1"/>
                      <w:numId w:val="33"/>
                    </w:numPr>
                    <w:tabs>
                      <w:tab w:val="left" w:pos="505"/>
                      <w:tab w:val="right" w:pos="9140"/>
                    </w:tabs>
                    <w:bidi/>
                    <w:spacing w:line="240" w:lineRule="auto"/>
                    <w:ind w:left="363" w:hanging="363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</w:rPr>
                  </w:pPr>
                  <w:r w:rsidRPr="00906668">
                    <w:rPr>
                      <w:rFonts w:ascii="Times New Roman" w:hAnsi="Times New Roman" w:cs="Times New Roman"/>
                      <w:color w:val="C0504D"/>
                      <w:sz w:val="24"/>
                      <w:szCs w:val="24"/>
                      <w:rtl/>
                    </w:rPr>
                    <w:t xml:space="preserve"> </w:t>
                  </w:r>
                  <w:r w:rsidR="007A4CA2" w:rsidRPr="00906668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rtl/>
                    </w:rPr>
                    <w:t>عددين حقيقيين لهما نفس الجيب تمام و نفس الجيب</w:t>
                  </w:r>
                  <w:r w:rsidRPr="00906668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rtl/>
                    </w:rPr>
                    <w:t xml:space="preserve">: </w:t>
                  </w:r>
                </w:p>
                <w:p w14:paraId="2AA9221A" w14:textId="77777777" w:rsidR="00386A64" w:rsidRPr="00906668" w:rsidRDefault="00F4229C" w:rsidP="00CD5842">
                  <w:pPr>
                    <w:pStyle w:val="Paragraphedeliste"/>
                    <w:tabs>
                      <w:tab w:val="left" w:pos="505"/>
                      <w:tab w:val="left" w:pos="2169"/>
                      <w:tab w:val="left" w:pos="3398"/>
                      <w:tab w:val="right" w:pos="9140"/>
                    </w:tabs>
                    <w:bidi/>
                    <w:spacing w:line="240" w:lineRule="auto"/>
                    <w:ind w:left="27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rtl/>
                    </w:rPr>
                  </w:pPr>
                  <w:r w:rsidRPr="0090666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rtl/>
                    </w:rPr>
                    <w:t xml:space="preserve">ا) </w:t>
                  </w:r>
                  <w:r w:rsidR="00000000" w:rsidRPr="0090666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rtl/>
                    </w:rPr>
                    <w:t>تعريف</w:t>
                  </w:r>
                </w:p>
                <w:p w14:paraId="358E15C3" w14:textId="77777777" w:rsidR="00F4229C" w:rsidRPr="00906668" w:rsidRDefault="00000000" w:rsidP="00CD5842">
                  <w:pPr>
                    <w:pStyle w:val="Paragraphedeliste"/>
                    <w:tabs>
                      <w:tab w:val="left" w:pos="505"/>
                      <w:tab w:val="left" w:pos="2169"/>
                      <w:tab w:val="left" w:pos="3398"/>
                      <w:tab w:val="right" w:pos="9140"/>
                    </w:tabs>
                    <w:bidi/>
                    <w:spacing w:line="240" w:lineRule="auto"/>
                    <w:ind w:left="27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rtl/>
                    </w:rPr>
                  </w:pPr>
                  <w:r w:rsidRPr="0090666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rtl/>
                    </w:rPr>
                    <w:t>ب) امثلة توضيحية</w:t>
                  </w:r>
                </w:p>
                <w:p w14:paraId="26E5BD46" w14:textId="77777777" w:rsidR="00F4229C" w:rsidRPr="00906668" w:rsidRDefault="00CD5842">
                  <w:pPr>
                    <w:pStyle w:val="Paragraphedeliste"/>
                    <w:numPr>
                      <w:ilvl w:val="1"/>
                      <w:numId w:val="33"/>
                    </w:numPr>
                    <w:tabs>
                      <w:tab w:val="left" w:pos="363"/>
                      <w:tab w:val="center" w:pos="4930"/>
                    </w:tabs>
                    <w:bidi/>
                    <w:spacing w:line="240" w:lineRule="auto"/>
                    <w:ind w:left="467" w:hanging="529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</w:rPr>
                  </w:pPr>
                  <w:r w:rsidRPr="00906668">
                    <w:rPr>
                      <w:rFonts w:ascii="Times New Roman" w:hAnsi="Times New Roman" w:cs="Times New Roman" w:hint="cs"/>
                      <w:color w:val="FF0000"/>
                      <w:sz w:val="24"/>
                      <w:szCs w:val="24"/>
                      <w:rtl/>
                    </w:rPr>
                    <w:t xml:space="preserve">  </w:t>
                  </w:r>
                  <w:r w:rsidR="00000000" w:rsidRPr="00906668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rtl/>
                    </w:rPr>
                    <w:t>حل</w:t>
                  </w:r>
                  <w:r w:rsidR="00386A64" w:rsidRPr="00906668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rtl/>
                    </w:rPr>
                    <w:t xml:space="preserve"> </w:t>
                  </w:r>
                  <w:r w:rsidR="007A4CA2" w:rsidRPr="00906668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  <w:rtl/>
                    </w:rPr>
                    <w:t xml:space="preserve">المعادلات المثلثية </w:t>
                  </w:r>
                </w:p>
                <w:p w14:paraId="569ADB54" w14:textId="77777777" w:rsidR="00F4229C" w:rsidRPr="00906668" w:rsidRDefault="00000000" w:rsidP="00CD5842">
                  <w:pPr>
                    <w:pStyle w:val="Paragraphedeliste"/>
                    <w:tabs>
                      <w:tab w:val="left" w:pos="646"/>
                      <w:tab w:val="center" w:pos="4930"/>
                    </w:tabs>
                    <w:bidi/>
                    <w:spacing w:line="240" w:lineRule="auto"/>
                    <w:ind w:left="27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906668">
                    <w:rPr>
                      <w:rFonts w:ascii="Times New Roman" w:hAnsi="Times New Roman" w:cs="Times New Roman"/>
                      <w:sz w:val="24"/>
                      <w:szCs w:val="24"/>
                      <w:rtl/>
                    </w:rPr>
                    <w:t xml:space="preserve">ا) حل </w:t>
                  </w:r>
                  <w:r w:rsidR="007A4CA2" w:rsidRPr="00906668">
                    <w:rPr>
                      <w:rFonts w:ascii="Times New Roman" w:hAnsi="Times New Roman" w:cs="Times New Roman"/>
                      <w:sz w:val="24"/>
                      <w:szCs w:val="24"/>
                      <w:rtl/>
                    </w:rPr>
                    <w:t>المعادلات من الشكل</w:t>
                  </w:r>
                  <w:r w:rsidR="00CD5842" w:rsidRPr="00906668">
                    <w:rPr>
                      <w:rFonts w:ascii="Times New Roman" w:hAnsi="Times New Roman" w:cs="Times New Roman"/>
                      <w:sz w:val="24"/>
                      <w:szCs w:val="24"/>
                      <w:rtl/>
                    </w:rPr>
                    <w:t>:</w:t>
                  </w:r>
                  <w:r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920" w:dyaOrig="210" w14:anchorId="153B4FE3">
                      <v:shape id="_x0000_i1466" type="#_x0000_t75" style="width:45.75pt;height:10.5pt">
                        <v:imagedata r:id="rId753" o:title=""/>
                      </v:shape>
                      <o:OLEObject Type="Embed" ProgID="Equation.DSMT4" ShapeID="_x0000_i1466" DrawAspect="Content" ObjectID="_1805222611" r:id="rId765"/>
                    </w:object>
                  </w:r>
                  <w:r w:rsidR="007A4CA2" w:rsidRPr="00906668">
                    <w:rPr>
                      <w:rFonts w:ascii="Times New Roman" w:hAnsi="Times New Roman" w:cs="Times New Roman"/>
                      <w:color w:val="0000FF"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0DDD0880" w14:textId="77777777" w:rsidR="00F4229C" w:rsidRPr="00906668" w:rsidRDefault="007A4CA2">
                  <w:pPr>
                    <w:pStyle w:val="Paragraphedeliste"/>
                    <w:numPr>
                      <w:ilvl w:val="0"/>
                      <w:numId w:val="34"/>
                    </w:numPr>
                    <w:tabs>
                      <w:tab w:val="center" w:pos="363"/>
                      <w:tab w:val="left" w:pos="646"/>
                    </w:tabs>
                    <w:bidi/>
                    <w:spacing w:line="240" w:lineRule="auto"/>
                    <w:ind w:hanging="990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906668">
                    <w:rPr>
                      <w:rFonts w:ascii="Times New Roman" w:hAnsi="Times New Roman" w:cs="Times New Roman"/>
                      <w:sz w:val="24"/>
                      <w:szCs w:val="24"/>
                      <w:rtl/>
                    </w:rPr>
                    <w:t xml:space="preserve"> </w:t>
                  </w:r>
                  <w:r w:rsidR="00000000" w:rsidRPr="00906668">
                    <w:rPr>
                      <w:rFonts w:ascii="Times New Roman" w:hAnsi="Times New Roman" w:cs="Times New Roman"/>
                      <w:sz w:val="24"/>
                      <w:szCs w:val="24"/>
                      <w:rtl/>
                    </w:rPr>
                    <w:t xml:space="preserve">حل </w:t>
                  </w:r>
                  <w:r w:rsidRPr="00906668">
                    <w:rPr>
                      <w:rFonts w:ascii="Times New Roman" w:hAnsi="Times New Roman" w:cs="Times New Roman"/>
                      <w:sz w:val="24"/>
                      <w:szCs w:val="24"/>
                      <w:rtl/>
                    </w:rPr>
                    <w:t>المعادلات من الشكل</w:t>
                  </w:r>
                  <w:r w:rsidR="00CD5842" w:rsidRPr="00906668">
                    <w:rPr>
                      <w:rFonts w:ascii="Times New Roman" w:hAnsi="Times New Roman" w:cs="Times New Roman"/>
                      <w:sz w:val="24"/>
                      <w:szCs w:val="24"/>
                      <w:rtl/>
                    </w:rPr>
                    <w:t>:</w:t>
                  </w:r>
                  <w:r w:rsidR="00000000">
                    <w:rPr>
                      <w:rFonts w:ascii="Times New Roman" w:hAnsi="Times New Roman" w:cs="Times New Roman"/>
                      <w:color w:val="00B050"/>
                      <w:position w:val="-6"/>
                      <w:sz w:val="24"/>
                      <w:szCs w:val="24"/>
                    </w:rPr>
                    <w:object w:dxaOrig="890" w:dyaOrig="280" w14:anchorId="1F748205">
                      <v:shape id="_x0000_i1467" type="#_x0000_t75" style="width:44.25pt;height:14.25pt">
                        <v:imagedata r:id="rId766" o:title=""/>
                      </v:shape>
                      <o:OLEObject Type="Embed" ProgID="Equation.DSMT4" ShapeID="_x0000_i1467" DrawAspect="Content" ObjectID="_1805222612" r:id="rId767"/>
                    </w:object>
                  </w:r>
                  <w:r w:rsidRPr="00906668">
                    <w:rPr>
                      <w:rFonts w:ascii="Times New Roman" w:hAnsi="Times New Roman" w:cs="Times New Roman"/>
                      <w:color w:val="0000FF"/>
                      <w:sz w:val="24"/>
                      <w:szCs w:val="24"/>
                      <w:rtl/>
                    </w:rPr>
                    <w:t xml:space="preserve"> </w:t>
                  </w:r>
                  <w:r w:rsidRPr="00906668">
                    <w:rPr>
                      <w:rFonts w:ascii="Times New Roman" w:hAnsi="Times New Roman" w:cs="Times New Roman"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739BC7F3" w14:textId="77777777" w:rsidR="00F4229C" w:rsidRPr="00906668" w:rsidRDefault="00000000">
                  <w:pPr>
                    <w:numPr>
                      <w:ilvl w:val="0"/>
                      <w:numId w:val="35"/>
                    </w:numPr>
                    <w:bidi/>
                    <w:spacing w:after="0" w:line="240" w:lineRule="auto"/>
                    <w:ind w:left="363" w:hanging="284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06668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rtl/>
                    </w:rPr>
                    <w:t>حل المعادلات من الشكل :</w:t>
                  </w:r>
                  <w:r>
                    <w:rPr>
                      <w:rFonts w:ascii="Times New Roman" w:hAnsi="Times New Roman" w:cs="Times New Roman"/>
                      <w:noProof/>
                      <w:position w:val="-6"/>
                      <w:sz w:val="24"/>
                      <w:szCs w:val="24"/>
                    </w:rPr>
                    <w:object w:dxaOrig="1653" w:dyaOrig="267" w14:anchorId="53ACC964">
                      <v:shape id="_x0000_i1468" type="#_x0000_t75" style="width:82.5pt;height:13.5pt">
                        <v:imagedata r:id="rId768" o:title=""/>
                      </v:shape>
                      <o:OLEObject Type="Embed" ProgID="Equation.DSMT4" ShapeID="_x0000_i1468" DrawAspect="Content" ObjectID="_1805222613" r:id="rId769"/>
                    </w:object>
                  </w:r>
                  <w:r w:rsidRPr="00906668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3A52B0FC" w14:textId="77777777" w:rsidR="00386A64" w:rsidRPr="00906668" w:rsidRDefault="00F4229C">
                  <w:pPr>
                    <w:pStyle w:val="Paragraphedeliste"/>
                    <w:numPr>
                      <w:ilvl w:val="0"/>
                      <w:numId w:val="36"/>
                    </w:numPr>
                    <w:tabs>
                      <w:tab w:val="center" w:pos="363"/>
                      <w:tab w:val="left" w:pos="646"/>
                    </w:tabs>
                    <w:bidi/>
                    <w:spacing w:line="240" w:lineRule="auto"/>
                    <w:ind w:hanging="990"/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rtl/>
                    </w:rPr>
                  </w:pPr>
                  <w:r w:rsidRPr="00906668">
                    <w:rPr>
                      <w:rFonts w:ascii="Times New Roman" w:hAnsi="Times New Roman" w:cs="Times New Roman"/>
                      <w:sz w:val="24"/>
                      <w:szCs w:val="24"/>
                      <w:rtl/>
                    </w:rPr>
                    <w:t xml:space="preserve">حل </w:t>
                  </w:r>
                  <w:r w:rsidR="008351F5" w:rsidRPr="00906668">
                    <w:rPr>
                      <w:rFonts w:ascii="Times New Roman" w:hAnsi="Times New Roman" w:cs="Times New Roman"/>
                      <w:sz w:val="24"/>
                      <w:szCs w:val="24"/>
                      <w:rtl/>
                    </w:rPr>
                    <w:t>المعادلات من الشكل</w:t>
                  </w:r>
                  <w:r w:rsidR="00CD5842" w:rsidRPr="00906668">
                    <w:rPr>
                      <w:rFonts w:ascii="Times New Roman" w:hAnsi="Times New Roman" w:cs="Times New Roman"/>
                      <w:sz w:val="24"/>
                      <w:szCs w:val="24"/>
                      <w:rtl/>
                    </w:rPr>
                    <w:t>:</w:t>
                  </w:r>
                  <w:r w:rsidR="008351F5" w:rsidRPr="00906668">
                    <w:rPr>
                      <w:rFonts w:ascii="Times New Roman" w:hAnsi="Times New Roman" w:cs="Times New Roman"/>
                      <w:sz w:val="24"/>
                      <w:szCs w:val="24"/>
                      <w:rtl/>
                    </w:rPr>
                    <w:t xml:space="preserve"> </w:t>
                  </w:r>
                  <w:r w:rsidR="00000000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860" w:dyaOrig="279" w14:anchorId="26B6D76C">
                      <v:shape id="_x0000_i1469" type="#_x0000_t75" style="width:93pt;height:14.25pt">
                        <v:imagedata r:id="rId770" o:title=""/>
                      </v:shape>
                      <o:OLEObject Type="Embed" ProgID="Equation.DSMT4" ShapeID="_x0000_i1469" DrawAspect="Content" ObjectID="_1805222614" r:id="rId771"/>
                    </w:object>
                  </w:r>
                </w:p>
                <w:p w14:paraId="115C8931" w14:textId="77777777" w:rsidR="00386A64" w:rsidRPr="00A10AF8" w:rsidRDefault="00386A64" w:rsidP="00F94F1D">
                  <w:pPr>
                    <w:pStyle w:val="Paragraphedeliste"/>
                    <w:tabs>
                      <w:tab w:val="left" w:pos="7455"/>
                    </w:tabs>
                    <w:bidi/>
                    <w:spacing w:line="240" w:lineRule="auto"/>
                    <w:rPr>
                      <w:rFonts w:ascii="Cambria" w:hAnsi="Cambria"/>
                      <w:b/>
                      <w:bCs/>
                      <w:color w:val="1F497D"/>
                      <w:sz w:val="28"/>
                      <w:szCs w:val="28"/>
                      <w:rtl/>
                    </w:rPr>
                  </w:pPr>
                </w:p>
                <w:p w14:paraId="2607E7E1" w14:textId="77777777" w:rsidR="00386A64" w:rsidRDefault="00386A64" w:rsidP="00257FCD">
                  <w:pPr>
                    <w:bidi/>
                  </w:pPr>
                </w:p>
              </w:txbxContent>
            </v:textbox>
          </v:rect>
        </w:pict>
      </w:r>
    </w:p>
    <w:p w14:paraId="0E87D494" w14:textId="77777777" w:rsidR="00F94F1D" w:rsidRDefault="00F94F1D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0BF2E253" w14:textId="77777777" w:rsidR="00806B3B" w:rsidRDefault="00806B3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7FE1323C" w14:textId="77777777" w:rsidR="00BF6F11" w:rsidRDefault="00BF6F11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7D512ED0" w14:textId="77777777" w:rsidR="00A21399" w:rsidRDefault="00A21399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14:paraId="2E7DEE0E" w14:textId="77777777" w:rsidR="00A21399" w:rsidRDefault="00A21399" w:rsidP="00A21399">
      <w:pPr>
        <w:rPr>
          <w:rFonts w:ascii="Times New Roman" w:hAnsi="Times New Roman" w:cs="Times New Roman"/>
          <w:sz w:val="28"/>
          <w:szCs w:val="28"/>
          <w:rtl/>
        </w:rPr>
      </w:pPr>
    </w:p>
    <w:p w14:paraId="302258BE" w14:textId="77777777" w:rsidR="00AF5110" w:rsidRDefault="00000000" w:rsidP="00A21399">
      <w:pPr>
        <w:jc w:val="center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 w14:anchorId="0A845397">
          <v:rect id="_x0000_s1614" style="position:absolute;left:0;text-align:left;margin-left:79.3pt;margin-top:5.6pt;width:56.7pt;height:98.5pt;z-index:179" strokecolor="#1f497d" strokeweight="2pt">
            <v:textbox>
              <w:txbxContent>
                <w:p w14:paraId="6F58CB2D" w14:textId="77777777" w:rsidR="00AD2E21" w:rsidRPr="00906668" w:rsidRDefault="00000000" w:rsidP="00AD2E21">
                  <w:pPr>
                    <w:jc w:val="center"/>
                    <w:rPr>
                      <w:rFonts w:ascii="Cambria" w:hAnsi="Cambria"/>
                      <w:color w:val="1F497D"/>
                      <w:sz w:val="24"/>
                      <w:szCs w:val="24"/>
                      <w:lang w:bidi="ar-DZ"/>
                    </w:rPr>
                  </w:pPr>
                  <w:r w:rsidRPr="00906668">
                    <w:rPr>
                      <w:rFonts w:ascii="Cambria" w:hAnsi="Cambria"/>
                      <w:color w:val="1F497D"/>
                      <w:sz w:val="24"/>
                      <w:szCs w:val="24"/>
                      <w:rtl/>
                      <w:lang w:bidi="ar-DZ"/>
                    </w:rPr>
                    <w:t>60د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11876D79">
          <v:rect id="_x0000_s1615" style="position:absolute;left:0;text-align:left;margin-left:80pt;margin-top:5.6pt;width:433.95pt;height:98.5pt;z-index:165" strokecolor="#1f497d" strokeweight="2pt">
            <v:fill color2="fill lighten(0)" rotate="t" method="linear sigma" focus="100%" type="gradient"/>
            <v:textbox>
              <w:txbxContent>
                <w:p w14:paraId="4DCAEAF9" w14:textId="77777777" w:rsidR="00386A64" w:rsidRPr="00906668" w:rsidRDefault="005B154D" w:rsidP="00F914B1">
                  <w:pPr>
                    <w:bidi/>
                    <w:spacing w:line="240" w:lineRule="auto"/>
                    <w:rPr>
                      <w:rFonts w:ascii="Cambria" w:hAnsi="Cambria" w:cs="Arabic Transparent"/>
                      <w:b/>
                      <w:bCs/>
                      <w:color w:val="0F243E"/>
                      <w:sz w:val="28"/>
                      <w:szCs w:val="28"/>
                      <w:rtl/>
                    </w:rPr>
                  </w:pPr>
                  <w:r w:rsidRPr="00906668">
                    <w:rPr>
                      <w:rFonts w:ascii="Cambria" w:hAnsi="Cambria" w:cs="Arabic Transparent" w:hint="cs"/>
                      <w:b/>
                      <w:bCs/>
                      <w:color w:val="0F243E"/>
                      <w:sz w:val="28"/>
                      <w:szCs w:val="28"/>
                      <w:rtl/>
                    </w:rPr>
                    <w:t>المتراجحات المثلثية</w:t>
                  </w:r>
                  <w:r w:rsidR="00344DBF" w:rsidRPr="00906668">
                    <w:rPr>
                      <w:rFonts w:ascii="Cambria" w:hAnsi="Cambria" w:cs="Arabic Transparent"/>
                      <w:b/>
                      <w:bCs/>
                      <w:color w:val="0F243E"/>
                      <w:sz w:val="28"/>
                      <w:szCs w:val="28"/>
                      <w:rtl/>
                    </w:rPr>
                    <w:t>:</w:t>
                  </w:r>
                </w:p>
                <w:p w14:paraId="7CA51E22" w14:textId="77777777" w:rsidR="00344DBF" w:rsidRPr="00F4229C" w:rsidRDefault="00000000">
                  <w:pPr>
                    <w:numPr>
                      <w:ilvl w:val="1"/>
                      <w:numId w:val="37"/>
                    </w:numPr>
                    <w:bidi/>
                    <w:spacing w:line="240" w:lineRule="auto"/>
                    <w:ind w:hanging="3315"/>
                    <w:rPr>
                      <w:rFonts w:ascii="Cambria" w:hAnsi="Cambria" w:cs="Arabic Transparent"/>
                      <w:color w:val="FF0000"/>
                      <w:sz w:val="24"/>
                      <w:szCs w:val="24"/>
                      <w:rtl/>
                    </w:rPr>
                  </w:pPr>
                  <w:r w:rsidRPr="00F4229C">
                    <w:rPr>
                      <w:rFonts w:ascii="Cambria" w:hAnsi="Cambria" w:cs="Arabic Transparent"/>
                      <w:b/>
                      <w:bCs/>
                      <w:color w:val="C00000"/>
                      <w:sz w:val="24"/>
                      <w:szCs w:val="24"/>
                      <w:rtl/>
                    </w:rPr>
                    <w:t xml:space="preserve"> </w:t>
                  </w:r>
                  <w:r w:rsidRPr="00F4229C">
                    <w:rPr>
                      <w:rFonts w:ascii="Cambria" w:hAnsi="Cambria" w:cs="Arabic Transparent"/>
                      <w:color w:val="FF0000"/>
                      <w:sz w:val="24"/>
                      <w:szCs w:val="24"/>
                      <w:rtl/>
                    </w:rPr>
                    <w:t xml:space="preserve">المتراجحات من الشكل: </w:t>
                  </w:r>
                  <w:r>
                    <w:rPr>
                      <w:rFonts w:ascii="Cambria" w:hAnsi="Cambria" w:cs="Arabic Transparent"/>
                      <w:color w:val="FF0000"/>
                      <w:position w:val="-14"/>
                      <w:sz w:val="24"/>
                      <w:szCs w:val="24"/>
                    </w:rPr>
                    <w:object w:dxaOrig="1316" w:dyaOrig="249" w14:anchorId="4F7318C2">
                      <v:shape id="_x0000_i1470" type="#_x0000_t75" style="width:66pt;height:12.75pt">
                        <v:imagedata r:id="rId772" o:title=""/>
                      </v:shape>
                      <o:OLEObject Type="Embed" ProgID="Equation.DSMT4" ShapeID="_x0000_i1470" DrawAspect="Content" ObjectID="_1805222615" r:id="rId773"/>
                    </w:object>
                  </w:r>
                </w:p>
                <w:p w14:paraId="6581E9B9" w14:textId="77777777" w:rsidR="00386A64" w:rsidRPr="00F4229C" w:rsidRDefault="00344DBF">
                  <w:pPr>
                    <w:pStyle w:val="Paragraphedeliste"/>
                    <w:numPr>
                      <w:ilvl w:val="1"/>
                      <w:numId w:val="38"/>
                    </w:numPr>
                    <w:bidi/>
                    <w:ind w:hanging="3315"/>
                    <w:rPr>
                      <w:rFonts w:ascii="Cambria" w:hAnsi="Cambria" w:cs="Arabic Transparent"/>
                      <w:color w:val="1F497D"/>
                      <w:sz w:val="24"/>
                      <w:szCs w:val="24"/>
                    </w:rPr>
                  </w:pPr>
                  <w:r w:rsidRPr="00F4229C">
                    <w:rPr>
                      <w:rFonts w:ascii="Cambria" w:hAnsi="Cambria" w:cs="Arabic Transparent"/>
                      <w:color w:val="FF0000"/>
                      <w:sz w:val="24"/>
                      <w:szCs w:val="24"/>
                      <w:rtl/>
                    </w:rPr>
                    <w:t xml:space="preserve">المتراجحات </w:t>
                  </w:r>
                  <w:r w:rsidR="00F4229C" w:rsidRPr="00F4229C">
                    <w:rPr>
                      <w:rFonts w:ascii="Cambria" w:hAnsi="Cambria" w:cs="Arabic Transparent" w:hint="cs"/>
                      <w:color w:val="FF0000"/>
                      <w:sz w:val="24"/>
                      <w:szCs w:val="24"/>
                      <w:rtl/>
                    </w:rPr>
                    <w:t xml:space="preserve"> </w:t>
                  </w:r>
                  <w:r w:rsidRPr="00F4229C">
                    <w:rPr>
                      <w:rFonts w:ascii="Cambria" w:hAnsi="Cambria" w:cs="Arabic Transparent"/>
                      <w:color w:val="FF0000"/>
                      <w:sz w:val="24"/>
                      <w:szCs w:val="24"/>
                      <w:rtl/>
                    </w:rPr>
                    <w:t xml:space="preserve">من الشكل: </w:t>
                  </w:r>
                  <w:r w:rsidR="00000000">
                    <w:rPr>
                      <w:rFonts w:ascii="Simplified Arabic" w:hAnsi="Simplified Arabic" w:cs="Simplified Arabic"/>
                      <w:color w:val="FF0000"/>
                      <w:position w:val="-14"/>
                      <w:sz w:val="24"/>
                      <w:szCs w:val="24"/>
                    </w:rPr>
                    <w:object w:dxaOrig="1263" w:dyaOrig="355" w14:anchorId="0D89B21B">
                      <v:shape id="_x0000_i1471" type="#_x0000_t75" style="width:63pt;height:18pt">
                        <v:imagedata r:id="rId774" o:title=""/>
                      </v:shape>
                      <o:OLEObject Type="Embed" ProgID="Equation.DSMT4" ShapeID="_x0000_i1471" DrawAspect="Content" ObjectID="_1805222616" r:id="rId775"/>
                    </w:object>
                  </w:r>
                </w:p>
                <w:p w14:paraId="43F04349" w14:textId="77777777" w:rsidR="008351F5" w:rsidRPr="00F4229C" w:rsidRDefault="008351F5" w:rsidP="005B154D">
                  <w:pPr>
                    <w:pStyle w:val="Paragraphedeliste"/>
                    <w:bidi/>
                    <w:ind w:left="2674"/>
                    <w:rPr>
                      <w:rFonts w:ascii="Cambria" w:hAnsi="Cambria" w:cs="Arabic Transparent"/>
                      <w:color w:val="1F497D"/>
                      <w:sz w:val="24"/>
                      <w:szCs w:val="24"/>
                      <w:rtl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137F757B">
          <v:rect id="_x0000_s1618" style="position:absolute;left:0;text-align:left;margin-left:23.9pt;margin-top:5.6pt;width:58.05pt;height:98.5pt;z-index:164" strokecolor="#1f497d" strokeweight="2pt">
            <v:textbox>
              <w:txbxContent>
                <w:p w14:paraId="310775E5" w14:textId="77777777" w:rsidR="00386A64" w:rsidRPr="00A10AF8" w:rsidRDefault="00CD5842" w:rsidP="004501DE">
                  <w:pPr>
                    <w:bidi/>
                    <w:jc w:val="center"/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Cambria" w:hAnsi="Cambri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60</w:t>
                  </w:r>
                  <w:r w:rsidR="00000000" w:rsidRPr="00A10AF8"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1BCA9DD8">
          <v:rect id="_x0000_s1619" style="position:absolute;left:0;text-align:left;margin-left:512.9pt;margin-top:5.6pt;width:57.85pt;height:98.5pt;z-index:166" strokecolor="#17365d" strokeweight="2pt">
            <v:textbox>
              <w:txbxContent>
                <w:p w14:paraId="47BFF5B7" w14:textId="77777777" w:rsidR="00386A64" w:rsidRPr="00A92629" w:rsidRDefault="00000000" w:rsidP="00F43BCB">
                  <w:pPr>
                    <w:jc w:val="center"/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A92629">
                    <w:rPr>
                      <w:rFonts w:ascii="Cambria" w:hAnsi="Cambri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2.</w:t>
                  </w:r>
                </w:p>
              </w:txbxContent>
            </v:textbox>
          </v:rect>
        </w:pict>
      </w:r>
    </w:p>
    <w:p w14:paraId="30B339B5" w14:textId="77777777" w:rsidR="00AF5110" w:rsidRPr="00AF5110" w:rsidRDefault="00AF5110" w:rsidP="00AF5110">
      <w:pPr>
        <w:rPr>
          <w:rFonts w:ascii="Times New Roman" w:hAnsi="Times New Roman" w:cs="Times New Roman"/>
          <w:sz w:val="28"/>
          <w:szCs w:val="28"/>
          <w:rtl/>
        </w:rPr>
      </w:pPr>
    </w:p>
    <w:p w14:paraId="66B98F92" w14:textId="77777777" w:rsidR="00AF5110" w:rsidRPr="00AF5110" w:rsidRDefault="00AF5110" w:rsidP="00AF5110">
      <w:pPr>
        <w:rPr>
          <w:rFonts w:ascii="Times New Roman" w:hAnsi="Times New Roman" w:cs="Times New Roman"/>
          <w:sz w:val="28"/>
          <w:szCs w:val="28"/>
          <w:rtl/>
        </w:rPr>
      </w:pPr>
    </w:p>
    <w:p w14:paraId="77C5C46E" w14:textId="77777777" w:rsidR="00AF5110" w:rsidRPr="00AF5110" w:rsidRDefault="00AF5110" w:rsidP="00AF5110">
      <w:pPr>
        <w:rPr>
          <w:rFonts w:ascii="Times New Roman" w:hAnsi="Times New Roman" w:cs="Times New Roman"/>
          <w:sz w:val="28"/>
          <w:szCs w:val="28"/>
          <w:rtl/>
        </w:rPr>
      </w:pPr>
    </w:p>
    <w:p w14:paraId="790D9B7B" w14:textId="77777777" w:rsidR="00AF5110" w:rsidRPr="00AF5110" w:rsidRDefault="00AF5110" w:rsidP="00AF5110">
      <w:pPr>
        <w:rPr>
          <w:rFonts w:ascii="Times New Roman" w:hAnsi="Times New Roman" w:cs="Times New Roman"/>
          <w:sz w:val="28"/>
          <w:szCs w:val="28"/>
          <w:rtl/>
        </w:rPr>
      </w:pPr>
    </w:p>
    <w:p w14:paraId="1A12B0B3" w14:textId="77777777" w:rsidR="00016993" w:rsidRDefault="0000000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 w14:anchorId="471616C0">
          <v:rect id="_x0000_s1620" style="position:absolute;margin-left:6.05pt;margin-top:-14.2pt;width:95.55pt;height:56.65pt;z-index:141" strokecolor="#002060" strokeweight="2.25pt">
            <v:textbox>
              <w:txbxContent>
                <w:p w14:paraId="4B8328CA" w14:textId="77777777" w:rsidR="00386A64" w:rsidRPr="00906668" w:rsidRDefault="00000000" w:rsidP="00AF5110">
                  <w:pPr>
                    <w:bidi/>
                    <w:jc w:val="center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906668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35738ED4">
          <v:rect id="_x0000_s1621" style="position:absolute;margin-left:491.55pt;margin-top:-14.2pt;width:75.55pt;height:56.65pt;z-index:139" strokecolor="#002060" strokeweight="2.25pt">
            <v:textbox>
              <w:txbxContent>
                <w:p w14:paraId="56690C8D" w14:textId="77777777" w:rsidR="00386A64" w:rsidRPr="00906668" w:rsidRDefault="00000000" w:rsidP="00AF5110">
                  <w:pPr>
                    <w:bidi/>
                    <w:jc w:val="center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val="en-US" w:bidi="ar-DZ"/>
                    </w:rPr>
                  </w:pPr>
                  <w:r w:rsidRPr="00906668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2D3B3502">
          <v:rect id="_x0000_s1622" style="position:absolute;margin-left:101.6pt;margin-top:-14.2pt;width:394.4pt;height:56.65pt;z-index:140" strokecolor="#002060" strokeweight="2.25pt">
            <v:textbox>
              <w:txbxContent>
                <w:p w14:paraId="5DA3969B" w14:textId="77777777" w:rsidR="00386A64" w:rsidRPr="00906668" w:rsidRDefault="00000000" w:rsidP="00AF5110">
                  <w:pPr>
                    <w:bidi/>
                    <w:jc w:val="center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906668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</w:p>
    <w:p w14:paraId="5A1195F9" w14:textId="77777777" w:rsidR="00016993" w:rsidRDefault="0000000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536D46F9">
          <v:rect id="_x0000_s1623" style="position:absolute;margin-left:496pt;margin-top:13.95pt;width:71.1pt;height:724.4pt;z-index:137" strokecolor="#002060" strokeweight="2.25pt">
            <v:textbox>
              <w:txbxContent>
                <w:p w14:paraId="07B928F4" w14:textId="77777777" w:rsidR="00386A64" w:rsidRDefault="00386A64" w:rsidP="00A54686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6564D4E2" w14:textId="77777777" w:rsidR="00386A64" w:rsidRDefault="00386A64" w:rsidP="00A54686">
                  <w:pPr>
                    <w:jc w:val="center"/>
                  </w:pPr>
                </w:p>
                <w:p w14:paraId="6847BD70" w14:textId="77777777" w:rsidR="00386A64" w:rsidRDefault="00386A64"/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22488F9B">
          <v:rect id="_x0000_s1624" style="position:absolute;margin-left:6.05pt;margin-top:13.95pt;width:95.55pt;height:724.4pt;z-index:138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54B9FC48">
          <v:rect id="_x0000_s1625" style="position:absolute;margin-left:101.6pt;margin-top:13.95pt;width:394.4pt;height:724.4pt;z-index:136" strokecolor="#002060" strokeweight="2.25pt">
            <v:textbox>
              <w:txbxContent>
                <w:p w14:paraId="37374FE9" w14:textId="77777777" w:rsidR="00386A64" w:rsidRPr="007052C3" w:rsidRDefault="00000000">
                  <w:pPr>
                    <w:numPr>
                      <w:ilvl w:val="0"/>
                      <w:numId w:val="39"/>
                    </w:numPr>
                    <w:bidi/>
                    <w:ind w:left="467" w:hanging="425"/>
                    <w:rPr>
                      <w:rFonts w:ascii="Simplified Arabic" w:hAnsi="Simplified Arabic" w:cs="Simplified Arabic"/>
                      <w:b/>
                      <w:bCs/>
                      <w:color w:val="17365D"/>
                      <w:sz w:val="28"/>
                      <w:szCs w:val="28"/>
                    </w:rPr>
                  </w:pPr>
                  <w:r w:rsidRPr="00650231">
                    <w:rPr>
                      <w:rFonts w:ascii="Simplified Arabic" w:hAnsi="Simplified Arabic" w:cs="Simplified Arabic"/>
                      <w:b/>
                      <w:bCs/>
                      <w:color w:val="17365D"/>
                      <w:sz w:val="28"/>
                      <w:szCs w:val="28"/>
                      <w:rtl/>
                    </w:rPr>
                    <w:t xml:space="preserve"> </w:t>
                  </w:r>
                  <w:r w:rsidR="007A4CA2" w:rsidRPr="007052C3">
                    <w:rPr>
                      <w:rFonts w:ascii="Simplified Arabic" w:hAnsi="Simplified Arabic" w:cs="Simplified Arabic"/>
                      <w:b/>
                      <w:bCs/>
                      <w:color w:val="17365D"/>
                      <w:sz w:val="28"/>
                      <w:szCs w:val="28"/>
                      <w:rtl/>
                    </w:rPr>
                    <w:t>ال</w:t>
                  </w:r>
                  <w:r w:rsidRPr="007052C3">
                    <w:rPr>
                      <w:rFonts w:ascii="Simplified Arabic" w:hAnsi="Simplified Arabic" w:cs="Simplified Arabic"/>
                      <w:b/>
                      <w:bCs/>
                      <w:color w:val="17365D"/>
                      <w:sz w:val="28"/>
                      <w:szCs w:val="28"/>
                      <w:rtl/>
                    </w:rPr>
                    <w:t xml:space="preserve">معادلات </w:t>
                  </w:r>
                  <w:r w:rsidR="007A4CA2" w:rsidRPr="007052C3">
                    <w:rPr>
                      <w:rFonts w:ascii="Simplified Arabic" w:hAnsi="Simplified Arabic" w:cs="Simplified Arabic"/>
                      <w:b/>
                      <w:bCs/>
                      <w:color w:val="17365D"/>
                      <w:sz w:val="28"/>
                      <w:szCs w:val="28"/>
                      <w:rtl/>
                    </w:rPr>
                    <w:t>ال</w:t>
                  </w:r>
                  <w:r w:rsidRPr="007052C3">
                    <w:rPr>
                      <w:rFonts w:ascii="Simplified Arabic" w:hAnsi="Simplified Arabic" w:cs="Simplified Arabic"/>
                      <w:b/>
                      <w:bCs/>
                      <w:color w:val="17365D"/>
                      <w:sz w:val="28"/>
                      <w:szCs w:val="28"/>
                      <w:rtl/>
                    </w:rPr>
                    <w:t>مثلثية:</w:t>
                  </w:r>
                </w:p>
                <w:p w14:paraId="6001735C" w14:textId="77777777" w:rsidR="00386A64" w:rsidRPr="00906668" w:rsidRDefault="00000000">
                  <w:pPr>
                    <w:pStyle w:val="Paragraphedeliste"/>
                    <w:numPr>
                      <w:ilvl w:val="1"/>
                      <w:numId w:val="39"/>
                    </w:numPr>
                    <w:bidi/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u w:val="single"/>
                    </w:rPr>
                  </w:pPr>
                  <w:r w:rsidRPr="00906668"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rtl/>
                    </w:rPr>
                    <w:t>عددين حقيقيين لهما نفس الجيب تمام و نفس الجيب:</w:t>
                  </w:r>
                </w:p>
                <w:p w14:paraId="32B388D5" w14:textId="77777777" w:rsidR="00386A64" w:rsidRPr="00906668" w:rsidRDefault="00000000" w:rsidP="00650231">
                  <w:pPr>
                    <w:bidi/>
                    <w:ind w:left="709" w:hanging="525"/>
                    <w:rPr>
                      <w:rFonts w:ascii="Cambria" w:hAnsi="Cambria" w:cs="Simplified Arabic"/>
                      <w:b/>
                      <w:bCs/>
                      <w:color w:val="0000FF"/>
                      <w:sz w:val="28"/>
                      <w:szCs w:val="28"/>
                      <w:u w:val="single"/>
                      <w:rtl/>
                    </w:rPr>
                  </w:pP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ليكن</w:t>
                  </w:r>
                  <w:r>
                    <w:rPr>
                      <w:rFonts w:ascii="Cambria" w:hAnsi="Cambria" w:cs="Simplified Arabic"/>
                      <w:position w:val="-6"/>
                      <w:sz w:val="28"/>
                      <w:szCs w:val="28"/>
                    </w:rPr>
                    <w:object w:dxaOrig="200" w:dyaOrig="210" w14:anchorId="7682714C">
                      <v:shape id="_x0000_i1472" type="#_x0000_t75" style="width:9.75pt;height:10.5pt">
                        <v:imagedata r:id="rId776" o:title=""/>
                      </v:shape>
                      <o:OLEObject Type="Embed" ProgID="Equation.DSMT4" ShapeID="_x0000_i1472" DrawAspect="Content" ObjectID="_1805222617" r:id="rId777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Cambria" w:hAnsi="Cambria" w:cs="Simplified Arabic"/>
                      <w:position w:val="-6"/>
                      <w:sz w:val="28"/>
                      <w:szCs w:val="28"/>
                    </w:rPr>
                    <w:object w:dxaOrig="200" w:dyaOrig="280" w14:anchorId="0541795B">
                      <v:shape id="_x0000_i1473" type="#_x0000_t75" style="width:9.75pt;height:14.25pt">
                        <v:imagedata r:id="rId778" o:title=""/>
                      </v:shape>
                      <o:OLEObject Type="Embed" ProgID="Equation.DSMT4" ShapeID="_x0000_i1473" DrawAspect="Content" ObjectID="_1805222618" r:id="rId779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عددين حقيقيين .</w:t>
                  </w:r>
                </w:p>
                <w:tbl>
                  <w:tblPr>
                    <w:bidiVisual/>
                    <w:tblW w:w="0" w:type="auto"/>
                    <w:tblInd w:w="372" w:type="dxa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3560"/>
                    <w:gridCol w:w="3641"/>
                  </w:tblGrid>
                  <w:tr w:rsidR="00CD0139" w14:paraId="2F032AF0" w14:textId="77777777" w:rsidTr="00A92629">
                    <w:trPr>
                      <w:trHeight w:val="1021"/>
                    </w:trPr>
                    <w:tc>
                      <w:tcPr>
                        <w:tcW w:w="3560" w:type="dxa"/>
                        <w:shd w:val="clear" w:color="auto" w:fill="auto"/>
                      </w:tcPr>
                      <w:p w14:paraId="2C952940" w14:textId="77777777" w:rsidR="00386A64" w:rsidRPr="00906668" w:rsidRDefault="00000000" w:rsidP="00A92629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Cambria" w:hAnsi="Cambria" w:cs="Simplified Arabic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Cambria" w:hAnsi="Cambria" w:cs="Simplified Arabic"/>
                            <w:position w:val="-6"/>
                            <w:sz w:val="28"/>
                            <w:szCs w:val="28"/>
                          </w:rPr>
                          <w:object w:dxaOrig="1260" w:dyaOrig="280" w14:anchorId="3BD95E91">
                            <v:shape id="_x0000_i1474" type="#_x0000_t75" style="width:63pt;height:14.25pt">
                              <v:imagedata r:id="rId780" o:title=""/>
                            </v:shape>
                            <o:OLEObject Type="Embed" ProgID="Equation.DSMT4" ShapeID="_x0000_i1474" DrawAspect="Content" ObjectID="_1805222619" r:id="rId781"/>
                          </w:object>
                        </w:r>
                        <w:r w:rsidRPr="00906668">
                          <w:rPr>
                            <w:rFonts w:ascii="Cambria" w:hAnsi="Cambria" w:cs="Simplified Arabic"/>
                            <w:sz w:val="28"/>
                            <w:szCs w:val="28"/>
                            <w:rtl/>
                          </w:rPr>
                          <w:t>معناه</w:t>
                        </w:r>
                        <w:r w:rsidR="00650231" w:rsidRPr="00906668">
                          <w:rPr>
                            <w:rFonts w:ascii="Cambria" w:hAnsi="Cambria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ascii="Cambria" w:hAnsi="Cambria"/>
                            <w:position w:val="-6"/>
                            <w:sz w:val="28"/>
                            <w:szCs w:val="28"/>
                          </w:rPr>
                          <w:object w:dxaOrig="1180" w:dyaOrig="279" w14:anchorId="1D0DB798">
                            <v:shape id="_x0000_i1475" type="#_x0000_t75" style="width:59.25pt;height:14.25pt">
                              <v:imagedata r:id="rId782" o:title=""/>
                            </v:shape>
                            <o:OLEObject Type="Embed" ProgID="Equation.DSMT4" ShapeID="_x0000_i1475" DrawAspect="Content" ObjectID="_1805222620" r:id="rId783"/>
                          </w:object>
                        </w:r>
                        <w:r w:rsidRPr="00906668">
                          <w:rPr>
                            <w:rFonts w:ascii="Cambria" w:hAnsi="Cambria" w:cs="Simplified Arabic"/>
                            <w:sz w:val="28"/>
                            <w:szCs w:val="28"/>
                            <w:rtl/>
                          </w:rPr>
                          <w:t xml:space="preserve"> أو</w:t>
                        </w:r>
                        <w:r w:rsidR="00650231" w:rsidRPr="00906668">
                          <w:rPr>
                            <w:rFonts w:ascii="Cambria" w:hAnsi="Cambria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ascii="Cambria" w:hAnsi="Cambria"/>
                            <w:position w:val="-6"/>
                            <w:sz w:val="28"/>
                            <w:szCs w:val="28"/>
                          </w:rPr>
                          <w:object w:dxaOrig="1320" w:dyaOrig="279" w14:anchorId="324910AB">
                            <v:shape id="_x0000_i1476" type="#_x0000_t75" style="width:66pt;height:14.25pt">
                              <v:imagedata r:id="rId784" o:title=""/>
                            </v:shape>
                            <o:OLEObject Type="Embed" ProgID="Equation.DSMT4" ShapeID="_x0000_i1476" DrawAspect="Content" ObjectID="_1805222621" r:id="rId785"/>
                          </w:object>
                        </w:r>
                      </w:p>
                      <w:p w14:paraId="715C35DE" w14:textId="77777777" w:rsidR="00386A64" w:rsidRPr="00906668" w:rsidRDefault="00000000" w:rsidP="00A92629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Cambria" w:hAnsi="Cambria" w:cs="Simplified Arabic"/>
                            <w:sz w:val="28"/>
                            <w:szCs w:val="28"/>
                            <w:rtl/>
                          </w:rPr>
                        </w:pPr>
                        <w:r w:rsidRPr="00906668">
                          <w:rPr>
                            <w:rFonts w:ascii="Cambria" w:hAnsi="Cambria" w:cs="Simplified Arabic"/>
                            <w:sz w:val="28"/>
                            <w:szCs w:val="28"/>
                            <w:rtl/>
                          </w:rPr>
                          <w:t>مع</w:t>
                        </w:r>
                        <w:r w:rsidR="00650231" w:rsidRPr="00906668">
                          <w:rPr>
                            <w:rFonts w:ascii="Cambria" w:hAnsi="Cambria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ascii="Cambria" w:hAnsi="Cambria"/>
                            <w:position w:val="-6"/>
                            <w:sz w:val="28"/>
                            <w:szCs w:val="28"/>
                          </w:rPr>
                          <w:object w:dxaOrig="600" w:dyaOrig="279" w14:anchorId="381150C8">
                            <v:shape id="_x0000_i1477" type="#_x0000_t75" style="width:30pt;height:14.25pt">
                              <v:imagedata r:id="rId786" o:title=""/>
                            </v:shape>
                            <o:OLEObject Type="Embed" ProgID="Equation.DSMT4" ShapeID="_x0000_i1477" DrawAspect="Content" ObjectID="_1805222622" r:id="rId787"/>
                          </w:object>
                        </w:r>
                      </w:p>
                    </w:tc>
                    <w:tc>
                      <w:tcPr>
                        <w:tcW w:w="3641" w:type="dxa"/>
                        <w:shd w:val="clear" w:color="auto" w:fill="auto"/>
                      </w:tcPr>
                      <w:p w14:paraId="798B79A2" w14:textId="77777777" w:rsidR="00386A64" w:rsidRPr="00906668" w:rsidRDefault="00000000" w:rsidP="00A92629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Cambria" w:hAnsi="Cambria" w:cs="Simplified Arabic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Cambria" w:hAnsi="Cambria" w:cs="Simplified Arabic"/>
                            <w:position w:val="-6"/>
                            <w:sz w:val="28"/>
                            <w:szCs w:val="28"/>
                          </w:rPr>
                          <w:object w:dxaOrig="1171" w:dyaOrig="280" w14:anchorId="0B54C846">
                            <v:shape id="_x0000_i1478" type="#_x0000_t75" style="width:58.5pt;height:14.25pt">
                              <v:imagedata r:id="rId788" o:title=""/>
                            </v:shape>
                            <o:OLEObject Type="Embed" ProgID="Equation.DSMT4" ShapeID="_x0000_i1478" DrawAspect="Content" ObjectID="_1805222623" r:id="rId789"/>
                          </w:object>
                        </w:r>
                        <w:r w:rsidRPr="00906668">
                          <w:rPr>
                            <w:rFonts w:ascii="Cambria" w:hAnsi="Cambria" w:cs="Simplified Arabic"/>
                            <w:sz w:val="28"/>
                            <w:szCs w:val="28"/>
                            <w:rtl/>
                          </w:rPr>
                          <w:t xml:space="preserve"> معناه</w:t>
                        </w:r>
                        <w:r w:rsidR="00650231" w:rsidRPr="00906668">
                          <w:rPr>
                            <w:rFonts w:ascii="Cambria" w:hAnsi="Cambria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ascii="Cambria" w:hAnsi="Cambria"/>
                            <w:position w:val="-6"/>
                            <w:sz w:val="28"/>
                            <w:szCs w:val="28"/>
                          </w:rPr>
                          <w:object w:dxaOrig="1180" w:dyaOrig="279" w14:anchorId="4E93E112">
                            <v:shape id="_x0000_i1479" type="#_x0000_t75" style="width:59.25pt;height:14.25pt">
                              <v:imagedata r:id="rId790" o:title=""/>
                            </v:shape>
                            <o:OLEObject Type="Embed" ProgID="Equation.DSMT4" ShapeID="_x0000_i1479" DrawAspect="Content" ObjectID="_1805222624" r:id="rId791"/>
                          </w:object>
                        </w:r>
                        <w:r w:rsidRPr="00906668">
                          <w:rPr>
                            <w:rFonts w:ascii="Cambria" w:hAnsi="Cambria" w:cs="Simplified Arabic"/>
                            <w:sz w:val="28"/>
                            <w:szCs w:val="28"/>
                            <w:rtl/>
                          </w:rPr>
                          <w:t xml:space="preserve">أو    </w:t>
                        </w:r>
                        <w:r>
                          <w:rPr>
                            <w:rFonts w:ascii="Cambria" w:hAnsi="Cambria"/>
                            <w:position w:val="-6"/>
                            <w:sz w:val="28"/>
                            <w:szCs w:val="28"/>
                          </w:rPr>
                          <w:object w:dxaOrig="1540" w:dyaOrig="279" w14:anchorId="1A2E5FDC">
                            <v:shape id="_x0000_i1480" type="#_x0000_t75" style="width:77.25pt;height:14.25pt">
                              <v:imagedata r:id="rId792" o:title=""/>
                            </v:shape>
                            <o:OLEObject Type="Embed" ProgID="Equation.DSMT4" ShapeID="_x0000_i1480" DrawAspect="Content" ObjectID="_1805222625" r:id="rId793"/>
                          </w:object>
                        </w:r>
                      </w:p>
                      <w:p w14:paraId="76C642F2" w14:textId="77777777" w:rsidR="00386A64" w:rsidRPr="00906668" w:rsidRDefault="00000000" w:rsidP="00A92629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Cambria" w:hAnsi="Cambria" w:cs="Simplified Arabic"/>
                            <w:sz w:val="28"/>
                            <w:szCs w:val="28"/>
                            <w:rtl/>
                          </w:rPr>
                        </w:pPr>
                        <w:r w:rsidRPr="00906668">
                          <w:rPr>
                            <w:rFonts w:ascii="Cambria" w:hAnsi="Cambria" w:cs="Simplified Arabic"/>
                            <w:sz w:val="28"/>
                            <w:szCs w:val="28"/>
                            <w:rtl/>
                          </w:rPr>
                          <w:t>مع</w:t>
                        </w:r>
                        <w:r w:rsidR="00650231" w:rsidRPr="00906668">
                          <w:rPr>
                            <w:rFonts w:ascii="Cambria" w:hAnsi="Cambria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ascii="Cambria" w:hAnsi="Cambria"/>
                            <w:position w:val="-6"/>
                            <w:sz w:val="28"/>
                            <w:szCs w:val="28"/>
                          </w:rPr>
                          <w:object w:dxaOrig="600" w:dyaOrig="279" w14:anchorId="0020391E">
                            <v:shape id="_x0000_i1481" type="#_x0000_t75" style="width:30pt;height:14.25pt">
                              <v:imagedata r:id="rId794" o:title=""/>
                            </v:shape>
                            <o:OLEObject Type="Embed" ProgID="Equation.DSMT4" ShapeID="_x0000_i1481" DrawAspect="Content" ObjectID="_1805222626" r:id="rId795"/>
                          </w:object>
                        </w:r>
                      </w:p>
                    </w:tc>
                  </w:tr>
                </w:tbl>
                <w:p w14:paraId="2792F7C1" w14:textId="77777777" w:rsidR="00386A64" w:rsidRPr="00906668" w:rsidRDefault="00000000">
                  <w:pPr>
                    <w:numPr>
                      <w:ilvl w:val="1"/>
                      <w:numId w:val="40"/>
                    </w:numPr>
                    <w:bidi/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rtl/>
                    </w:rPr>
                  </w:pPr>
                  <w:r w:rsidRPr="00906668">
                    <w:rPr>
                      <w:rFonts w:ascii="Cambria" w:hAnsi="Cambria" w:cs="Simplified Arabic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906668"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rtl/>
                    </w:rPr>
                    <w:t xml:space="preserve">المعادلات المثلثية </w:t>
                  </w:r>
                </w:p>
                <w:p w14:paraId="4C37744A" w14:textId="77777777" w:rsidR="00386A64" w:rsidRPr="00906668" w:rsidRDefault="00650231" w:rsidP="00650231">
                  <w:pPr>
                    <w:pStyle w:val="Paragraphedeliste"/>
                    <w:bidi/>
                    <w:ind w:left="538" w:hanging="71"/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rtl/>
                    </w:rPr>
                  </w:pPr>
                  <w:r w:rsidRPr="00906668"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rtl/>
                    </w:rPr>
                    <w:t>ا)</w:t>
                  </w:r>
                  <w:r w:rsidRPr="00906668">
                    <w:rPr>
                      <w:rFonts w:ascii="Cambria" w:hAnsi="Cambria" w:cs="Simplified Arabic"/>
                      <w:color w:val="00B050"/>
                      <w:sz w:val="28"/>
                      <w:szCs w:val="28"/>
                      <w:rtl/>
                    </w:rPr>
                    <w:t xml:space="preserve"> </w:t>
                  </w:r>
                  <w:r w:rsidR="007052C3" w:rsidRPr="00906668"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rtl/>
                    </w:rPr>
                    <w:t xml:space="preserve">حل </w:t>
                  </w:r>
                  <w:r w:rsidR="00000000" w:rsidRPr="00906668"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rtl/>
                    </w:rPr>
                    <w:t>المعادلات من الشكل</w:t>
                  </w:r>
                  <w:r w:rsidR="00000000">
                    <w:rPr>
                      <w:rFonts w:ascii="Cambria" w:hAnsi="Cambria"/>
                      <w:color w:val="FF0000"/>
                      <w:position w:val="-6"/>
                      <w:sz w:val="28"/>
                      <w:szCs w:val="28"/>
                    </w:rPr>
                    <w:object w:dxaOrig="920" w:dyaOrig="210" w14:anchorId="6F3BDE3B">
                      <v:shape id="_x0000_i1482" type="#_x0000_t75" style="width:45.75pt;height:10.5pt">
                        <v:imagedata r:id="rId753" o:title=""/>
                      </v:shape>
                      <o:OLEObject Type="Embed" ProgID="Equation.DSMT4" ShapeID="_x0000_i1482" DrawAspect="Content" ObjectID="_1805222627" r:id="rId796"/>
                    </w:object>
                  </w:r>
                  <w:r w:rsidR="00000000" w:rsidRPr="00906668"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rtl/>
                    </w:rPr>
                    <w:t xml:space="preserve">  حيث </w:t>
                  </w:r>
                  <w:r w:rsidR="00000000">
                    <w:rPr>
                      <w:rFonts w:ascii="Cambria" w:hAnsi="Cambria"/>
                      <w:color w:val="FF0000"/>
                      <w:position w:val="-6"/>
                      <w:sz w:val="28"/>
                      <w:szCs w:val="28"/>
                    </w:rPr>
                    <w:object w:dxaOrig="200" w:dyaOrig="210" w14:anchorId="66C96F53">
                      <v:shape id="_x0000_i1483" type="#_x0000_t75" style="width:9.75pt;height:10.5pt">
                        <v:imagedata r:id="rId797" o:title=""/>
                      </v:shape>
                      <o:OLEObject Type="Embed" ProgID="Equation.DSMT4" ShapeID="_x0000_i1483" DrawAspect="Content" ObjectID="_1805222628" r:id="rId798"/>
                    </w:object>
                  </w:r>
                  <w:r w:rsidR="00000000" w:rsidRPr="00906668"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rtl/>
                    </w:rPr>
                    <w:t xml:space="preserve"> عدد حقيقي . </w:t>
                  </w:r>
                </w:p>
                <w:p w14:paraId="0675182C" w14:textId="77777777" w:rsidR="00386A64" w:rsidRPr="00906668" w:rsidRDefault="00000000" w:rsidP="00386A64">
                  <w:pPr>
                    <w:bidi/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</w:pP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        * إذا كان </w:t>
                  </w:r>
                  <w:r>
                    <w:rPr>
                      <w:rFonts w:ascii="Cambria" w:hAnsi="Cambria" w:cs="Simplified Arabic"/>
                      <w:position w:val="-6"/>
                      <w:sz w:val="28"/>
                      <w:szCs w:val="28"/>
                    </w:rPr>
                    <w:object w:dxaOrig="680" w:dyaOrig="280" w14:anchorId="58C0AEF9">
                      <v:shape id="_x0000_i1484" type="#_x0000_t75" style="width:33.75pt;height:14.25pt">
                        <v:imagedata r:id="rId799" o:title=""/>
                      </v:shape>
                      <o:OLEObject Type="Embed" ProgID="Equation.DSMT4" ShapeID="_x0000_i1484" DrawAspect="Content" ObjectID="_1805222629" r:id="rId800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 أو  </w:t>
                  </w:r>
                  <w:r>
                    <w:rPr>
                      <w:rFonts w:ascii="Cambria" w:hAnsi="Cambria" w:cs="Simplified Arabic"/>
                      <w:position w:val="-6"/>
                      <w:sz w:val="28"/>
                      <w:szCs w:val="28"/>
                    </w:rPr>
                    <w:object w:dxaOrig="520" w:dyaOrig="280" w14:anchorId="73056EE7">
                      <v:shape id="_x0000_i1485" type="#_x0000_t75" style="width:26.25pt;height:14.25pt">
                        <v:imagedata r:id="rId801" o:title=""/>
                      </v:shape>
                      <o:OLEObject Type="Embed" ProgID="Equation.DSMT4" ShapeID="_x0000_i1485" DrawAspect="Content" ObjectID="_1805222630" r:id="rId802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المعادلة لا تقبل حلولا.</w:t>
                  </w:r>
                </w:p>
                <w:p w14:paraId="552D08EE" w14:textId="77777777" w:rsidR="00386A64" w:rsidRPr="00906668" w:rsidRDefault="00000000" w:rsidP="00CA1553">
                  <w:pPr>
                    <w:bidi/>
                    <w:ind w:left="751" w:hanging="567"/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</w:pP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      * إذا كان </w:t>
                  </w:r>
                  <w:r>
                    <w:rPr>
                      <w:rFonts w:ascii="Cambria" w:hAnsi="Cambria" w:cs="Simplified Arabic"/>
                      <w:position w:val="-6"/>
                      <w:sz w:val="28"/>
                      <w:szCs w:val="28"/>
                    </w:rPr>
                    <w:object w:dxaOrig="980" w:dyaOrig="280" w14:anchorId="327C9C10">
                      <v:shape id="_x0000_i1486" type="#_x0000_t75" style="width:48.75pt;height:14.25pt">
                        <v:imagedata r:id="rId803" o:title=""/>
                      </v:shape>
                      <o:OLEObject Type="Embed" ProgID="Equation.DSMT4" ShapeID="_x0000_i1486" DrawAspect="Content" ObjectID="_1805222631" r:id="rId804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يوجد عدد حقيقي</w:t>
                  </w:r>
                  <w:r>
                    <w:rPr>
                      <w:rFonts w:ascii="Cambria" w:hAnsi="Cambria" w:cs="Simplified Arabic"/>
                      <w:position w:val="-6"/>
                      <w:sz w:val="28"/>
                      <w:szCs w:val="28"/>
                    </w:rPr>
                    <w:object w:dxaOrig="180" w:dyaOrig="210" w14:anchorId="717BED4C">
                      <v:shape id="_x0000_i1487" type="#_x0000_t75" style="width:9pt;height:10.5pt">
                        <v:imagedata r:id="rId805" o:title=""/>
                      </v:shape>
                      <o:OLEObject Type="Embed" ProgID="Equation.DSMT4" ShapeID="_x0000_i1487" DrawAspect="Content" ObjectID="_1805222632" r:id="rId806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حيث</w:t>
                  </w:r>
                  <w:r>
                    <w:rPr>
                      <w:rFonts w:ascii="Cambria" w:hAnsi="Cambria" w:cs="Simplified Arabic"/>
                      <w:position w:val="-6"/>
                      <w:sz w:val="28"/>
                      <w:szCs w:val="28"/>
                    </w:rPr>
                    <w:object w:dxaOrig="910" w:dyaOrig="210" w14:anchorId="3A4B747F">
                      <v:shape id="_x0000_i1488" type="#_x0000_t75" style="width:45.75pt;height:10.5pt">
                        <v:imagedata r:id="rId807" o:title=""/>
                      </v:shape>
                      <o:OLEObject Type="Embed" ProgID="Equation.DSMT4" ShapeID="_x0000_i1488" DrawAspect="Content" ObjectID="_1805222633" r:id="rId808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و الحلول هي          [</w:t>
                  </w:r>
                  <w:r>
                    <w:rPr>
                      <w:rFonts w:ascii="Cambria" w:hAnsi="Cambria"/>
                      <w:position w:val="-6"/>
                      <w:sz w:val="28"/>
                      <w:szCs w:val="28"/>
                    </w:rPr>
                    <w:object w:dxaOrig="1160" w:dyaOrig="280" w14:anchorId="7BC0F796">
                      <v:shape id="_x0000_i1489" type="#_x0000_t75" style="width:57.75pt;height:14.25pt">
                        <v:imagedata r:id="rId809" o:title=""/>
                      </v:shape>
                      <o:OLEObject Type="Embed" ProgID="Equation.DSMT4" ShapeID="_x0000_i1489" DrawAspect="Content" ObjectID="_1805222634" r:id="rId810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أو </w:t>
                  </w:r>
                  <w:r>
                    <w:rPr>
                      <w:rFonts w:ascii="Cambria" w:hAnsi="Cambria"/>
                      <w:position w:val="-6"/>
                      <w:sz w:val="28"/>
                      <w:szCs w:val="28"/>
                    </w:rPr>
                    <w:object w:dxaOrig="1300" w:dyaOrig="280" w14:anchorId="34E73253">
                      <v:shape id="_x0000_i1490" type="#_x0000_t75" style="width:65.25pt;height:14.25pt">
                        <v:imagedata r:id="rId811" o:title=""/>
                      </v:shape>
                      <o:OLEObject Type="Embed" ProgID="Equation.DSMT4" ShapeID="_x0000_i1490" DrawAspect="Content" ObjectID="_1805222635" r:id="rId812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>].</w:t>
                  </w:r>
                </w:p>
                <w:p w14:paraId="3BBC6E19" w14:textId="77777777" w:rsidR="00386A64" w:rsidRPr="00906668" w:rsidRDefault="007052C3">
                  <w:pPr>
                    <w:pStyle w:val="Paragraphedeliste"/>
                    <w:numPr>
                      <w:ilvl w:val="0"/>
                      <w:numId w:val="41"/>
                    </w:numPr>
                    <w:bidi/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rtl/>
                    </w:rPr>
                  </w:pPr>
                  <w:r w:rsidRPr="00906668"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rtl/>
                    </w:rPr>
                    <w:t xml:space="preserve">حل </w:t>
                  </w:r>
                  <w:r w:rsidR="00000000" w:rsidRPr="00906668"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rtl/>
                    </w:rPr>
                    <w:t>المعادلات من الشكل</w:t>
                  </w:r>
                  <w:r w:rsidR="00000000">
                    <w:rPr>
                      <w:rFonts w:ascii="Cambria" w:hAnsi="Cambria"/>
                      <w:color w:val="FF0000"/>
                      <w:position w:val="-6"/>
                      <w:sz w:val="28"/>
                      <w:szCs w:val="28"/>
                    </w:rPr>
                    <w:object w:dxaOrig="890" w:dyaOrig="280" w14:anchorId="2482654F">
                      <v:shape id="_x0000_i1491" type="#_x0000_t75" style="width:44.25pt;height:14.25pt">
                        <v:imagedata r:id="rId766" o:title=""/>
                      </v:shape>
                      <o:OLEObject Type="Embed" ProgID="Equation.DSMT4" ShapeID="_x0000_i1491" DrawAspect="Content" ObjectID="_1805222636" r:id="rId813"/>
                    </w:object>
                  </w:r>
                  <w:r w:rsidR="00000000" w:rsidRPr="00906668"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rtl/>
                    </w:rPr>
                    <w:t xml:space="preserve">  حيث </w:t>
                  </w:r>
                  <w:r w:rsidR="00000000">
                    <w:rPr>
                      <w:rFonts w:ascii="Cambria" w:hAnsi="Cambria"/>
                      <w:color w:val="FF0000"/>
                      <w:position w:val="-6"/>
                      <w:sz w:val="28"/>
                      <w:szCs w:val="28"/>
                    </w:rPr>
                    <w:object w:dxaOrig="200" w:dyaOrig="210" w14:anchorId="3975424B">
                      <v:shape id="_x0000_i1492" type="#_x0000_t75" style="width:9.75pt;height:10.5pt">
                        <v:imagedata r:id="rId797" o:title=""/>
                      </v:shape>
                      <o:OLEObject Type="Embed" ProgID="Equation.DSMT4" ShapeID="_x0000_i1492" DrawAspect="Content" ObjectID="_1805222637" r:id="rId814"/>
                    </w:object>
                  </w:r>
                  <w:r w:rsidR="00000000" w:rsidRPr="00906668"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rtl/>
                    </w:rPr>
                    <w:t xml:space="preserve"> عدد حقيقي . </w:t>
                  </w:r>
                </w:p>
                <w:p w14:paraId="46D8948A" w14:textId="77777777" w:rsidR="00386A64" w:rsidRPr="00906668" w:rsidRDefault="007A4CA2" w:rsidP="00386A64">
                  <w:pPr>
                    <w:bidi/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</w:pP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       *</w:t>
                  </w:r>
                  <w:r w:rsidR="00000000"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إذا كان </w:t>
                  </w:r>
                  <w:r w:rsidR="00000000">
                    <w:rPr>
                      <w:rFonts w:ascii="Cambria" w:hAnsi="Cambria" w:cs="Simplified Arabic"/>
                      <w:position w:val="-6"/>
                      <w:sz w:val="28"/>
                      <w:szCs w:val="28"/>
                    </w:rPr>
                    <w:object w:dxaOrig="680" w:dyaOrig="280" w14:anchorId="627D12BB">
                      <v:shape id="_x0000_i1493" type="#_x0000_t75" style="width:33.75pt;height:14.25pt">
                        <v:imagedata r:id="rId799" o:title=""/>
                      </v:shape>
                      <o:OLEObject Type="Embed" ProgID="Equation.DSMT4" ShapeID="_x0000_i1493" DrawAspect="Content" ObjectID="_1805222638" r:id="rId815"/>
                    </w:object>
                  </w:r>
                  <w:r w:rsidR="00000000"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 أو  </w:t>
                  </w:r>
                  <w:r w:rsidR="00000000">
                    <w:rPr>
                      <w:rFonts w:ascii="Cambria" w:hAnsi="Cambria" w:cs="Simplified Arabic"/>
                      <w:position w:val="-6"/>
                      <w:sz w:val="28"/>
                      <w:szCs w:val="28"/>
                    </w:rPr>
                    <w:object w:dxaOrig="520" w:dyaOrig="280" w14:anchorId="734487D1">
                      <v:shape id="_x0000_i1494" type="#_x0000_t75" style="width:26.25pt;height:14.25pt">
                        <v:imagedata r:id="rId801" o:title=""/>
                      </v:shape>
                      <o:OLEObject Type="Embed" ProgID="Equation.DSMT4" ShapeID="_x0000_i1494" DrawAspect="Content" ObjectID="_1805222639" r:id="rId816"/>
                    </w:object>
                  </w:r>
                  <w:r w:rsidR="00000000"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المعادلة لا تقبل حلولا.</w:t>
                  </w:r>
                </w:p>
                <w:p w14:paraId="7DC75BB4" w14:textId="77777777" w:rsidR="00386A64" w:rsidRPr="00906668" w:rsidRDefault="00000000" w:rsidP="007A4CA2">
                  <w:pPr>
                    <w:bidi/>
                    <w:ind w:left="751" w:hanging="751"/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</w:pP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</w:t>
                  </w:r>
                  <w:r w:rsidR="007A4CA2"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      * </w: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إذا كان </w:t>
                  </w:r>
                  <w:r>
                    <w:rPr>
                      <w:rFonts w:ascii="Cambria" w:hAnsi="Cambria" w:cs="Simplified Arabic"/>
                      <w:position w:val="-6"/>
                      <w:sz w:val="28"/>
                      <w:szCs w:val="28"/>
                    </w:rPr>
                    <w:object w:dxaOrig="980" w:dyaOrig="280" w14:anchorId="271B4EBE">
                      <v:shape id="_x0000_i1495" type="#_x0000_t75" style="width:48.75pt;height:14.25pt">
                        <v:imagedata r:id="rId803" o:title=""/>
                      </v:shape>
                      <o:OLEObject Type="Embed" ProgID="Equation.DSMT4" ShapeID="_x0000_i1495" DrawAspect="Content" ObjectID="_1805222640" r:id="rId817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يوجد عدد حقيقي</w:t>
                  </w:r>
                  <w:r>
                    <w:rPr>
                      <w:rFonts w:ascii="Cambria" w:hAnsi="Cambria" w:cs="Simplified Arabic"/>
                      <w:position w:val="-6"/>
                      <w:sz w:val="28"/>
                      <w:szCs w:val="28"/>
                    </w:rPr>
                    <w:object w:dxaOrig="180" w:dyaOrig="210" w14:anchorId="5DA8A590">
                      <v:shape id="_x0000_i1496" type="#_x0000_t75" style="width:9pt;height:10.5pt">
                        <v:imagedata r:id="rId805" o:title=""/>
                      </v:shape>
                      <o:OLEObject Type="Embed" ProgID="Equation.DSMT4" ShapeID="_x0000_i1496" DrawAspect="Content" ObjectID="_1805222641" r:id="rId818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حيث</w:t>
                  </w:r>
                  <w:r>
                    <w:rPr>
                      <w:rFonts w:ascii="Cambria" w:hAnsi="Cambria" w:cs="Simplified Arabic"/>
                      <w:position w:val="-6"/>
                      <w:sz w:val="28"/>
                      <w:szCs w:val="28"/>
                    </w:rPr>
                    <w:object w:dxaOrig="850" w:dyaOrig="280" w14:anchorId="29E47DA6">
                      <v:shape id="_x0000_i1497" type="#_x0000_t75" style="width:42.75pt;height:14.25pt">
                        <v:imagedata r:id="rId819" o:title=""/>
                      </v:shape>
                      <o:OLEObject Type="Embed" ProgID="Equation.DSMT4" ShapeID="_x0000_i1497" DrawAspect="Content" ObjectID="_1805222642" r:id="rId820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و الحلول هي</w:t>
                  </w:r>
                  <w:r w:rsidR="007A4CA2"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      </w: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[</w:t>
                  </w:r>
                  <w:r>
                    <w:rPr>
                      <w:rFonts w:ascii="Cambria" w:hAnsi="Cambria"/>
                      <w:position w:val="-6"/>
                      <w:sz w:val="28"/>
                      <w:szCs w:val="28"/>
                    </w:rPr>
                    <w:object w:dxaOrig="1160" w:dyaOrig="280" w14:anchorId="3DB51834">
                      <v:shape id="_x0000_i1498" type="#_x0000_t75" style="width:57.75pt;height:14.25pt">
                        <v:imagedata r:id="rId821" o:title=""/>
                      </v:shape>
                      <o:OLEObject Type="Embed" ProgID="Equation.DSMT4" ShapeID="_x0000_i1498" DrawAspect="Content" ObjectID="_1805222643" r:id="rId822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أو </w:t>
                  </w:r>
                  <w:r>
                    <w:rPr>
                      <w:rFonts w:ascii="Cambria" w:hAnsi="Cambria"/>
                      <w:position w:val="-6"/>
                      <w:sz w:val="28"/>
                      <w:szCs w:val="28"/>
                    </w:rPr>
                    <w:object w:dxaOrig="1531" w:dyaOrig="280" w14:anchorId="676E66FE">
                      <v:shape id="_x0000_i1499" type="#_x0000_t75" style="width:76.5pt;height:14.25pt">
                        <v:imagedata r:id="rId823" o:title=""/>
                      </v:shape>
                      <o:OLEObject Type="Embed" ProgID="Equation.DSMT4" ShapeID="_x0000_i1499" DrawAspect="Content" ObjectID="_1805222644" r:id="rId824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>].</w:t>
                  </w:r>
                </w:p>
                <w:p w14:paraId="641605F8" w14:textId="77777777" w:rsidR="00386A64" w:rsidRPr="00906668" w:rsidRDefault="007052C3">
                  <w:pPr>
                    <w:numPr>
                      <w:ilvl w:val="0"/>
                      <w:numId w:val="42"/>
                    </w:numPr>
                    <w:bidi/>
                    <w:spacing w:line="240" w:lineRule="auto"/>
                    <w:ind w:right="467" w:hanging="1146"/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rtl/>
                    </w:rPr>
                  </w:pPr>
                  <w:r w:rsidRPr="00906668"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rtl/>
                    </w:rPr>
                    <w:t>تمارين تطبيقية</w:t>
                  </w:r>
                </w:p>
                <w:p w14:paraId="3BEFE56B" w14:textId="77777777" w:rsidR="007A4CA2" w:rsidRPr="00906668" w:rsidRDefault="00000000" w:rsidP="007052C3">
                  <w:pPr>
                    <w:pStyle w:val="Paragraphedeliste"/>
                    <w:bidi/>
                    <w:ind w:left="538"/>
                    <w:jc w:val="both"/>
                    <w:rPr>
                      <w:rFonts w:ascii="Cambria" w:hAnsi="Cambria"/>
                      <w:color w:val="FF0000"/>
                      <w:sz w:val="28"/>
                      <w:szCs w:val="28"/>
                      <w:rtl/>
                    </w:rPr>
                  </w:pPr>
                  <w:r w:rsidRPr="00906668">
                    <w:rPr>
                      <w:rFonts w:ascii="Cambria" w:hAnsi="Cambria" w:cs="Simplified Arabic"/>
                      <w:color w:val="FF0000"/>
                      <w:sz w:val="28"/>
                      <w:szCs w:val="28"/>
                      <w:rtl/>
                    </w:rPr>
                    <w:t>تمرين 1</w:t>
                  </w:r>
                </w:p>
                <w:p w14:paraId="7D410A0A" w14:textId="77777777" w:rsidR="007A4CA2" w:rsidRPr="00906668" w:rsidRDefault="00000000" w:rsidP="007052C3">
                  <w:pPr>
                    <w:bidi/>
                    <w:ind w:left="116"/>
                    <w:jc w:val="both"/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</w:pP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>حل في المجموعة</w:t>
                  </w:r>
                  <w:r w:rsidR="007052C3" w:rsidRPr="00906668">
                    <w:rPr>
                      <w:rFonts w:ascii="Cambria" w:hAnsi="Cambria"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 w:rsidR="007052C3" w:rsidRPr="007052C3">
                    <w:t xml:space="preserve"> </w:t>
                  </w:r>
                  <w:r>
                    <w:rPr>
                      <w:position w:val="-4"/>
                    </w:rPr>
                    <w:object w:dxaOrig="320" w:dyaOrig="260" w14:anchorId="117211E4">
                      <v:shape id="_x0000_i1500" type="#_x0000_t75" style="width:15.75pt;height:12.75pt">
                        <v:imagedata r:id="rId825" o:title=""/>
                      </v:shape>
                      <o:OLEObject Type="Embed" ProgID="Equation.DSMT4" ShapeID="_x0000_i1500" DrawAspect="Content" ObjectID="_1805222645" r:id="rId826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المعادلتين ذات المجهول</w:t>
                  </w:r>
                  <w:r>
                    <w:rPr>
                      <w:rFonts w:ascii="Cambria" w:hAnsi="Cambria" w:cs="Simplified Arabic"/>
                      <w:position w:val="-6"/>
                      <w:sz w:val="28"/>
                      <w:szCs w:val="28"/>
                    </w:rPr>
                    <w:object w:dxaOrig="200" w:dyaOrig="210" w14:anchorId="602515B8">
                      <v:shape id="_x0000_i1501" type="#_x0000_t75" style="width:9.75pt;height:10.5pt">
                        <v:imagedata r:id="rId827" o:title=""/>
                      </v:shape>
                      <o:OLEObject Type="Embed" ProgID="Equation.DSMT4" ShapeID="_x0000_i1501" DrawAspect="Content" ObjectID="_1805222646" r:id="rId828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الآتيتين           </w:t>
                  </w:r>
                </w:p>
                <w:p w14:paraId="432B2F79" w14:textId="77777777" w:rsidR="007A4CA2" w:rsidRPr="00906668" w:rsidRDefault="00000000" w:rsidP="007052C3">
                  <w:pPr>
                    <w:bidi/>
                    <w:jc w:val="both"/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</w:pP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 </w:t>
                  </w:r>
                  <w:r w:rsidR="007052C3"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>1.</w: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</w:t>
                  </w:r>
                  <w:r w:rsidR="007052C3"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Cambria" w:hAnsi="Cambria" w:cs="Simplified Arabic"/>
                      <w:position w:val="-24"/>
                      <w:sz w:val="28"/>
                      <w:szCs w:val="28"/>
                    </w:rPr>
                    <w:object w:dxaOrig="1120" w:dyaOrig="680" w14:anchorId="09BF0F09">
                      <v:shape id="_x0000_i1502" type="#_x0000_t75" style="width:56.25pt;height:33.75pt">
                        <v:imagedata r:id="rId829" o:title=""/>
                      </v:shape>
                      <o:OLEObject Type="Embed" ProgID="Equation.DSMT4" ShapeID="_x0000_i1502" DrawAspect="Content" ObjectID="_1805222647" r:id="rId830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.</w:t>
                  </w:r>
                </w:p>
                <w:p w14:paraId="6AC908F3" w14:textId="77777777" w:rsidR="007A4CA2" w:rsidRPr="00906668" w:rsidRDefault="00000000" w:rsidP="007052C3">
                  <w:pPr>
                    <w:tabs>
                      <w:tab w:val="left" w:pos="7361"/>
                    </w:tabs>
                    <w:bidi/>
                    <w:jc w:val="both"/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</w:pP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 </w:t>
                  </w:r>
                  <w:r w:rsidR="007052C3"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>2.</w: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</w:t>
                  </w:r>
                  <w:r w:rsidR="007052C3"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Cambria" w:hAnsi="Cambria" w:cs="Simplified Arabic"/>
                      <w:position w:val="-24"/>
                      <w:sz w:val="28"/>
                      <w:szCs w:val="28"/>
                    </w:rPr>
                    <w:object w:dxaOrig="1080" w:dyaOrig="620" w14:anchorId="01B081EC">
                      <v:shape id="_x0000_i1503" type="#_x0000_t75" style="width:54pt;height:30.75pt">
                        <v:imagedata r:id="rId831" o:title=""/>
                      </v:shape>
                      <o:OLEObject Type="Embed" ProgID="Equation.DSMT4" ShapeID="_x0000_i1503" DrawAspect="Content" ObjectID="_1805222648" r:id="rId832"/>
                    </w:objec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>.</w: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ab/>
                  </w:r>
                </w:p>
                <w:p w14:paraId="3D6943DE" w14:textId="77777777" w:rsidR="007A4CA2" w:rsidRPr="00906668" w:rsidRDefault="00000000" w:rsidP="007052C3">
                  <w:pPr>
                    <w:bidi/>
                    <w:jc w:val="both"/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</w:pP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 </w:t>
                  </w:r>
                  <w:r w:rsidR="007052C3"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3. </w:t>
                  </w:r>
                  <w:r w:rsidRPr="00906668">
                    <w:rPr>
                      <w:rFonts w:ascii="Cambria" w:hAnsi="Cambria" w:cs="Simplified Arabic"/>
                      <w:sz w:val="28"/>
                      <w:szCs w:val="28"/>
                      <w:rtl/>
                    </w:rPr>
                    <w:t xml:space="preserve"> مثل الحلول على الدائرة المثلثية .</w:t>
                  </w:r>
                </w:p>
                <w:p w14:paraId="0A5D8394" w14:textId="77777777" w:rsidR="00386A64" w:rsidRPr="002016D8" w:rsidRDefault="00386A64" w:rsidP="00386A64">
                  <w:pPr>
                    <w:tabs>
                      <w:tab w:val="left" w:pos="986"/>
                    </w:tabs>
                    <w:bidi/>
                    <w:rPr>
                      <w:rFonts w:cs="Simplified Arabic"/>
                      <w:color w:val="FF0000"/>
                      <w:rtl/>
                    </w:rPr>
                  </w:pPr>
                </w:p>
                <w:p w14:paraId="408D75C5" w14:textId="77777777" w:rsidR="00386A64" w:rsidRDefault="00386A64" w:rsidP="00EC08E2">
                  <w:pPr>
                    <w:bidi/>
                    <w:rPr>
                      <w:rtl/>
                    </w:rPr>
                  </w:pPr>
                </w:p>
                <w:p w14:paraId="0DEBD877" w14:textId="77777777" w:rsidR="00386A64" w:rsidRDefault="00386A64" w:rsidP="00EC08E2">
                  <w:pPr>
                    <w:bidi/>
                    <w:rPr>
                      <w:rtl/>
                    </w:rPr>
                  </w:pPr>
                </w:p>
                <w:p w14:paraId="2BDC152A" w14:textId="77777777" w:rsidR="00386A64" w:rsidRDefault="00386A64" w:rsidP="00EC08E2">
                  <w:pPr>
                    <w:bidi/>
                    <w:rPr>
                      <w:rtl/>
                    </w:rPr>
                  </w:pPr>
                </w:p>
                <w:p w14:paraId="3524AE1F" w14:textId="77777777" w:rsidR="00386A64" w:rsidRDefault="00386A64" w:rsidP="00EC08E2">
                  <w:pPr>
                    <w:bidi/>
                    <w:jc w:val="right"/>
                    <w:rPr>
                      <w:rtl/>
                    </w:rPr>
                  </w:pPr>
                </w:p>
                <w:p w14:paraId="5B38A823" w14:textId="77777777" w:rsidR="00386A64" w:rsidRDefault="00386A64" w:rsidP="00EC08E2">
                  <w:pPr>
                    <w:bidi/>
                  </w:pPr>
                </w:p>
              </w:txbxContent>
            </v:textbox>
          </v:rect>
        </w:pict>
      </w:r>
    </w:p>
    <w:p w14:paraId="6FB34E37" w14:textId="77777777" w:rsidR="00AF5110" w:rsidRDefault="00AF511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</w:rPr>
      </w:pPr>
    </w:p>
    <w:p w14:paraId="4CCC8F3D" w14:textId="77777777" w:rsidR="00AF5110" w:rsidRDefault="00AF511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</w:rPr>
      </w:pPr>
    </w:p>
    <w:p w14:paraId="5E9FE95B" w14:textId="77777777" w:rsidR="00AF5110" w:rsidRDefault="00AF511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</w:rPr>
      </w:pPr>
    </w:p>
    <w:p w14:paraId="37C82BDD" w14:textId="77777777" w:rsidR="00AF5110" w:rsidRDefault="00AF5110" w:rsidP="00AF5110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547950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62CFBE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6C9401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1AB699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7FFE15E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E75762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B42163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15C60B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FF6AFE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5C835C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CC4A20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E880AE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4173A8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A2C20A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9ECC26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AEB34F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C5D085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8157BB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B382FB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58A57D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759ACE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64AD7D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045FB63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7E10413A">
          <v:rect id="_x0000_s1658" style="position:absolute;left:0;text-align:left;margin-left:497.8pt;margin-top:22.1pt;width:81.3pt;height:56.65pt;z-index:146" strokecolor="#002060" strokeweight="2.25pt">
            <v:textbox>
              <w:txbxContent>
                <w:p w14:paraId="6DDF6133" w14:textId="77777777" w:rsidR="00386A64" w:rsidRPr="00906668" w:rsidRDefault="00000000" w:rsidP="004D63EE">
                  <w:pPr>
                    <w:bidi/>
                    <w:jc w:val="center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val="en-US" w:bidi="ar-DZ"/>
                    </w:rPr>
                  </w:pPr>
                  <w:r w:rsidRPr="00906668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50A33D90">
          <v:rect id="_x0000_s1659" style="position:absolute;left:0;text-align:left;margin-left:113.6pt;margin-top:22.1pt;width:394.4pt;height:56.65pt;z-index:142" strokecolor="#002060" strokeweight="2.25pt">
            <v:textbox>
              <w:txbxContent>
                <w:p w14:paraId="100C142B" w14:textId="77777777" w:rsidR="00386A64" w:rsidRPr="00906668" w:rsidRDefault="00000000" w:rsidP="004D63EE">
                  <w:pPr>
                    <w:bidi/>
                    <w:jc w:val="center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906668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217DA1F2">
          <v:rect id="_x0000_s1660" style="position:absolute;left:0;text-align:left;margin-left:23.55pt;margin-top:22.1pt;width:90.05pt;height:56.65pt;z-index:147" strokecolor="#002060" strokeweight="2.25pt">
            <v:textbox>
              <w:txbxContent>
                <w:p w14:paraId="374466F4" w14:textId="77777777" w:rsidR="00386A64" w:rsidRPr="00906668" w:rsidRDefault="00000000" w:rsidP="004D63EE">
                  <w:pPr>
                    <w:bidi/>
                    <w:jc w:val="center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906668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</w:p>
    <w:p w14:paraId="27C9E0FB" w14:textId="77777777" w:rsidR="004D63EE" w:rsidRDefault="00000000" w:rsidP="004D63EE">
      <w:pPr>
        <w:tabs>
          <w:tab w:val="left" w:pos="9528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14:paraId="06C8B2C3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6BBA7237">
          <v:rect id="_x0000_s1661" style="position:absolute;left:0;text-align:left;margin-left:113.6pt;margin-top:21.85pt;width:384.2pt;height:681.3pt;z-index:144" filled="f" strokecolor="#002060" strokeweight="2.25pt">
            <v:textbox>
              <w:txbxContent>
                <w:p w14:paraId="5166261F" w14:textId="77777777" w:rsidR="00CA1553" w:rsidRPr="00CA1553" w:rsidRDefault="00000000">
                  <w:pPr>
                    <w:pStyle w:val="Paragraphedeliste"/>
                    <w:numPr>
                      <w:ilvl w:val="0"/>
                      <w:numId w:val="43"/>
                    </w:numPr>
                    <w:tabs>
                      <w:tab w:val="right" w:pos="414"/>
                    </w:tabs>
                    <w:bidi/>
                    <w:ind w:hanging="911"/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</w:rPr>
                  </w:pPr>
                  <w:r>
                    <w:rPr>
                      <w:b/>
                      <w:bCs/>
                      <w:position w:val="-24"/>
                    </w:rPr>
                    <w:object w:dxaOrig="1120" w:dyaOrig="680" w14:anchorId="6B74F04E">
                      <v:shape id="_x0000_i1504" type="#_x0000_t75" style="width:56.25pt;height:33.75pt">
                        <v:imagedata r:id="rId833" o:title=""/>
                      </v:shape>
                      <o:OLEObject Type="Embed" ProgID="Equation.DSMT4" ShapeID="_x0000_i1504" DrawAspect="Content" ObjectID="_1805222649" r:id="rId834"/>
                    </w:object>
                  </w:r>
                  <w:r w:rsidRPr="00CA155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>ومنه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1320" w:dyaOrig="620" w14:anchorId="0033DBAD">
                      <v:shape id="_x0000_i1505" type="#_x0000_t75" style="width:66pt;height:30.75pt">
                        <v:imagedata r:id="rId835" o:title=""/>
                      </v:shape>
                      <o:OLEObject Type="Embed" ProgID="Equation.DSMT4" ShapeID="_x0000_i1505" DrawAspect="Content" ObjectID="_1805222650" r:id="rId836"/>
                    </w:object>
                  </w:r>
                  <w:r w:rsidRPr="00CA155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و بالتالي    </w:t>
                  </w:r>
                  <w:r>
                    <w:rPr>
                      <w:rFonts w:ascii="Simplified Arabic" w:hAnsi="Simplified Arabic" w:cs="Simplified Arabic"/>
                      <w:noProof/>
                      <w:position w:val="-24"/>
                      <w:sz w:val="28"/>
                      <w:szCs w:val="28"/>
                    </w:rPr>
                    <w:object w:dxaOrig="1240" w:dyaOrig="620" w14:anchorId="607F1F49">
                      <v:shape id="_x0000_i1506" type="#_x0000_t75" style="width:62.25pt;height:30.75pt">
                        <v:imagedata r:id="rId837" o:title=""/>
                      </v:shape>
                      <o:OLEObject Type="Embed" ProgID="Equation.DSMT4" ShapeID="_x0000_i1506" DrawAspect="Content" ObjectID="_1805222651" r:id="rId838"/>
                    </w:object>
                  </w:r>
                  <w:r w:rsidRPr="00CA155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>أو</w:t>
                  </w:r>
                  <w:r>
                    <w:rPr>
                      <w:rFonts w:ascii="Simplified Arabic" w:hAnsi="Simplified Arabic" w:cs="Simplified Arabic"/>
                      <w:noProof/>
                      <w:position w:val="-24"/>
                      <w:sz w:val="28"/>
                      <w:szCs w:val="28"/>
                    </w:rPr>
                    <w:object w:dxaOrig="1420" w:dyaOrig="620" w14:anchorId="07E03081">
                      <v:shape id="_x0000_i1507" type="#_x0000_t75" style="width:71.25pt;height:30.75pt">
                        <v:imagedata r:id="rId839" o:title=""/>
                      </v:shape>
                      <o:OLEObject Type="Embed" ProgID="Equation.DSMT4" ShapeID="_x0000_i1507" DrawAspect="Content" ObjectID="_1805222652" r:id="rId840"/>
                    </w:object>
                  </w:r>
                  <w:r w:rsidRPr="00CA155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                         </w:t>
                  </w:r>
                </w:p>
                <w:p w14:paraId="56D14708" w14:textId="77777777" w:rsidR="00CA1553" w:rsidRPr="00616563" w:rsidRDefault="00000000">
                  <w:pPr>
                    <w:pStyle w:val="Paragraphedeliste"/>
                    <w:numPr>
                      <w:ilvl w:val="0"/>
                      <w:numId w:val="43"/>
                    </w:numPr>
                    <w:tabs>
                      <w:tab w:val="right" w:pos="414"/>
                    </w:tabs>
                    <w:bidi/>
                    <w:ind w:left="-11" w:firstLine="0"/>
                    <w:rPr>
                      <w:rFonts w:ascii="Simplified Arabic" w:hAnsi="Simplified Arabic" w:cs="Simplified Arabic"/>
                      <w:b/>
                      <w:bCs/>
                      <w:noProof/>
                      <w:sz w:val="28"/>
                      <w:szCs w:val="28"/>
                    </w:rPr>
                  </w:pPr>
                  <w:r>
                    <w:rPr>
                      <w:rFonts w:ascii="Simplified Arabic" w:hAnsi="Simplified Arabic"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1080" w:dyaOrig="620" w14:anchorId="3EB185D4">
                      <v:shape id="_x0000_i1508" type="#_x0000_t75" style="width:54pt;height:30.75pt">
                        <v:imagedata r:id="rId831" o:title=""/>
                      </v:shape>
                      <o:OLEObject Type="Embed" ProgID="Equation.DSMT4" ShapeID="_x0000_i1508" DrawAspect="Content" ObjectID="_1805222653" r:id="rId841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و منه</w:t>
                  </w:r>
                  <w:r w:rsidRPr="00616563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24"/>
                      <w:sz w:val="28"/>
                      <w:szCs w:val="28"/>
                    </w:rPr>
                    <w:object w:dxaOrig="1420" w:dyaOrig="620" w14:anchorId="3B67DC00">
                      <v:shape id="_x0000_i1509" type="#_x0000_t75" style="width:71.25pt;height:30.75pt">
                        <v:imagedata r:id="rId842" o:title=""/>
                      </v:shape>
                      <o:OLEObject Type="Embed" ProgID="Equation.DSMT4" ShapeID="_x0000_i1509" DrawAspect="Content" ObjectID="_1805222654" r:id="rId843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و بالتالي  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28"/>
                      <w:sz w:val="28"/>
                      <w:szCs w:val="28"/>
                    </w:rPr>
                    <w:object w:dxaOrig="1650" w:dyaOrig="680" w14:anchorId="1A6FB881">
                      <v:shape id="_x0000_i1510" type="#_x0000_t75" style="width:82.5pt;height:33.75pt">
                        <v:imagedata r:id="rId844" o:title=""/>
                      </v:shape>
                      <o:OLEObject Type="Embed" ProgID="Equation.DSMT4" ShapeID="_x0000_i1510" DrawAspect="Content" ObjectID="_1805222655" r:id="rId845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              و منه </w:t>
                  </w:r>
                  <w:r>
                    <w:rPr>
                      <w:rFonts w:ascii="Simplified Arabic" w:hAnsi="Simplified Arabic" w:cs="Simplified Arabic"/>
                      <w:noProof/>
                      <w:position w:val="-24"/>
                      <w:sz w:val="28"/>
                      <w:szCs w:val="28"/>
                    </w:rPr>
                    <w:object w:dxaOrig="1420" w:dyaOrig="620" w14:anchorId="4B05F1CC">
                      <v:shape id="_x0000_i1511" type="#_x0000_t75" style="width:71.25pt;height:30.75pt">
                        <v:imagedata r:id="rId839" o:title=""/>
                      </v:shape>
                      <o:OLEObject Type="Embed" ProgID="Equation.DSMT4" ShapeID="_x0000_i1511" DrawAspect="Content" ObjectID="_1805222656" r:id="rId846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أو </w:t>
                  </w:r>
                  <w:r>
                    <w:rPr>
                      <w:rFonts w:ascii="Simplified Arabic" w:hAnsi="Simplified Arabic" w:cs="Simplified Arabic"/>
                      <w:noProof/>
                      <w:position w:val="-24"/>
                      <w:sz w:val="28"/>
                      <w:szCs w:val="28"/>
                    </w:rPr>
                    <w:object w:dxaOrig="1620" w:dyaOrig="620" w14:anchorId="3E19FD25">
                      <v:shape id="_x0000_i1512" type="#_x0000_t75" style="width:81pt;height:30.75pt">
                        <v:imagedata r:id="rId847" o:title=""/>
                      </v:shape>
                      <o:OLEObject Type="Embed" ProgID="Equation.DSMT4" ShapeID="_x0000_i1512" DrawAspect="Content" ObjectID="_1805222657" r:id="rId848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  و نستنتج  </w:t>
                  </w:r>
                  <w:r>
                    <w:rPr>
                      <w:rFonts w:ascii="Simplified Arabic" w:hAnsi="Simplified Arabic" w:cs="Simplified Arabic"/>
                      <w:noProof/>
                      <w:position w:val="-24"/>
                      <w:sz w:val="28"/>
                      <w:szCs w:val="28"/>
                    </w:rPr>
                    <w:object w:dxaOrig="1420" w:dyaOrig="620" w14:anchorId="06114CB6">
                      <v:shape id="_x0000_i1513" type="#_x0000_t75" style="width:71.25pt;height:30.75pt">
                        <v:imagedata r:id="rId839" o:title=""/>
                      </v:shape>
                      <o:OLEObject Type="Embed" ProgID="Equation.DSMT4" ShapeID="_x0000_i1513" DrawAspect="Content" ObjectID="_1805222658" r:id="rId849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أو </w:t>
                  </w:r>
                  <w:r>
                    <w:rPr>
                      <w:rFonts w:ascii="Simplified Arabic" w:hAnsi="Simplified Arabic" w:cs="Simplified Arabic"/>
                      <w:noProof/>
                      <w:position w:val="-24"/>
                      <w:sz w:val="28"/>
                      <w:szCs w:val="28"/>
                    </w:rPr>
                    <w:object w:dxaOrig="1390" w:dyaOrig="620" w14:anchorId="60B8948B">
                      <v:shape id="_x0000_i1514" type="#_x0000_t75" style="width:69.75pt;height:30.75pt">
                        <v:imagedata r:id="rId850" o:title=""/>
                      </v:shape>
                      <o:OLEObject Type="Embed" ProgID="Equation.DSMT4" ShapeID="_x0000_i1514" DrawAspect="Content" ObjectID="_1805222659" r:id="rId851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   </w:t>
                  </w:r>
                </w:p>
                <w:p w14:paraId="359EDA98" w14:textId="77777777" w:rsidR="00616563" w:rsidRPr="00616563" w:rsidRDefault="00000000">
                  <w:pPr>
                    <w:pStyle w:val="Paragraphedeliste"/>
                    <w:numPr>
                      <w:ilvl w:val="0"/>
                      <w:numId w:val="43"/>
                    </w:numPr>
                    <w:tabs>
                      <w:tab w:val="right" w:pos="414"/>
                    </w:tabs>
                    <w:bidi/>
                    <w:ind w:left="-11" w:firstLine="0"/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</w:pPr>
                  <w:r w:rsidRPr="00616563">
                    <w:rPr>
                      <w:rFonts w:cs="Simplified Arabic" w:hint="cs"/>
                      <w:noProof/>
                      <w:sz w:val="28"/>
                      <w:szCs w:val="28"/>
                      <w:rtl/>
                    </w:rPr>
                    <w:t>النقط</w: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>ة</w:t>
                  </w:r>
                  <w:r>
                    <w:rPr>
                      <w:rFonts w:ascii="Simplified Arabic" w:hAnsi="Simplified Arabic" w:cs="Simplified Arabic"/>
                      <w:noProof/>
                      <w:position w:val="-4"/>
                      <w:sz w:val="28"/>
                      <w:szCs w:val="28"/>
                    </w:rPr>
                    <w:object w:dxaOrig="410" w:dyaOrig="270" w14:anchorId="24277BB4">
                      <v:shape id="_x0000_i1515" type="#_x0000_t75" style="width:20.25pt;height:13.5pt">
                        <v:imagedata r:id="rId852" o:title=""/>
                      </v:shape>
                      <o:OLEObject Type="Embed" ProgID="Equation.DSMT4" ShapeID="_x0000_i1515" DrawAspect="Content" ObjectID="_1805222660" r:id="rId853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الموجودة في الربع الأول صورة </w:t>
                  </w:r>
                  <w:r>
                    <w:rPr>
                      <w:rFonts w:ascii="Simplified Arabic" w:hAnsi="Simplified Arabic" w:cs="Simplified Arabic"/>
                      <w:noProof/>
                      <w:position w:val="-24"/>
                      <w:sz w:val="28"/>
                      <w:szCs w:val="28"/>
                    </w:rPr>
                    <w:object w:dxaOrig="270" w:dyaOrig="620" w14:anchorId="19C16EC0">
                      <v:shape id="_x0000_i1516" type="#_x0000_t75" style="width:13.5pt;height:30.75pt">
                        <v:imagedata r:id="rId854" o:title=""/>
                      </v:shape>
                      <o:OLEObject Type="Embed" ProgID="Equation.DSMT4" ShapeID="_x0000_i1516" DrawAspect="Content" ObjectID="_1805222661" r:id="rId855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 بما أن</w:t>
                  </w:r>
                  <w:r>
                    <w:rPr>
                      <w:rFonts w:ascii="Simplified Arabic" w:hAnsi="Simplified Arabic" w:cs="Simplified Arabic"/>
                      <w:noProof/>
                      <w:position w:val="-24"/>
                      <w:sz w:val="28"/>
                      <w:szCs w:val="28"/>
                    </w:rPr>
                    <w:object w:dxaOrig="980" w:dyaOrig="620" w14:anchorId="2CC284BB">
                      <v:shape id="_x0000_i1517" type="#_x0000_t75" style="width:48.75pt;height:30.75pt">
                        <v:imagedata r:id="rId856" o:title=""/>
                      </v:shape>
                      <o:OLEObject Type="Embed" ProgID="Equation.DSMT4" ShapeID="_x0000_i1517" DrawAspect="Content" ObjectID="_1805222662" r:id="rId857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، لإنشاء النقطة</w:t>
                  </w:r>
                  <w:r>
                    <w:rPr>
                      <w:rFonts w:ascii="Simplified Arabic" w:hAnsi="Simplified Arabic" w:cs="Simplified Arabic"/>
                      <w:noProof/>
                      <w:position w:val="-4"/>
                      <w:sz w:val="28"/>
                      <w:szCs w:val="28"/>
                    </w:rPr>
                    <w:object w:dxaOrig="410" w:dyaOrig="270" w14:anchorId="3D6AD0A0">
                      <v:shape id="_x0000_i1518" type="#_x0000_t75" style="width:20.25pt;height:13.5pt">
                        <v:imagedata r:id="rId852" o:title=""/>
                      </v:shape>
                      <o:OLEObject Type="Embed" ProgID="Equation.DSMT4" ShapeID="_x0000_i1518" DrawAspect="Content" ObjectID="_1805222663" r:id="rId858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يكفي أخذ على  محور التراتيب النقطة التي ترتيبها </w:t>
                  </w:r>
                  <w:r>
                    <w:rPr>
                      <w:rFonts w:ascii="Simplified Arabic" w:hAnsi="Simplified Arabic" w:cs="Simplified Arabic"/>
                      <w:noProof/>
                      <w:position w:val="-24"/>
                      <w:sz w:val="28"/>
                      <w:szCs w:val="28"/>
                    </w:rPr>
                    <w:object w:dxaOrig="250" w:dyaOrig="620" w14:anchorId="45D26A08">
                      <v:shape id="_x0000_i1519" type="#_x0000_t75" style="width:12.75pt;height:30.75pt">
                        <v:imagedata r:id="rId859" o:title=""/>
                      </v:shape>
                      <o:OLEObject Type="Embed" ProgID="Equation.DSMT4" ShapeID="_x0000_i1519" DrawAspect="Content" ObjectID="_1805222664" r:id="rId860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و إسقاطها على  الدائرة المثلثية .</w:t>
                  </w:r>
                  <w:r>
                    <w:rPr>
                      <w:rFonts w:ascii="Simplified Arabic" w:hAnsi="Simplified Arabic" w:cs="Simplified Arabic"/>
                      <w:noProof/>
                      <w:position w:val="-4"/>
                      <w:sz w:val="28"/>
                      <w:szCs w:val="28"/>
                    </w:rPr>
                    <w:object w:dxaOrig="440" w:dyaOrig="270" w14:anchorId="343AA1EE">
                      <v:shape id="_x0000_i1520" type="#_x0000_t75" style="width:21.75pt;height:13.5pt">
                        <v:imagedata r:id="rId861" o:title=""/>
                      </v:shape>
                      <o:OLEObject Type="Embed" ProgID="Equation.DSMT4" ShapeID="_x0000_i1520" DrawAspect="Content" ObjectID="_1805222665" r:id="rId862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صورة</w:t>
                  </w:r>
                  <w:r>
                    <w:rPr>
                      <w:rFonts w:ascii="Simplified Arabic" w:hAnsi="Simplified Arabic" w:cs="Simplified Arabic"/>
                      <w:noProof/>
                      <w:position w:val="-24"/>
                      <w:sz w:val="28"/>
                      <w:szCs w:val="28"/>
                    </w:rPr>
                    <w:object w:dxaOrig="440" w:dyaOrig="620" w14:anchorId="4862E5F3">
                      <v:shape id="_x0000_i1521" type="#_x0000_t75" style="width:21.75pt;height:30.75pt">
                        <v:imagedata r:id="rId863" o:title=""/>
                      </v:shape>
                      <o:OLEObject Type="Embed" ProgID="Equation.DSMT4" ShapeID="_x0000_i1521" DrawAspect="Content" ObjectID="_1805222666" r:id="rId864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هي نظيرة </w:t>
                  </w:r>
                  <w:r>
                    <w:rPr>
                      <w:rFonts w:ascii="Simplified Arabic" w:hAnsi="Simplified Arabic" w:cs="Simplified Arabic"/>
                      <w:noProof/>
                      <w:position w:val="-4"/>
                      <w:sz w:val="28"/>
                      <w:szCs w:val="28"/>
                    </w:rPr>
                    <w:object w:dxaOrig="410" w:dyaOrig="270" w14:anchorId="151C87DA">
                      <v:shape id="_x0000_i1522" type="#_x0000_t75" style="width:20.25pt;height:13.5pt">
                        <v:imagedata r:id="rId865" o:title=""/>
                      </v:shape>
                      <o:OLEObject Type="Embed" ProgID="Equation.DSMT4" ShapeID="_x0000_i1522" DrawAspect="Content" ObjectID="_1805222667" r:id="rId866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بالنسبة إلى محور الفواصل ، النقطة </w:t>
                  </w:r>
                  <w:r>
                    <w:rPr>
                      <w:rFonts w:ascii="Simplified Arabic" w:hAnsi="Simplified Arabic" w:cs="Simplified Arabic"/>
                      <w:noProof/>
                      <w:position w:val="-6"/>
                      <w:sz w:val="28"/>
                      <w:szCs w:val="28"/>
                    </w:rPr>
                    <w:object w:dxaOrig="430" w:dyaOrig="280" w14:anchorId="0294713E">
                      <v:shape id="_x0000_i1523" type="#_x0000_t75" style="width:21.75pt;height:14.25pt">
                        <v:imagedata r:id="rId867" o:title=""/>
                      </v:shape>
                      <o:OLEObject Type="Embed" ProgID="Equation.DSMT4" ShapeID="_x0000_i1523" DrawAspect="Content" ObjectID="_1805222668" r:id="rId868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صورة </w:t>
                  </w:r>
                  <w:r>
                    <w:rPr>
                      <w:rFonts w:ascii="Simplified Arabic" w:hAnsi="Simplified Arabic" w:cs="Simplified Arabic"/>
                      <w:noProof/>
                      <w:position w:val="-24"/>
                      <w:sz w:val="28"/>
                      <w:szCs w:val="28"/>
                    </w:rPr>
                    <w:object w:dxaOrig="410" w:dyaOrig="620" w14:anchorId="13C91019">
                      <v:shape id="_x0000_i1524" type="#_x0000_t75" style="width:20.25pt;height:30.75pt">
                        <v:imagedata r:id="rId869" o:title=""/>
                      </v:shape>
                      <o:OLEObject Type="Embed" ProgID="Equation.DSMT4" ShapeID="_x0000_i1524" DrawAspect="Content" ObjectID="_1805222669" r:id="rId870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 هي نظيرة </w:t>
                  </w:r>
                  <w:r>
                    <w:rPr>
                      <w:rFonts w:ascii="Simplified Arabic" w:hAnsi="Simplified Arabic" w:cs="Simplified Arabic"/>
                      <w:noProof/>
                      <w:position w:val="-4"/>
                      <w:sz w:val="28"/>
                      <w:szCs w:val="28"/>
                    </w:rPr>
                    <w:object w:dxaOrig="410" w:dyaOrig="270" w14:anchorId="237B47E2">
                      <v:shape id="_x0000_i1525" type="#_x0000_t75" style="width:20.25pt;height:13.5pt">
                        <v:imagedata r:id="rId871" o:title=""/>
                      </v:shape>
                      <o:OLEObject Type="Embed" ProgID="Equation.DSMT4" ShapeID="_x0000_i1525" DrawAspect="Content" ObjectID="_1805222670" r:id="rId872"/>
                    </w:object>
                  </w:r>
                  <w:r w:rsidRPr="0061656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بالنسبة إلى مبدأ المعلم .</w:t>
                  </w:r>
                </w:p>
                <w:p w14:paraId="2A34C725" w14:textId="77777777" w:rsidR="00616563" w:rsidRPr="00616563" w:rsidRDefault="00000000" w:rsidP="00616563">
                  <w:pPr>
                    <w:tabs>
                      <w:tab w:val="right" w:pos="414"/>
                    </w:tabs>
                    <w:bidi/>
                    <w:ind w:left="540"/>
                    <w:rPr>
                      <w:rFonts w:ascii="Simplified Arabic" w:hAnsi="Simplified Arabic" w:cs="Simplified Arabic"/>
                      <w:b/>
                      <w:bCs/>
                      <w:noProof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b/>
                      <w:bCs/>
                      <w:noProof/>
                      <w:sz w:val="28"/>
                      <w:szCs w:val="28"/>
                      <w:rtl/>
                    </w:rPr>
                    <w:t xml:space="preserve">                           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noProof/>
                      <w:sz w:val="28"/>
                      <w:szCs w:val="28"/>
                    </w:rPr>
                    <w:pict w14:anchorId="4B816771">
                      <v:shape id="Image 1" o:spid="_x0000_i1526" type="#_x0000_t75" style="width:215.25pt;height:195.75pt;visibility:visible">
                        <v:imagedata r:id="rId873" o:title="" grayscale="t" bilevel="t"/>
                      </v:shape>
                    </w:pict>
                  </w:r>
                </w:p>
                <w:p w14:paraId="45C8ACAF" w14:textId="77777777" w:rsidR="007A4CA2" w:rsidRDefault="007A4CA2" w:rsidP="00CA1553">
                  <w:pPr>
                    <w:bidi/>
                    <w:jc w:val="both"/>
                    <w:rPr>
                      <w:rFonts w:cs="Simplified Arabic"/>
                      <w:b/>
                      <w:bCs/>
                      <w:noProof/>
                      <w:sz w:val="36"/>
                      <w:szCs w:val="36"/>
                      <w:rtl/>
                    </w:rPr>
                  </w:pPr>
                </w:p>
                <w:p w14:paraId="3E959209" w14:textId="77777777" w:rsidR="00386A64" w:rsidRDefault="00386A64" w:rsidP="00BA6347">
                  <w:pPr>
                    <w:bidi/>
                    <w:jc w:val="center"/>
                    <w:rPr>
                      <w:rtl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6ABC95C0">
          <v:rect id="_x0000_s1685" style="position:absolute;left:0;text-align:left;margin-left:23.55pt;margin-top:21.7pt;width:90.05pt;height:681.3pt;z-index:143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5FC9C4A2">
          <v:rect id="_x0000_s1686" style="position:absolute;left:0;text-align:left;margin-left:497.8pt;margin-top:21.7pt;width:81.3pt;height:681.3pt;z-index:145" strokecolor="#002060" strokeweight="2.25pt">
            <v:textbox>
              <w:txbxContent>
                <w:p w14:paraId="09D9E347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06F0CFC5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5F5F7C26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6D2AB7DC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1ADC6F01" w14:textId="77777777" w:rsidR="00344DBF" w:rsidRDefault="00344DBF">
                  <w:pPr>
                    <w:rPr>
                      <w:rtl/>
                      <w:lang w:bidi="ar-DZ"/>
                    </w:rPr>
                  </w:pPr>
                </w:p>
                <w:p w14:paraId="159B4B6A" w14:textId="77777777" w:rsidR="00344DBF" w:rsidRDefault="00344DBF">
                  <w:pPr>
                    <w:rPr>
                      <w:rtl/>
                      <w:lang w:bidi="ar-DZ"/>
                    </w:rPr>
                  </w:pPr>
                </w:p>
                <w:p w14:paraId="01A8D104" w14:textId="77777777" w:rsidR="00344DBF" w:rsidRDefault="00344DBF">
                  <w:pPr>
                    <w:rPr>
                      <w:rtl/>
                      <w:lang w:bidi="ar-DZ"/>
                    </w:rPr>
                  </w:pPr>
                </w:p>
                <w:p w14:paraId="44674013" w14:textId="77777777" w:rsidR="00344DBF" w:rsidRDefault="00344DBF">
                  <w:pPr>
                    <w:rPr>
                      <w:rtl/>
                      <w:lang w:bidi="ar-DZ"/>
                    </w:rPr>
                  </w:pPr>
                </w:p>
                <w:p w14:paraId="4811E687" w14:textId="77777777" w:rsidR="00344DBF" w:rsidRDefault="00344DBF">
                  <w:pPr>
                    <w:rPr>
                      <w:rtl/>
                      <w:lang w:bidi="ar-DZ"/>
                    </w:rPr>
                  </w:pPr>
                </w:p>
                <w:p w14:paraId="71C5B53D" w14:textId="77777777" w:rsidR="00344DBF" w:rsidRDefault="00344DBF">
                  <w:pPr>
                    <w:rPr>
                      <w:rtl/>
                      <w:lang w:bidi="ar-DZ"/>
                    </w:rPr>
                  </w:pPr>
                </w:p>
                <w:p w14:paraId="48C6CA17" w14:textId="77777777" w:rsidR="00386A64" w:rsidRDefault="00386A64" w:rsidP="00D73822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0D43A19C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769B9B8F" w14:textId="77777777" w:rsidR="00386A64" w:rsidRDefault="00386A64">
                  <w:pPr>
                    <w:rPr>
                      <w:lang w:bidi="ar-DZ"/>
                    </w:rPr>
                  </w:pPr>
                </w:p>
              </w:txbxContent>
            </v:textbox>
          </v:rect>
        </w:pict>
      </w:r>
    </w:p>
    <w:p w14:paraId="5C7E917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E9E9B8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5C07C9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478160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DF0EED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F079D1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221BC3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33D78E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854B66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4E6378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EED130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7FFDD5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DDB3EB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F02438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4E589B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4E09B4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7B2BBC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EDB97C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95B04E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3D93BE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FDB3EF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90C73B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DBFD40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334D76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D381DE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CDFE315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5A896B8B">
          <v:rect id="_x0000_s1687" style="position:absolute;left:0;text-align:left;margin-left:502.25pt;margin-top:-18.6pt;width:76.85pt;height:56.65pt;z-index:155" strokecolor="#002060" strokeweight="2.25pt">
            <v:textbox>
              <w:txbxContent>
                <w:p w14:paraId="39B81096" w14:textId="77777777" w:rsidR="00386A64" w:rsidRPr="003504C4" w:rsidRDefault="00000000" w:rsidP="004D63EE">
                  <w:pPr>
                    <w:bidi/>
                    <w:jc w:val="center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val="en-US" w:bidi="ar-DZ"/>
                    </w:rPr>
                  </w:pPr>
                  <w:r w:rsidRPr="003504C4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64EF9487">
          <v:rect id="_x0000_s1688" style="position:absolute;left:0;text-align:left;margin-left:17.8pt;margin-top:-18.6pt;width:90.05pt;height:56.65pt;z-index:156" strokecolor="#002060" strokeweight="2.25pt">
            <v:textbox>
              <w:txbxContent>
                <w:p w14:paraId="5C1772E7" w14:textId="77777777" w:rsidR="00386A64" w:rsidRPr="003504C4" w:rsidRDefault="00000000" w:rsidP="004D63EE">
                  <w:pPr>
                    <w:bidi/>
                    <w:jc w:val="center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3504C4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5621E17F">
          <v:rect id="_x0000_s1689" style="position:absolute;left:0;text-align:left;margin-left:107.85pt;margin-top:-18.6pt;width:394.4pt;height:56.65pt;z-index:154" strokecolor="#002060" strokeweight="2.25pt">
            <v:textbox>
              <w:txbxContent>
                <w:p w14:paraId="329641CC" w14:textId="77777777" w:rsidR="00386A64" w:rsidRPr="003504C4" w:rsidRDefault="00000000" w:rsidP="004D63EE">
                  <w:pPr>
                    <w:bidi/>
                    <w:jc w:val="center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3504C4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</w:p>
    <w:p w14:paraId="6417976F" w14:textId="77777777" w:rsidR="004D63EE" w:rsidRDefault="00000000" w:rsidP="004D63EE">
      <w:pPr>
        <w:tabs>
          <w:tab w:val="left" w:pos="9528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6CD4B8E6">
          <v:rect id="_x0000_s1690" style="position:absolute;left:0;text-align:left;margin-left:502.25pt;margin-top:9.55pt;width:76.85pt;height:721.15pt;z-index:150" strokecolor="#002060" strokeweight="2.25pt">
            <v:textbox>
              <w:txbxContent>
                <w:p w14:paraId="0E14A361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48CC773C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67071F12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173FF36C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0B6A2FB5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03B4F272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4FC5C206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70B14C60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5CCBE3CD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14EF2317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3521E73F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70B13712" w14:textId="77777777" w:rsidR="00386A64" w:rsidRDefault="00386A64" w:rsidP="00D73822">
                  <w:pPr>
                    <w:rPr>
                      <w:rtl/>
                      <w:lang w:bidi="ar-DZ"/>
                    </w:rPr>
                  </w:pPr>
                </w:p>
                <w:p w14:paraId="599AAFEA" w14:textId="77777777" w:rsidR="00F20DBD" w:rsidRDefault="00F20DBD" w:rsidP="00F20DBD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1E5B7FF2" w14:textId="77777777" w:rsidR="00386A64" w:rsidRDefault="00386A64" w:rsidP="00D73822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C00000"/>
                      <w:sz w:val="24"/>
                      <w:szCs w:val="24"/>
                      <w:rtl/>
                      <w:lang w:bidi="ar-DZ"/>
                    </w:rPr>
                  </w:pPr>
                </w:p>
                <w:p w14:paraId="37483BE2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692E2630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2A7BFE84" w14:textId="77777777" w:rsidR="00386A64" w:rsidRDefault="00386A64">
                  <w:pPr>
                    <w:rPr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37C641BF">
          <v:rect id="_x0000_s1691" style="position:absolute;left:0;text-align:left;margin-left:107.85pt;margin-top:9.55pt;width:394.4pt;height:721.15pt;z-index:149" strokecolor="#002060" strokeweight="2.25pt">
            <v:textbox>
              <w:txbxContent>
                <w:p w14:paraId="36282448" w14:textId="77777777" w:rsidR="00616563" w:rsidRPr="007052C3" w:rsidRDefault="007052C3" w:rsidP="007052C3">
                  <w:pPr>
                    <w:bidi/>
                    <w:ind w:left="360"/>
                    <w:rPr>
                      <w:rFonts w:ascii="Simplified Arabic" w:hAnsi="Simplified Arabic" w:cs="Simplified Arabic"/>
                      <w:noProof/>
                      <w:color w:val="FF0000"/>
                      <w:sz w:val="28"/>
                      <w:szCs w:val="28"/>
                    </w:rPr>
                  </w:pPr>
                  <w:r w:rsidRPr="007052C3">
                    <w:rPr>
                      <w:rFonts w:ascii="Simplified Arabic" w:hAnsi="Simplified Arabic" w:cs="Simplified Arabic" w:hint="cs"/>
                      <w:color w:val="FF0000"/>
                      <w:sz w:val="28"/>
                      <w:szCs w:val="28"/>
                      <w:rtl/>
                    </w:rPr>
                    <w:t>ج</w:t>
                  </w:r>
                  <w:r w:rsidRPr="007052C3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 xml:space="preserve">) </w:t>
                  </w:r>
                  <w:r w:rsidR="00386A64" w:rsidRPr="007052C3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="00000000" w:rsidRPr="007052C3">
                    <w:rPr>
                      <w:rFonts w:ascii="Simplified Arabic" w:hAnsi="Simplified Arabic" w:cs="Simplified Arabic"/>
                      <w:noProof/>
                      <w:color w:val="FF0000"/>
                      <w:sz w:val="28"/>
                      <w:szCs w:val="28"/>
                      <w:rtl/>
                    </w:rPr>
                    <w:t>حل المعادلات من الشكل :</w:t>
                  </w:r>
                  <w:r w:rsidR="00000000">
                    <w:rPr>
                      <w:rFonts w:ascii="Simplified Arabic" w:hAnsi="Simplified Arabic" w:cs="Simplified Arabic"/>
                      <w:noProof/>
                      <w:color w:val="FF0000"/>
                      <w:position w:val="-6"/>
                      <w:sz w:val="28"/>
                      <w:szCs w:val="28"/>
                    </w:rPr>
                    <w:object w:dxaOrig="1740" w:dyaOrig="360" w14:anchorId="3E6A38B0">
                      <v:shape id="_x0000_i1527" type="#_x0000_t75" style="width:87pt;height:18pt">
                        <v:imagedata r:id="rId768" o:title=""/>
                      </v:shape>
                      <o:OLEObject Type="Embed" ProgID="Equation.DSMT4" ShapeID="_x0000_i1527" DrawAspect="Content" ObjectID="_1805222671" r:id="rId874"/>
                    </w:object>
                  </w:r>
                  <w:r w:rsidR="00000000" w:rsidRPr="007052C3">
                    <w:rPr>
                      <w:rFonts w:ascii="Simplified Arabic" w:hAnsi="Simplified Arabic" w:cs="Simplified Arabic"/>
                      <w:noProof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3D04A6EA" w14:textId="77777777" w:rsidR="007052C3" w:rsidRPr="007052C3" w:rsidRDefault="00000000" w:rsidP="007052C3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052C3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 xml:space="preserve">   دراسة مثال:</w:t>
                  </w:r>
                  <w:r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1. حل في المجموعة 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320" w:dyaOrig="260" w14:anchorId="0C0D7B3A">
                      <v:shape id="_x0000_i1528" type="#_x0000_t75" style="width:15.75pt;height:12.75pt">
                        <v:imagedata r:id="rId875" o:title=""/>
                      </v:shape>
                      <o:OLEObject Type="Embed" ProgID="Equation.DSMT4" ShapeID="_x0000_i1528" DrawAspect="Content" ObjectID="_1805222672" r:id="rId876"/>
                    </w:object>
                  </w:r>
                  <w:r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المعادلة ذات المجهول الحقيقي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00" w:dyaOrig="220" w14:anchorId="7C3D17E3">
                      <v:shape id="_x0000_i1529" type="#_x0000_t75" style="width:9.75pt;height:11.25pt">
                        <v:imagedata r:id="rId877" o:title=""/>
                      </v:shape>
                      <o:OLEObject Type="Embed" ProgID="Equation.DSMT4" ShapeID="_x0000_i1529" DrawAspect="Content" ObjectID="_1805222673" r:id="rId878"/>
                    </w:object>
                  </w:r>
                  <w:r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:</w:t>
                  </w:r>
                </w:p>
                <w:p w14:paraId="768420CB" w14:textId="77777777" w:rsidR="007052C3" w:rsidRPr="007052C3" w:rsidRDefault="00000000" w:rsidP="006F2356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     </w:t>
                  </w:r>
                  <w:r>
                    <w:rPr>
                      <w:position w:val="-28"/>
                    </w:rPr>
                    <w:object w:dxaOrig="2620" w:dyaOrig="680" w14:anchorId="4ECA6C08">
                      <v:shape id="_x0000_i1530" type="#_x0000_t75" style="width:131.25pt;height:33.75pt">
                        <v:imagedata r:id="rId879" o:title=""/>
                      </v:shape>
                      <o:OLEObject Type="Embed" ProgID="Equation.DSMT4" ShapeID="_x0000_i1530" DrawAspect="Content" ObjectID="_1805222674" r:id="rId880"/>
                    </w:object>
                  </w:r>
                </w:p>
                <w:p w14:paraId="45EAF804" w14:textId="77777777" w:rsidR="007052C3" w:rsidRPr="007052C3" w:rsidRDefault="00000000" w:rsidP="007052C3">
                  <w:pPr>
                    <w:bidi/>
                    <w:ind w:firstLine="1134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2.  مثل صور الحلول على الدائرة المثلثية .</w:t>
                  </w:r>
                </w:p>
                <w:p w14:paraId="62399D6C" w14:textId="77777777" w:rsidR="007052C3" w:rsidRPr="007052C3" w:rsidRDefault="00000000" w:rsidP="007052C3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 w:rsidRPr="007052C3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>إرشادات للحل:</w:t>
                  </w:r>
                  <w:r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لحل معادلة من الشكل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1219" w:dyaOrig="279" w14:anchorId="469F3F74">
                      <v:shape id="_x0000_i1531" type="#_x0000_t75" style="width:60.75pt;height:14.25pt">
                        <v:imagedata r:id="rId881" o:title=""/>
                      </v:shape>
                      <o:OLEObject Type="Embed" ProgID="Equation.DSMT4" ShapeID="_x0000_i1531" DrawAspect="Content" ObjectID="_1805222675" r:id="rId882"/>
                    </w:object>
                  </w:r>
                  <w:r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يجب تحويل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360" w:dyaOrig="279" w14:anchorId="66522918">
                      <v:shape id="_x0000_i1532" type="#_x0000_t75" style="width:18pt;height:14.25pt">
                        <v:imagedata r:id="rId883" o:title=""/>
                      </v:shape>
                      <o:OLEObject Type="Embed" ProgID="Equation.DSMT4" ShapeID="_x0000_i1532" DrawAspect="Content" ObjectID="_1805222676" r:id="rId884"/>
                    </w:object>
                  </w:r>
                  <w:r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إلى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400" w:dyaOrig="220" w14:anchorId="78FF6365">
                      <v:shape id="_x0000_i1533" type="#_x0000_t75" style="width:20.25pt;height:11.25pt">
                        <v:imagedata r:id="rId885" o:title=""/>
                      </v:shape>
                      <o:OLEObject Type="Embed" ProgID="Equation.DSMT4" ShapeID="_x0000_i1533" DrawAspect="Content" ObjectID="_1805222677" r:id="rId886"/>
                    </w:object>
                  </w:r>
                  <w:r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أو العكس علما أن: </w:t>
                  </w:r>
                </w:p>
                <w:p w14:paraId="57592E9F" w14:textId="77777777" w:rsidR="007052C3" w:rsidRPr="007052C3" w:rsidRDefault="00000000" w:rsidP="00D727F8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</w:t>
                  </w:r>
                  <w:r>
                    <w:rPr>
                      <w:rFonts w:ascii="Simplified Arabic" w:hAnsi="Simplified Arabic" w:cs="Simplified Arabic"/>
                      <w:position w:val="-66"/>
                      <w:sz w:val="28"/>
                      <w:szCs w:val="28"/>
                    </w:rPr>
                    <w:object w:dxaOrig="2160" w:dyaOrig="1440" w14:anchorId="7895062F">
                      <v:shape id="_x0000_i1534" type="#_x0000_t75" style="width:108pt;height:1in" fillcolor="yellow">
                        <v:imagedata r:id="rId645" o:title=""/>
                      </v:shape>
                      <o:OLEObject Type="Embed" ProgID="Equation.DSMT4" ShapeID="_x0000_i1534" DrawAspect="Content" ObjectID="_1805222678" r:id="rId887"/>
                    </w:object>
                  </w:r>
                  <w:r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     و          </w:t>
                  </w:r>
                  <w:r>
                    <w:rPr>
                      <w:rFonts w:ascii="Simplified Arabic" w:hAnsi="Simplified Arabic" w:cs="Simplified Arabic"/>
                      <w:position w:val="-66"/>
                      <w:sz w:val="28"/>
                      <w:szCs w:val="28"/>
                    </w:rPr>
                    <w:object w:dxaOrig="1980" w:dyaOrig="1440" w14:anchorId="081B39E1">
                      <v:shape id="_x0000_i1535" type="#_x0000_t75" style="width:99pt;height:1in" fillcolor="yellow">
                        <v:imagedata r:id="rId647" o:title=""/>
                      </v:shape>
                      <o:OLEObject Type="Embed" ProgID="Equation.DSMT4" ShapeID="_x0000_i1535" DrawAspect="Content" ObjectID="_1805222679" r:id="rId888"/>
                    </w:object>
                  </w:r>
                  <w:r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</w:t>
                  </w:r>
                </w:p>
                <w:p w14:paraId="135E634E" w14:textId="77777777" w:rsidR="00D727F8" w:rsidRPr="007052C3" w:rsidRDefault="007052C3" w:rsidP="00D727F8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لتمثيل الحلول على الدائرة المثلثية نعتمد على أقياس الزوايا الشهيرة .نشير إلى أن القيم التي يأخذها </w:t>
                  </w:r>
                  <w:r w:rsidR="00000000"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00" w:dyaOrig="279" w14:anchorId="17882982">
                      <v:shape id="_x0000_i1536" type="#_x0000_t75" style="width:9.75pt;height:14.25pt">
                        <v:imagedata r:id="rId889" o:title=""/>
                      </v:shape>
                      <o:OLEObject Type="Embed" ProgID="Equation.DSMT4" ShapeID="_x0000_i1536" DrawAspect="Content" ObjectID="_1805222680" r:id="rId890"/>
                    </w:object>
                  </w:r>
                  <w:r w:rsidR="00000000" w:rsidRPr="00D727F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 w:rsidR="00000000"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في العبارة </w:t>
                  </w:r>
                  <w:r w:rsidR="00000000">
                    <w:rPr>
                      <w:rFonts w:ascii="Simplified Arabic" w:hAnsi="Simplified Arabic" w:cs="Simplified Arabic"/>
                      <w:position w:val="-24"/>
                      <w:sz w:val="28"/>
                      <w:szCs w:val="28"/>
                    </w:rPr>
                    <w:object w:dxaOrig="520" w:dyaOrig="620" w14:anchorId="5DAD1F9D">
                      <v:shape id="_x0000_i1537" type="#_x0000_t75" style="width:26.25pt;height:30.75pt">
                        <v:imagedata r:id="rId891" o:title=""/>
                      </v:shape>
                      <o:OLEObject Type="Embed" ProgID="Equation.DSMT4" ShapeID="_x0000_i1537" DrawAspect="Content" ObjectID="_1805222681" r:id="rId892"/>
                    </w:object>
                  </w:r>
                  <w:r w:rsidR="00000000"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هي من 0 إلى </w:t>
                  </w:r>
                  <w:r w:rsidR="00000000"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480" w:dyaOrig="279" w14:anchorId="55A2BD80">
                      <v:shape id="_x0000_i1538" type="#_x0000_t75" style="width:24pt;height:14.25pt">
                        <v:imagedata r:id="rId893" o:title=""/>
                      </v:shape>
                      <o:OLEObject Type="Embed" ProgID="Equation.DSMT4" ShapeID="_x0000_i1538" DrawAspect="Content" ObjectID="_1805222682" r:id="rId894"/>
                    </w:object>
                  </w:r>
                  <w:r w:rsidR="00000000"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(</w:t>
                  </w:r>
                  <w:r w:rsidR="00000000"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00" w:dyaOrig="279" w14:anchorId="5F4CADD1">
                      <v:shape id="_x0000_i1539" type="#_x0000_t75" style="width:9.75pt;height:14.25pt">
                        <v:imagedata r:id="rId889" o:title=""/>
                      </v:shape>
                      <o:OLEObject Type="Embed" ProgID="Equation.DSMT4" ShapeID="_x0000_i1539" DrawAspect="Content" ObjectID="_1805222683" r:id="rId895"/>
                    </w:object>
                  </w:r>
                  <w:r w:rsidR="00000000"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عدد صحيح  و </w:t>
                  </w:r>
                  <w:r w:rsidR="00000000"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00" w:dyaOrig="220" w14:anchorId="1BB50E5C">
                      <v:shape id="_x0000_i1540" type="#_x0000_t75" style="width:9.75pt;height:11.25pt">
                        <v:imagedata r:id="rId896" o:title=""/>
                      </v:shape>
                      <o:OLEObject Type="Embed" ProgID="Equation.DSMT4" ShapeID="_x0000_i1540" DrawAspect="Content" ObjectID="_1805222684" r:id="rId897"/>
                    </w:object>
                  </w:r>
                  <w:r w:rsidR="00000000"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عدد طبيعي غير معدوم )  </w:t>
                  </w:r>
                </w:p>
                <w:p w14:paraId="27145D23" w14:textId="77777777" w:rsidR="007052C3" w:rsidRPr="007052C3" w:rsidRDefault="006F2356" w:rsidP="006F2356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>الحل :</w:t>
                  </w:r>
                  <w:r w:rsidR="002B1159"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>1.</w:t>
                  </w: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لدينا  </w:t>
                  </w:r>
                  <w:r w:rsidR="00000000">
                    <w:rPr>
                      <w:position w:val="-30"/>
                    </w:rPr>
                    <w:object w:dxaOrig="4459" w:dyaOrig="720" w14:anchorId="0BF49453">
                      <v:shape id="_x0000_i1541" type="#_x0000_t75" style="width:222.75pt;height:36pt">
                        <v:imagedata r:id="rId898" o:title=""/>
                      </v:shape>
                      <o:OLEObject Type="Embed" ProgID="Equation.DSMT4" ShapeID="_x0000_i1541" DrawAspect="Content" ObjectID="_1805222685" r:id="rId899"/>
                    </w:object>
                  </w:r>
                </w:p>
                <w:p w14:paraId="5345CB39" w14:textId="77777777" w:rsidR="007052C3" w:rsidRDefault="00000000" w:rsidP="006F2356">
                  <w:pPr>
                    <w:bidi/>
                    <w:spacing w:line="240" w:lineRule="auto"/>
                    <w:rPr>
                      <w:rtl/>
                    </w:rPr>
                  </w:pPr>
                  <w:r w:rsidRPr="007052C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 w:rsidR="006F2356"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ومنه : </w:t>
                  </w:r>
                  <w:r>
                    <w:rPr>
                      <w:position w:val="-28"/>
                    </w:rPr>
                    <w:object w:dxaOrig="3680" w:dyaOrig="680" w14:anchorId="40EAF0C5">
                      <v:shape id="_x0000_i1542" type="#_x0000_t75" style="width:183.75pt;height:33.75pt">
                        <v:imagedata r:id="rId900" o:title=""/>
                      </v:shape>
                      <o:OLEObject Type="Embed" ProgID="Equation.DSMT4" ShapeID="_x0000_i1542" DrawAspect="Content" ObjectID="_1805222686" r:id="rId901"/>
                    </w:object>
                  </w:r>
                </w:p>
                <w:p w14:paraId="37923CCC" w14:textId="77777777" w:rsidR="006F2356" w:rsidRPr="006F2356" w:rsidRDefault="00000000" w:rsidP="008C04DE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</w:t>
                  </w:r>
                  <w:r w:rsidRPr="006F2356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اذن</w:t>
                  </w: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من (1) نجد</w:t>
                  </w:r>
                  <w:r w:rsidRPr="006F2356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:</w:t>
                  </w:r>
                  <w:r w:rsidRPr="006F2356">
                    <w:t xml:space="preserve"> </w:t>
                  </w:r>
                  <w:r>
                    <w:rPr>
                      <w:position w:val="-62"/>
                    </w:rPr>
                    <w:object w:dxaOrig="3019" w:dyaOrig="1359" w14:anchorId="10238D63">
                      <v:shape id="_x0000_i1543" type="#_x0000_t75" style="width:150.75pt;height:68.25pt">
                        <v:imagedata r:id="rId902" o:title=""/>
                      </v:shape>
                      <o:OLEObject Type="Embed" ProgID="Equation.DSMT4" ShapeID="_x0000_i1543" DrawAspect="Content" ObjectID="_1805222687" r:id="rId903"/>
                    </w:object>
                  </w:r>
                </w:p>
                <w:p w14:paraId="003337F4" w14:textId="77777777" w:rsidR="002B1159" w:rsidRDefault="006F2356" w:rsidP="006F2356">
                  <w:pPr>
                    <w:bidi/>
                    <w:ind w:left="360"/>
                    <w:rPr>
                      <w:rtl/>
                    </w:rPr>
                  </w:pPr>
                  <w:r w:rsidRPr="006F2356"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>و</w:t>
                  </w: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>عليه نجد</w:t>
                  </w:r>
                  <w:r w:rsidRPr="006F2356"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>:</w:t>
                  </w:r>
                  <w:r w:rsidR="00386A64" w:rsidRPr="006F2356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 w:rsidR="00000000">
                    <w:rPr>
                      <w:position w:val="-24"/>
                    </w:rPr>
                    <w:object w:dxaOrig="1200" w:dyaOrig="620" w14:anchorId="3EF3BDF2">
                      <v:shape id="_x0000_i1544" type="#_x0000_t75" style="width:60pt;height:30.75pt">
                        <v:imagedata r:id="rId904" o:title=""/>
                      </v:shape>
                      <o:OLEObject Type="Embed" ProgID="Equation.DSMT4" ShapeID="_x0000_i1544" DrawAspect="Content" ObjectID="_1805222688" r:id="rId905"/>
                    </w:object>
                  </w:r>
                </w:p>
                <w:p w14:paraId="47F636F3" w14:textId="77777777" w:rsidR="002B1159" w:rsidRDefault="00000000" w:rsidP="002B1159">
                  <w:pPr>
                    <w:bidi/>
                    <w:ind w:left="360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2B1159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بالتالي:</w:t>
                  </w:r>
                  <w:r w:rsidR="00386A64" w:rsidRPr="002B1159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position w:val="-28"/>
                    </w:rPr>
                    <w:object w:dxaOrig="2540" w:dyaOrig="680" w14:anchorId="27CAC27C">
                      <v:shape id="_x0000_i1545" type="#_x0000_t75" style="width:126.75pt;height:33.75pt">
                        <v:imagedata r:id="rId906" o:title=""/>
                      </v:shape>
                      <o:OLEObject Type="Embed" ProgID="Equation.DSMT4" ShapeID="_x0000_i1545" DrawAspect="Content" ObjectID="_1805222689" r:id="rId907"/>
                    </w:object>
                  </w:r>
                </w:p>
                <w:p w14:paraId="4BA6E1AB" w14:textId="77777777" w:rsidR="002B1159" w:rsidRPr="002B1159" w:rsidRDefault="00000000" w:rsidP="002B1159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>2. لتكن</w: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position w:val="-4"/>
                    </w:rPr>
                    <w:object w:dxaOrig="240" w:dyaOrig="260" w14:anchorId="2893D329">
                      <v:shape id="_x0000_i1546" type="#_x0000_t75" style="width:12pt;height:12.75pt">
                        <v:imagedata r:id="rId908" o:title=""/>
                      </v:shape>
                      <o:OLEObject Type="Embed" ProgID="Equation.DSMT4" ShapeID="_x0000_i1546" DrawAspect="Content" ObjectID="_1805222690" r:id="rId909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صورة </w:t>
                  </w:r>
                  <w:r>
                    <w:rPr>
                      <w:position w:val="-24"/>
                    </w:rPr>
                    <w:object w:dxaOrig="800" w:dyaOrig="620" w14:anchorId="4A1883A4">
                      <v:shape id="_x0000_i1547" type="#_x0000_t75" style="width:39.75pt;height:30.75pt">
                        <v:imagedata r:id="rId910" o:title=""/>
                      </v:shape>
                      <o:OLEObject Type="Embed" ProgID="Equation.DSMT4" ShapeID="_x0000_i1547" DrawAspect="Content" ObjectID="_1805222691" r:id="rId911"/>
                    </w:objec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على الدائرة المثلثية و نسمي </w:t>
                  </w:r>
                  <w:r>
                    <w:rPr>
                      <w:position w:val="-4"/>
                    </w:rPr>
                    <w:object w:dxaOrig="240" w:dyaOrig="260" w14:anchorId="297F09D0">
                      <v:shape id="_x0000_i1548" type="#_x0000_t75" style="width:12pt;height:12.75pt">
                        <v:imagedata r:id="rId912" o:title=""/>
                      </v:shape>
                      <o:OLEObject Type="Embed" ProgID="Equation.DSMT4" ShapeID="_x0000_i1548" DrawAspect="Content" ObjectID="_1805222692" r:id="rId913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صورة </w:t>
                  </w:r>
                  <w:r>
                    <w:rPr>
                      <w:position w:val="-24"/>
                    </w:rPr>
                    <w:object w:dxaOrig="1820" w:dyaOrig="620" w14:anchorId="09A8453C">
                      <v:shape id="_x0000_i1549" type="#_x0000_t75" style="width:90.75pt;height:30.75pt">
                        <v:imagedata r:id="rId914" o:title=""/>
                      </v:shape>
                      <o:OLEObject Type="Embed" ProgID="Equation.DSMT4" ShapeID="_x0000_i1549" DrawAspect="Content" ObjectID="_1805222693" r:id="rId915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على الدائرة المثلثية </w:t>
                  </w: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C2C39BB" w14:textId="77777777" w:rsidR="007E2202" w:rsidRPr="006F2356" w:rsidRDefault="00386A64" w:rsidP="002B1159">
                  <w:pPr>
                    <w:bidi/>
                    <w:ind w:left="360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6F2356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27AFA841" w14:textId="77777777" w:rsidR="00386A64" w:rsidRPr="00616563" w:rsidRDefault="00000000" w:rsidP="00355EA8">
                  <w:pPr>
                    <w:tabs>
                      <w:tab w:val="left" w:pos="7616"/>
                    </w:tabs>
                    <w:bidi/>
                    <w:spacing w:line="240" w:lineRule="auto"/>
                    <w:ind w:left="645" w:hanging="142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616563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4BD50F55">
          <v:rect id="_x0000_s1715" style="position:absolute;left:0;text-align:left;margin-left:17.8pt;margin-top:9.55pt;width:90.05pt;height:724.05pt;z-index:148" strokecolor="#002060" strokeweight="2.25pt"/>
        </w:pict>
      </w:r>
      <w:r w:rsidR="004D63EE">
        <w:rPr>
          <w:rFonts w:ascii="Times New Roman" w:hAnsi="Times New Roman" w:cs="Times New Roman"/>
          <w:sz w:val="28"/>
          <w:szCs w:val="28"/>
          <w:rtl/>
        </w:rPr>
        <w:tab/>
      </w:r>
    </w:p>
    <w:p w14:paraId="7819726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34808D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D888F3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AEA88F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295832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CD5997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96DD88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617980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22FB27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ADF218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D151F4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E5D3F8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A5B1759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39BB47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766C18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C1BF7E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802C6F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D97CE5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3D3CCED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F697A7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C8BDCF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CA85F8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2664EB6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9E64F3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379EC8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77431C4" w14:textId="77777777" w:rsidR="00F914B1" w:rsidRDefault="00F914B1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5FA5F88E" w14:textId="77777777" w:rsidR="004D63EE" w:rsidRDefault="00000000" w:rsidP="00F914B1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47BA0CA4">
          <v:rect id="_x0000_s1716" style="position:absolute;left:0;text-align:left;margin-left:499.15pt;margin-top:2.7pt;width:74.3pt;height:56.65pt;z-index:158" strokecolor="#002060" strokeweight="2.25pt">
            <v:textbox>
              <w:txbxContent>
                <w:p w14:paraId="7CC415E7" w14:textId="77777777" w:rsidR="00386A64" w:rsidRPr="003504C4" w:rsidRDefault="00000000" w:rsidP="004D63EE">
                  <w:pPr>
                    <w:bidi/>
                    <w:jc w:val="center"/>
                    <w:rPr>
                      <w:rFonts w:ascii="Tahoma" w:hAnsi="Tahoma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val="en-US" w:bidi="ar-DZ"/>
                    </w:rPr>
                  </w:pPr>
                  <w:r w:rsidRPr="003504C4">
                    <w:rPr>
                      <w:rFonts w:ascii="Tahoma" w:hAnsi="Tahoma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4783C479">
          <v:rect id="_x0000_s1717" style="position:absolute;left:0;text-align:left;margin-left:20.05pt;margin-top:2.7pt;width:90.05pt;height:56.65pt;z-index:159" strokecolor="#002060" strokeweight="2.25pt">
            <v:textbox>
              <w:txbxContent>
                <w:p w14:paraId="72A32A48" w14:textId="77777777" w:rsidR="00386A64" w:rsidRPr="003504C4" w:rsidRDefault="00000000" w:rsidP="004D63EE">
                  <w:pPr>
                    <w:bidi/>
                    <w:jc w:val="center"/>
                    <w:rPr>
                      <w:rFonts w:ascii="Tahoma" w:hAnsi="Tahoma" w:cs="Simplified Arabic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3504C4">
                    <w:rPr>
                      <w:rFonts w:ascii="Tahoma" w:hAnsi="Tahoma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25152815">
          <v:rect id="_x0000_s1718" style="position:absolute;left:0;text-align:left;margin-left:110.1pt;margin-top:2.7pt;width:394.4pt;height:56.65pt;z-index:157" strokecolor="#002060" strokeweight="2.25pt">
            <v:textbox>
              <w:txbxContent>
                <w:p w14:paraId="48CA97E4" w14:textId="77777777" w:rsidR="00386A64" w:rsidRPr="003504C4" w:rsidRDefault="00000000" w:rsidP="004D63EE">
                  <w:pPr>
                    <w:bidi/>
                    <w:jc w:val="center"/>
                    <w:rPr>
                      <w:rFonts w:ascii="Tahoma" w:hAnsi="Tahoma" w:cs="Simplified Arabic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3504C4">
                    <w:rPr>
                      <w:rFonts w:ascii="Tahoma" w:hAnsi="Tahoma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</w:p>
    <w:p w14:paraId="7D3D3CF1" w14:textId="77777777" w:rsidR="004D63EE" w:rsidRDefault="00000000" w:rsidP="004D63EE">
      <w:pPr>
        <w:tabs>
          <w:tab w:val="left" w:pos="9528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14:paraId="3157F631" w14:textId="77777777" w:rsidR="004D63EE" w:rsidRDefault="00000000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37AF641A">
          <v:rect id="_x0000_s1719" style="position:absolute;left:0;text-align:left;margin-left:110.1pt;margin-top:2.3pt;width:389.05pt;height:702.45pt;z-index:152" strokecolor="#002060" strokeweight="2.25pt">
            <v:textbox>
              <w:txbxContent>
                <w:p w14:paraId="56BD7C09" w14:textId="77777777" w:rsidR="00D727F8" w:rsidRPr="000338EC" w:rsidRDefault="00000000" w:rsidP="00D727F8">
                  <w:pPr>
                    <w:bidi/>
                    <w:spacing w:after="0" w:line="240" w:lineRule="auto"/>
                    <w:ind w:left="360"/>
                    <w:rPr>
                      <w:rFonts w:ascii="Simplified Arabic" w:hAnsi="Simplified Arabic" w:cs="Simplified Arabic"/>
                      <w:noProof/>
                      <w:color w:val="FF0000"/>
                      <w:sz w:val="28"/>
                      <w:szCs w:val="28"/>
                    </w:rPr>
                  </w:pPr>
                  <w:r>
                    <w:rPr>
                      <w:rFonts w:ascii="Simplified Arabic" w:hAnsi="Simplified Arabic" w:cs="Simplified Arabic" w:hint="cs"/>
                      <w:noProof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د) </w:t>
                  </w:r>
                  <w:r w:rsidRPr="000338EC">
                    <w:rPr>
                      <w:rFonts w:ascii="Simplified Arabic" w:hAnsi="Simplified Arabic" w:cs="Simplified Arabic" w:hint="cs"/>
                      <w:noProof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0338EC">
                    <w:rPr>
                      <w:rFonts w:ascii="Simplified Arabic" w:hAnsi="Simplified Arabic" w:cs="Simplified Arabic"/>
                      <w:noProof/>
                      <w:color w:val="FF0000"/>
                      <w:sz w:val="28"/>
                      <w:szCs w:val="28"/>
                      <w:rtl/>
                    </w:rPr>
                    <w:t>حل المعادلات</w:t>
                  </w:r>
                  <w:r w:rsidRPr="000338EC">
                    <w:rPr>
                      <w:rFonts w:ascii="Simplified Arabic" w:hAnsi="Simplified Arabic" w:cs="Simplified Arabic" w:hint="cs"/>
                      <w:noProof/>
                      <w:color w:val="FF0000"/>
                      <w:sz w:val="28"/>
                      <w:szCs w:val="28"/>
                      <w:rtl/>
                    </w:rPr>
                    <w:t xml:space="preserve"> المثلثية </w:t>
                  </w:r>
                  <w:r w:rsidRPr="000338EC">
                    <w:rPr>
                      <w:rFonts w:ascii="Simplified Arabic" w:hAnsi="Simplified Arabic" w:cs="Simplified Arabic"/>
                      <w:noProof/>
                      <w:color w:val="FF0000"/>
                      <w:sz w:val="28"/>
                      <w:szCs w:val="28"/>
                      <w:rtl/>
                    </w:rPr>
                    <w:t xml:space="preserve"> من الشكل : </w:t>
                  </w:r>
                  <w:r>
                    <w:rPr>
                      <w:rFonts w:ascii="Simplified Arabic" w:hAnsi="Simplified Arabic" w:cs="Simplified Arabic"/>
                      <w:noProof/>
                      <w:color w:val="FF0000"/>
                      <w:position w:val="-14"/>
                      <w:sz w:val="28"/>
                      <w:szCs w:val="28"/>
                    </w:rPr>
                    <w:object w:dxaOrig="2680" w:dyaOrig="440" w14:anchorId="1774CC04">
                      <v:shape id="_x0000_i1550" type="#_x0000_t75" style="width:134.25pt;height:21.75pt">
                        <v:imagedata r:id="rId916" o:title=""/>
                      </v:shape>
                      <o:OLEObject Type="Embed" ProgID="Equation.DSMT4" ShapeID="_x0000_i1550" DrawAspect="Content" ObjectID="_1805222694" r:id="rId917"/>
                    </w:object>
                  </w:r>
                </w:p>
                <w:p w14:paraId="3E4C3F42" w14:textId="77777777" w:rsidR="00D727F8" w:rsidRPr="0015319E" w:rsidRDefault="00000000">
                  <w:pPr>
                    <w:numPr>
                      <w:ilvl w:val="0"/>
                      <w:numId w:val="44"/>
                    </w:numPr>
                    <w:bidi/>
                    <w:spacing w:after="0" w:line="240" w:lineRule="auto"/>
                    <w:ind w:hanging="1430"/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</w:pPr>
                  <w:r w:rsidRPr="001B1413">
                    <w:rPr>
                      <w:rFonts w:ascii="Simplified Arabic" w:hAnsi="Simplified Arabic" w:cs="Simplified Arabic"/>
                      <w:noProof/>
                      <w:color w:val="FF0000"/>
                      <w:sz w:val="28"/>
                      <w:szCs w:val="28"/>
                      <w:rtl/>
                      <w:lang w:bidi="ar-DZ"/>
                    </w:rPr>
                    <w:t>خاصية :</w:t>
                  </w:r>
                  <w:r w:rsidRPr="001B1413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/>
                      <w:noProof/>
                      <w:position w:val="-6"/>
                      <w:sz w:val="28"/>
                      <w:szCs w:val="28"/>
                    </w:rPr>
                    <w:object w:dxaOrig="200" w:dyaOrig="220" w14:anchorId="76C37849">
                      <v:shape id="_x0000_i1551" type="#_x0000_t75" style="width:9.75pt;height:11.25pt">
                        <v:imagedata r:id="rId918" o:title=""/>
                      </v:shape>
                      <o:OLEObject Type="Embed" ProgID="Equation.DSMT4" ShapeID="_x0000_i1551" DrawAspect="Content" ObjectID="_1805222695" r:id="rId919"/>
                    </w:object>
                  </w:r>
                  <w:r w:rsidRPr="0015319E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، </w:t>
                  </w:r>
                  <w:r>
                    <w:rPr>
                      <w:rFonts w:ascii="Simplified Arabic" w:hAnsi="Simplified Arabic" w:cs="Simplified Arabic"/>
                      <w:noProof/>
                      <w:position w:val="-6"/>
                      <w:sz w:val="28"/>
                      <w:szCs w:val="28"/>
                    </w:rPr>
                    <w:object w:dxaOrig="200" w:dyaOrig="279" w14:anchorId="43EA899F">
                      <v:shape id="_x0000_i1552" type="#_x0000_t75" style="width:9.75pt;height:14.25pt">
                        <v:imagedata r:id="rId920" o:title=""/>
                      </v:shape>
                      <o:OLEObject Type="Embed" ProgID="Equation.DSMT4" ShapeID="_x0000_i1552" DrawAspect="Content" ObjectID="_1805222696" r:id="rId921"/>
                    </w:object>
                  </w:r>
                  <w:r w:rsidRPr="0015319E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،</w:t>
                  </w:r>
                  <w:r>
                    <w:rPr>
                      <w:rFonts w:ascii="Simplified Arabic" w:hAnsi="Simplified Arabic" w:cs="Simplified Arabic"/>
                      <w:noProof/>
                      <w:position w:val="-6"/>
                      <w:sz w:val="28"/>
                      <w:szCs w:val="28"/>
                    </w:rPr>
                    <w:object w:dxaOrig="180" w:dyaOrig="220" w14:anchorId="17AE7168">
                      <v:shape id="_x0000_i1553" type="#_x0000_t75" style="width:9pt;height:11.25pt">
                        <v:imagedata r:id="rId922" o:title=""/>
                      </v:shape>
                      <o:OLEObject Type="Embed" ProgID="Equation.DSMT4" ShapeID="_x0000_i1553" DrawAspect="Content" ObjectID="_1805222697" r:id="rId923"/>
                    </w:object>
                  </w:r>
                  <w:r w:rsidRPr="0015319E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 أعداد حقيقيية و </w:t>
                  </w:r>
                  <w:r>
                    <w:rPr>
                      <w:rFonts w:ascii="Simplified Arabic" w:hAnsi="Simplified Arabic" w:cs="Simplified Arabic"/>
                      <w:noProof/>
                      <w:position w:val="-14"/>
                      <w:sz w:val="28"/>
                      <w:szCs w:val="28"/>
                    </w:rPr>
                    <w:object w:dxaOrig="1380" w:dyaOrig="400" w14:anchorId="1A4151B0">
                      <v:shape id="_x0000_i1554" type="#_x0000_t75" style="width:69pt;height:20.25pt">
                        <v:imagedata r:id="rId924" o:title=""/>
                      </v:shape>
                      <o:OLEObject Type="Embed" ProgID="Equation.DSMT4" ShapeID="_x0000_i1554" DrawAspect="Content" ObjectID="_1805222698" r:id="rId925"/>
                    </w:object>
                  </w:r>
                </w:p>
                <w:p w14:paraId="0E23A697" w14:textId="77777777" w:rsidR="00D727F8" w:rsidRPr="0015319E" w:rsidRDefault="00000000" w:rsidP="00D727F8">
                  <w:pPr>
                    <w:bidi/>
                    <w:spacing w:after="0" w:line="240" w:lineRule="auto"/>
                    <w:ind w:left="360"/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</w:pPr>
                  <w:r w:rsidRPr="0015319E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 xml:space="preserve">العبارة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520" w:dyaOrig="360" w14:anchorId="56E79B89">
                      <v:shape id="_x0000_i1555" type="#_x0000_t75" style="width:126pt;height:18pt">
                        <v:imagedata r:id="rId926" o:title=""/>
                      </v:shape>
                      <o:OLEObject Type="Embed" ProgID="Equation.DSMT4" ShapeID="_x0000_i1555" DrawAspect="Content" ObjectID="_1805222699" r:id="rId927"/>
                    </w:object>
                  </w:r>
                  <w:r w:rsidRPr="0015319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 w:rsidRPr="0015319E">
                    <w:rPr>
                      <w:rFonts w:ascii="Simplified Arabic" w:hAnsi="Simplified Arabic" w:cs="Simplified Arabic"/>
                      <w:noProof/>
                      <w:sz w:val="28"/>
                      <w:szCs w:val="28"/>
                      <w:rtl/>
                    </w:rPr>
                    <w:t>تكتب على الشكل التالي :</w:t>
                  </w:r>
                </w:p>
                <w:p w14:paraId="08BA99A5" w14:textId="77777777" w:rsidR="00D727F8" w:rsidRPr="0015319E" w:rsidRDefault="00000000" w:rsidP="00D727F8">
                  <w:pPr>
                    <w:bidi/>
                    <w:spacing w:after="0" w:line="240" w:lineRule="auto"/>
                    <w:ind w:left="360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position w:val="-22"/>
                    </w:rPr>
                    <w:object w:dxaOrig="3840" w:dyaOrig="560" w14:anchorId="0E46C55E">
                      <v:shape id="_x0000_i1556" type="#_x0000_t75" style="width:192pt;height:27.75pt">
                        <v:imagedata r:id="rId928" o:title=""/>
                      </v:shape>
                      <o:OLEObject Type="Embed" ProgID="Equation.DSMT4" ShapeID="_x0000_i1556" DrawAspect="Content" ObjectID="_1805222700" r:id="rId929"/>
                    </w:object>
                  </w:r>
                </w:p>
                <w:p w14:paraId="79A4F78D" w14:textId="77777777" w:rsidR="00D727F8" w:rsidRPr="0015319E" w:rsidRDefault="00000000" w:rsidP="00D727F8">
                  <w:pPr>
                    <w:bidi/>
                    <w:spacing w:after="0" w:line="240" w:lineRule="auto"/>
                    <w:ind w:left="360"/>
                    <w:rPr>
                      <w:rFonts w:ascii="Simplified Arabic" w:hAnsi="Simplified Arabic" w:cs="Simplified Arabic"/>
                      <w:noProof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 w:rsidRPr="0015319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حيث: </w:t>
                  </w: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  </w:t>
                  </w:r>
                  <w:r>
                    <w:rPr>
                      <w:position w:val="-10"/>
                    </w:rPr>
                    <w:object w:dxaOrig="680" w:dyaOrig="320" w14:anchorId="4C0E5E85">
                      <v:shape id="_x0000_i1557" type="#_x0000_t75" style="width:33.75pt;height:15.75pt">
                        <v:imagedata r:id="rId930" o:title=""/>
                      </v:shape>
                      <o:OLEObject Type="Embed" ProgID="Equation.DSMT4" ShapeID="_x0000_i1557" DrawAspect="Content" ObjectID="_1805222701" r:id="rId931"/>
                    </w:object>
                  </w:r>
                  <w:r w:rsidRPr="0015319E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و    </w:t>
                  </w:r>
                  <w:r>
                    <w:rPr>
                      <w:rFonts w:ascii="Simplified Arabic" w:hAnsi="Simplified Arabic" w:cs="Simplified Arabic"/>
                      <w:position w:val="-66"/>
                      <w:sz w:val="28"/>
                      <w:szCs w:val="28"/>
                    </w:rPr>
                    <w:object w:dxaOrig="1820" w:dyaOrig="1440" w14:anchorId="5E4CF712">
                      <v:shape id="_x0000_i1558" type="#_x0000_t75" style="width:90.75pt;height:1in">
                        <v:imagedata r:id="rId932" o:title=""/>
                      </v:shape>
                      <o:OLEObject Type="Embed" ProgID="Equation.DSMT4" ShapeID="_x0000_i1558" DrawAspect="Content" ObjectID="_1805222702" r:id="rId933"/>
                    </w:object>
                  </w:r>
                </w:p>
                <w:p w14:paraId="48B9C74C" w14:textId="77777777" w:rsidR="00D727F8" w:rsidRPr="00D727F8" w:rsidRDefault="00000000">
                  <w:pPr>
                    <w:numPr>
                      <w:ilvl w:val="0"/>
                      <w:numId w:val="45"/>
                    </w:numPr>
                    <w:bidi/>
                    <w:spacing w:line="240" w:lineRule="auto"/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</w:pPr>
                  <w:r w:rsidRPr="00D727F8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 xml:space="preserve">تمرين1: </w:t>
                  </w:r>
                </w:p>
                <w:p w14:paraId="1A1F77D1" w14:textId="77777777" w:rsidR="00D727F8" w:rsidRPr="00AE5585" w:rsidRDefault="00000000" w:rsidP="00D727F8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220" w:dyaOrig="260" w14:anchorId="49AF56D0">
                      <v:shape id="_x0000_i1559" type="#_x0000_t75" style="width:11.25pt;height:12.75pt">
                        <v:imagedata r:id="rId934" o:title=""/>
                      </v:shape>
                      <o:OLEObject Type="Embed" ProgID="Equation.DSMT4" ShapeID="_x0000_i1559" DrawAspect="Content" ObjectID="_1805222703" r:id="rId935"/>
                    </w:object>
                  </w: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عبارة مثلثية معرفة على المجال 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700" w:dyaOrig="400" w14:anchorId="66A24B44">
                      <v:shape id="_x0000_i1560" type="#_x0000_t75" style="width:35.25pt;height:20.25pt">
                        <v:imagedata r:id="rId936" o:title=""/>
                      </v:shape>
                      <o:OLEObject Type="Embed" ProgID="Equation.DSMT4" ShapeID="_x0000_i1560" DrawAspect="Content" ObjectID="_1805222704" r:id="rId937"/>
                    </w:object>
                  </w: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بـ:</w:t>
                  </w:r>
                </w:p>
                <w:p w14:paraId="44445229" w14:textId="77777777" w:rsidR="00D727F8" w:rsidRPr="00AE5585" w:rsidRDefault="00000000" w:rsidP="00D727F8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/>
                      <w:position w:val="-10"/>
                      <w:sz w:val="28"/>
                      <w:szCs w:val="28"/>
                    </w:rPr>
                    <w:object w:dxaOrig="2200" w:dyaOrig="380" w14:anchorId="7B2E6A82">
                      <v:shape id="_x0000_i1561" type="#_x0000_t75" style="width:110.25pt;height:18.75pt">
                        <v:imagedata r:id="rId938" o:title=""/>
                      </v:shape>
                      <o:OLEObject Type="Embed" ProgID="Equation.DSMT4" ShapeID="_x0000_i1561" DrawAspect="Content" ObjectID="_1805222705" r:id="rId939"/>
                    </w:object>
                  </w:r>
                </w:p>
                <w:p w14:paraId="0C10C271" w14:textId="77777777" w:rsidR="00D727F8" w:rsidRPr="00AE5585" w:rsidRDefault="00000000" w:rsidP="00D727F8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1. اوجد </w:t>
                  </w:r>
                  <w:r>
                    <w:rPr>
                      <w:rFonts w:ascii="Simplified Arabic" w:hAnsi="Simplified Arabic" w:cs="Simplified Arabic"/>
                      <w:position w:val="-10"/>
                      <w:sz w:val="28"/>
                      <w:szCs w:val="28"/>
                    </w:rPr>
                    <w:object w:dxaOrig="220" w:dyaOrig="260" w14:anchorId="3EB8F244">
                      <v:shape id="_x0000_i1562" type="#_x0000_t75" style="width:11.25pt;height:12.75pt">
                        <v:imagedata r:id="rId940" o:title=""/>
                      </v:shape>
                      <o:OLEObject Type="Embed" ProgID="Equation.DSMT4" ShapeID="_x0000_i1562" DrawAspect="Content" ObjectID="_1805222706" r:id="rId941"/>
                    </w:object>
                  </w: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، 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1080" w:dyaOrig="400" w14:anchorId="5832EA0D">
                      <v:shape id="_x0000_i1563" type="#_x0000_t75" style="width:54pt;height:20.25pt">
                        <v:imagedata r:id="rId942" o:title=""/>
                      </v:shape>
                      <o:OLEObject Type="Embed" ProgID="Equation.DSMT4" ShapeID="_x0000_i1563" DrawAspect="Content" ObjectID="_1805222707" r:id="rId943"/>
                    </w:object>
                  </w: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،  بحيث : </w:t>
                  </w:r>
                  <w:r>
                    <w:rPr>
                      <w:rFonts w:ascii="Simplified Arabic" w:hAnsi="Simplified Arabic" w:cs="Simplified Arabic"/>
                      <w:position w:val="-10"/>
                      <w:sz w:val="28"/>
                      <w:szCs w:val="28"/>
                    </w:rPr>
                    <w:object w:dxaOrig="1880" w:dyaOrig="320" w14:anchorId="3449DC46">
                      <v:shape id="_x0000_i1564" type="#_x0000_t75" style="width:93.75pt;height:15.75pt">
                        <v:imagedata r:id="rId944" o:title=""/>
                      </v:shape>
                      <o:OLEObject Type="Embed" ProgID="Equation.DSMT4" ShapeID="_x0000_i1564" DrawAspect="Content" ObjectID="_1805222708" r:id="rId945"/>
                    </w:object>
                  </w:r>
                </w:p>
                <w:p w14:paraId="7A0030D4" w14:textId="77777777" w:rsidR="00D727F8" w:rsidRPr="00AE5585" w:rsidRDefault="00000000" w:rsidP="00677316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2. ا) حل في المجال 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700" w:dyaOrig="400" w14:anchorId="10944452">
                      <v:shape id="_x0000_i1565" type="#_x0000_t75" style="width:35.25pt;height:20.25pt">
                        <v:imagedata r:id="rId936" o:title=""/>
                      </v:shape>
                      <o:OLEObject Type="Embed" ProgID="Equation.DSMT4" ShapeID="_x0000_i1565" DrawAspect="Content" ObjectID="_1805222709" r:id="rId946"/>
                    </w:object>
                  </w: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المعادلة </w:t>
                  </w:r>
                  <w:r>
                    <w:rPr>
                      <w:position w:val="-10"/>
                    </w:rPr>
                    <w:object w:dxaOrig="1040" w:dyaOrig="380" w14:anchorId="230DBDEE">
                      <v:shape id="_x0000_i1566" type="#_x0000_t75" style="width:51.75pt;height:18.75pt">
                        <v:imagedata r:id="rId947" o:title=""/>
                      </v:shape>
                      <o:OLEObject Type="Embed" ProgID="Equation.DSMT4" ShapeID="_x0000_i1566" DrawAspect="Content" ObjectID="_1805222710" r:id="rId948"/>
                    </w:object>
                  </w:r>
                </w:p>
                <w:p w14:paraId="745E35AA" w14:textId="77777777" w:rsidR="00D727F8" w:rsidRPr="00AE5585" w:rsidRDefault="00000000" w:rsidP="00677316">
                  <w:pPr>
                    <w:bidi/>
                    <w:spacing w:line="240" w:lineRule="auto"/>
                    <w:ind w:firstLine="284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ب) مثل  صور حلول المعادلة </w:t>
                  </w:r>
                  <w:r>
                    <w:rPr>
                      <w:position w:val="-10"/>
                    </w:rPr>
                    <w:object w:dxaOrig="1040" w:dyaOrig="380" w14:anchorId="613C1984">
                      <v:shape id="_x0000_i1567" type="#_x0000_t75" style="width:51.75pt;height:18.75pt">
                        <v:imagedata r:id="rId949" o:title=""/>
                      </v:shape>
                      <o:OLEObject Type="Embed" ProgID="Equation.DSMT4" ShapeID="_x0000_i1567" DrawAspect="Content" ObjectID="_1805222711" r:id="rId950"/>
                    </w:object>
                  </w: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على الدائرة المثلثية</w:t>
                  </w:r>
                </w:p>
                <w:p w14:paraId="5D3DB650" w14:textId="77777777" w:rsidR="00D727F8" w:rsidRPr="00D727F8" w:rsidRDefault="00000000">
                  <w:pPr>
                    <w:numPr>
                      <w:ilvl w:val="0"/>
                      <w:numId w:val="46"/>
                    </w:numPr>
                    <w:bidi/>
                    <w:spacing w:line="240" w:lineRule="auto"/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</w:pPr>
                  <w:r w:rsidRPr="00D727F8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 xml:space="preserve">تمرين2: </w:t>
                  </w:r>
                </w:p>
                <w:p w14:paraId="23880922" w14:textId="77777777" w:rsidR="00D727F8" w:rsidRPr="00AE5585" w:rsidRDefault="00000000" w:rsidP="00263D75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260" w:dyaOrig="260" w14:anchorId="59ABD6C9">
                      <v:shape id="_x0000_i1568" type="#_x0000_t75" style="width:12.75pt;height:12.75pt">
                        <v:imagedata r:id="rId951" o:title=""/>
                      </v:shape>
                      <o:OLEObject Type="Embed" ProgID="Equation.DSMT4" ShapeID="_x0000_i1568" DrawAspect="Content" ObjectID="_1805222712" r:id="rId952"/>
                    </w:object>
                  </w: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عبارة مثلثية معرفة على المجال </w:t>
                  </w:r>
                  <w:r>
                    <w:rPr>
                      <w:position w:val="-4"/>
                    </w:rPr>
                    <w:object w:dxaOrig="320" w:dyaOrig="260" w14:anchorId="305BC432">
                      <v:shape id="_x0000_i1569" type="#_x0000_t75" style="width:15.75pt;height:12.75pt">
                        <v:imagedata r:id="rId953" o:title=""/>
                      </v:shape>
                      <o:OLEObject Type="Embed" ProgID="Equation.DSMT4" ShapeID="_x0000_i1569" DrawAspect="Content" ObjectID="_1805222713" r:id="rId954"/>
                    </w:object>
                  </w: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بـ:</w:t>
                  </w:r>
                </w:p>
                <w:p w14:paraId="34D330AC" w14:textId="77777777" w:rsidR="00D727F8" w:rsidRPr="00AE5585" w:rsidRDefault="00000000" w:rsidP="00D727F8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/>
                      <w:position w:val="-10"/>
                      <w:sz w:val="28"/>
                      <w:szCs w:val="28"/>
                    </w:rPr>
                    <w:object w:dxaOrig="2400" w:dyaOrig="380" w14:anchorId="4B829093">
                      <v:shape id="_x0000_i1570" type="#_x0000_t75" style="width:120pt;height:18.75pt">
                        <v:imagedata r:id="rId955" o:title=""/>
                      </v:shape>
                      <o:OLEObject Type="Embed" ProgID="Equation.DSMT4" ShapeID="_x0000_i1570" DrawAspect="Content" ObjectID="_1805222714" r:id="rId956"/>
                    </w:object>
                  </w:r>
                </w:p>
                <w:p w14:paraId="24FF0FBA" w14:textId="77777777" w:rsidR="00D727F8" w:rsidRPr="00AE5585" w:rsidRDefault="00000000" w:rsidP="00677316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1. اوجد </w:t>
                  </w:r>
                  <w:r>
                    <w:rPr>
                      <w:rFonts w:ascii="Simplified Arabic" w:hAnsi="Simplified Arabic" w:cs="Simplified Arabic"/>
                      <w:position w:val="-10"/>
                      <w:sz w:val="28"/>
                      <w:szCs w:val="28"/>
                    </w:rPr>
                    <w:object w:dxaOrig="220" w:dyaOrig="260" w14:anchorId="6AF12C25">
                      <v:shape id="_x0000_i1571" type="#_x0000_t75" style="width:11.25pt;height:12.75pt">
                        <v:imagedata r:id="rId940" o:title=""/>
                      </v:shape>
                      <o:OLEObject Type="Embed" ProgID="Equation.DSMT4" ShapeID="_x0000_i1571" DrawAspect="Content" ObjectID="_1805222715" r:id="rId957"/>
                    </w:object>
                  </w: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، 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1080" w:dyaOrig="400" w14:anchorId="413771FD">
                      <v:shape id="_x0000_i1572" type="#_x0000_t75" style="width:54pt;height:20.25pt">
                        <v:imagedata r:id="rId942" o:title=""/>
                      </v:shape>
                      <o:OLEObject Type="Embed" ProgID="Equation.DSMT4" ShapeID="_x0000_i1572" DrawAspect="Content" ObjectID="_1805222716" r:id="rId958"/>
                    </w:object>
                  </w: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،  بحيث : </w:t>
                  </w:r>
                  <w:r>
                    <w:rPr>
                      <w:position w:val="-10"/>
                    </w:rPr>
                    <w:object w:dxaOrig="1900" w:dyaOrig="320" w14:anchorId="071CDC24">
                      <v:shape id="_x0000_i1573" type="#_x0000_t75" style="width:95.25pt;height:15.75pt">
                        <v:imagedata r:id="rId959" o:title=""/>
                      </v:shape>
                      <o:OLEObject Type="Embed" ProgID="Equation.DSMT4" ShapeID="_x0000_i1573" DrawAspect="Content" ObjectID="_1805222717" r:id="rId960"/>
                    </w:object>
                  </w:r>
                </w:p>
                <w:p w14:paraId="680B12DB" w14:textId="77777777" w:rsidR="00D727F8" w:rsidRPr="00AE5585" w:rsidRDefault="00000000" w:rsidP="00677316">
                  <w:pPr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2. حل و ناقش،حسب قيم الوسيط</w:t>
                  </w: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60" w:dyaOrig="220" w14:anchorId="793613C3">
                      <v:shape id="_x0000_i1574" type="#_x0000_t75" style="width:12.75pt;height:11.25pt">
                        <v:imagedata r:id="rId961" o:title=""/>
                      </v:shape>
                      <o:OLEObject Type="Embed" ProgID="Equation.DSMT4" ShapeID="_x0000_i1574" DrawAspect="Content" ObjectID="_1805222718" r:id="rId962"/>
                    </w:object>
                  </w: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،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720" w:dyaOrig="279" w14:anchorId="2AA11302">
                      <v:shape id="_x0000_i1575" type="#_x0000_t75" style="width:36pt;height:14.25pt">
                        <v:imagedata r:id="rId963" o:title=""/>
                      </v:shape>
                      <o:OLEObject Type="Embed" ProgID="Equation.DSMT4" ShapeID="_x0000_i1575" DrawAspect="Content" ObjectID="_1805222719" r:id="rId964"/>
                    </w:object>
                  </w:r>
                  <w:r w:rsidRPr="00AE5585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حلول المعادلة </w:t>
                  </w:r>
                  <w:r>
                    <w:rPr>
                      <w:position w:val="-10"/>
                    </w:rPr>
                    <w:object w:dxaOrig="960" w:dyaOrig="320" w14:anchorId="0062EE40">
                      <v:shape id="_x0000_i1576" type="#_x0000_t75" style="width:48pt;height:15.75pt">
                        <v:imagedata r:id="rId965" o:title=""/>
                      </v:shape>
                      <o:OLEObject Type="Embed" ProgID="Equation.DSMT4" ShapeID="_x0000_i1576" DrawAspect="Content" ObjectID="_1805222720" r:id="rId966"/>
                    </w:object>
                  </w:r>
                </w:p>
                <w:p w14:paraId="0BDF55EC" w14:textId="77777777" w:rsidR="00D727F8" w:rsidRPr="00AE5585" w:rsidRDefault="00D727F8" w:rsidP="00D727F8">
                  <w:pPr>
                    <w:tabs>
                      <w:tab w:val="left" w:pos="5075"/>
                    </w:tabs>
                    <w:bidi/>
                    <w:spacing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</w:p>
                <w:p w14:paraId="11EFE39A" w14:textId="77777777" w:rsidR="00355EA8" w:rsidRPr="00355EA8" w:rsidRDefault="007E2202" w:rsidP="00D727F8">
                  <w:pPr>
                    <w:bidi/>
                    <w:ind w:left="360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355EA8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 xml:space="preserve">   </w:t>
                  </w:r>
                </w:p>
                <w:p w14:paraId="3AFB4C82" w14:textId="77777777" w:rsidR="00386A64" w:rsidRPr="00D73822" w:rsidRDefault="00355EA8" w:rsidP="00355EA8">
                  <w:pPr>
                    <w:jc w:val="lowKashida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5EA0154E">
          <v:rect id="_x0000_s1747" style="position:absolute;left:0;text-align:left;margin-left:20.05pt;margin-top:2.3pt;width:90.05pt;height:702.45pt;z-index:151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3E5E45B3">
          <v:rect id="_x0000_s1748" style="position:absolute;left:0;text-align:left;margin-left:499.15pt;margin-top:2.3pt;width:74.3pt;height:702.45pt;z-index:153" strokecolor="#002060" strokeweight="2.25pt">
            <v:textbox>
              <w:txbxContent>
                <w:p w14:paraId="4C780F1D" w14:textId="77777777" w:rsidR="00386A64" w:rsidRDefault="00386A64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34E8B9D5" w14:textId="77777777" w:rsidR="00386A64" w:rsidRDefault="00386A64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5F2DE23D" w14:textId="77777777" w:rsidR="00386A64" w:rsidRDefault="00386A64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7E4D3165" w14:textId="77777777" w:rsidR="007B682F" w:rsidRDefault="007B682F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726CFDD4" w14:textId="77777777" w:rsidR="007B682F" w:rsidRDefault="007B682F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5A529DE2" w14:textId="77777777" w:rsidR="007B682F" w:rsidRDefault="007B682F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2E7FC849" w14:textId="77777777" w:rsidR="007B682F" w:rsidRDefault="007B682F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7733628C" w14:textId="77777777" w:rsidR="007B682F" w:rsidRDefault="007B682F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09588063" w14:textId="77777777" w:rsidR="007B682F" w:rsidRDefault="007B682F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2341FC41" w14:textId="77777777" w:rsidR="00386A64" w:rsidRDefault="00386A64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35771C7C" w14:textId="77777777" w:rsidR="00386A64" w:rsidRDefault="00386A64" w:rsidP="00D7382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358C96D7" w14:textId="77777777" w:rsidR="00386A64" w:rsidRDefault="00386A64" w:rsidP="00D73822">
                  <w:pPr>
                    <w:jc w:val="center"/>
                    <w:rPr>
                      <w:lang w:bidi="ar-DZ"/>
                    </w:rPr>
                  </w:pPr>
                </w:p>
              </w:txbxContent>
            </v:textbox>
          </v:rect>
        </w:pict>
      </w:r>
    </w:p>
    <w:p w14:paraId="168C8D6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9191C2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358FFE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85EC3B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687528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07588A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807CAA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DF54E2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6C48CC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D59A13B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28B46B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4241AF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82A6831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DEBF512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0258223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9FE674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FCE1F6F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198C81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D40908A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0F5DFD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3991B04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3AE2F1C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C522A07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72314C0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7DFEB28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44D3C76" w14:textId="77777777" w:rsidR="00657FB7" w:rsidRDefault="00000000" w:rsidP="00FB5A04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 w14:anchorId="41A4C13D">
          <v:rect id="_x0000_s1749" style="position:absolute;left:0;text-align:left;margin-left:493.8pt;margin-top:22.1pt;width:76.9pt;height:56.65pt;z-index:171" strokecolor="#002060" strokeweight="2.25pt">
            <v:textbox>
              <w:txbxContent>
                <w:p w14:paraId="6B166A02" w14:textId="77777777" w:rsidR="00386A64" w:rsidRPr="003504C4" w:rsidRDefault="00000000" w:rsidP="00657FB7">
                  <w:pPr>
                    <w:bidi/>
                    <w:jc w:val="center"/>
                    <w:rPr>
                      <w:rFonts w:ascii="Tahoma" w:hAnsi="Tahoma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val="en-US" w:bidi="ar-DZ"/>
                    </w:rPr>
                  </w:pPr>
                  <w:r w:rsidRPr="003504C4">
                    <w:rPr>
                      <w:rFonts w:ascii="Tahoma" w:hAnsi="Tahoma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68961980">
          <v:rect id="_x0000_s1750" style="position:absolute;left:0;text-align:left;margin-left:99.4pt;margin-top:22.1pt;width:394.4pt;height:56.65pt;z-index:170" strokecolor="#002060" strokeweight="2.25pt">
            <v:textbox>
              <w:txbxContent>
                <w:p w14:paraId="1A65890B" w14:textId="77777777" w:rsidR="00386A64" w:rsidRPr="003504C4" w:rsidRDefault="00000000" w:rsidP="00657FB7">
                  <w:pPr>
                    <w:bidi/>
                    <w:jc w:val="center"/>
                    <w:rPr>
                      <w:rFonts w:ascii="Tahoma" w:hAnsi="Tahoma" w:cs="Simplified Arabic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3504C4">
                    <w:rPr>
                      <w:rFonts w:ascii="Tahoma" w:hAnsi="Tahoma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615D2342">
          <v:rect id="_x0000_s1751" style="position:absolute;left:0;text-align:left;margin-left:9.35pt;margin-top:21.7pt;width:90.05pt;height:56.65pt;z-index:172" strokecolor="#002060" strokeweight="2.25pt">
            <v:textbox>
              <w:txbxContent>
                <w:p w14:paraId="7B87CA2A" w14:textId="77777777" w:rsidR="00386A64" w:rsidRPr="003504C4" w:rsidRDefault="00000000" w:rsidP="00657FB7">
                  <w:pPr>
                    <w:bidi/>
                    <w:jc w:val="center"/>
                    <w:rPr>
                      <w:rFonts w:ascii="Tahoma" w:hAnsi="Tahoma" w:cs="Simplified Arabic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3504C4">
                    <w:rPr>
                      <w:rFonts w:ascii="Tahoma" w:hAnsi="Tahoma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</w:p>
    <w:p w14:paraId="52158063" w14:textId="77777777" w:rsidR="00657FB7" w:rsidRDefault="00000000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4D1E7A0F">
          <v:rect id="_x0000_s1752" style="position:absolute;left:0;text-align:left;margin-left:9.35pt;margin-top:21.3pt;width:90.05pt;height:678.95pt;z-index:167" strokecolor="#002060" strokeweight="2.25pt"/>
        </w:pict>
      </w:r>
    </w:p>
    <w:p w14:paraId="1DEB4A2E" w14:textId="77777777" w:rsidR="00657FB7" w:rsidRDefault="00000000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253D7E8C">
          <v:rect id="_x0000_s1753" style="position:absolute;left:0;text-align:left;margin-left:493.8pt;margin-top:21.3pt;width:76.9pt;height:650.4pt;z-index:169" strokecolor="#002060" strokeweight="2.25pt">
            <v:textbox>
              <w:txbxContent>
                <w:p w14:paraId="3F815661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5FDB9EE7" w14:textId="77777777" w:rsidR="00386A64" w:rsidRDefault="00386A64">
                  <w:pPr>
                    <w:rPr>
                      <w:rtl/>
                      <w:lang w:bidi="ar-DZ"/>
                    </w:rPr>
                  </w:pPr>
                </w:p>
                <w:p w14:paraId="076BF1B1" w14:textId="77777777" w:rsidR="007B682F" w:rsidRDefault="007B682F" w:rsidP="007B682F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5323CABF" w14:textId="77777777" w:rsidR="007B682F" w:rsidRDefault="007B682F" w:rsidP="007B682F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1F25EB1D" w14:textId="77777777" w:rsidR="007B682F" w:rsidRDefault="007B682F" w:rsidP="007B682F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0CB97654" w14:textId="77777777" w:rsidR="007B682F" w:rsidRDefault="007B682F" w:rsidP="007B682F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41FD303C" w14:textId="77777777" w:rsidR="00F20DBD" w:rsidRDefault="00F20DBD">
                  <w:pPr>
                    <w:rPr>
                      <w:rtl/>
                      <w:lang w:bidi="ar-DZ"/>
                    </w:rPr>
                  </w:pPr>
                </w:p>
                <w:p w14:paraId="29303EB9" w14:textId="77777777" w:rsidR="00F20DBD" w:rsidRDefault="00F20DBD">
                  <w:pPr>
                    <w:rPr>
                      <w:rtl/>
                      <w:lang w:bidi="ar-DZ"/>
                    </w:rPr>
                  </w:pPr>
                </w:p>
                <w:p w14:paraId="3AE2F947" w14:textId="77777777" w:rsidR="00F20DBD" w:rsidRDefault="00F20DBD">
                  <w:pPr>
                    <w:rPr>
                      <w:rtl/>
                      <w:lang w:bidi="ar-DZ"/>
                    </w:rPr>
                  </w:pPr>
                </w:p>
                <w:p w14:paraId="3081E9DE" w14:textId="77777777" w:rsidR="00E86CCF" w:rsidRDefault="00E86CCF">
                  <w:pPr>
                    <w:rPr>
                      <w:rtl/>
                      <w:lang w:bidi="ar-DZ"/>
                    </w:rPr>
                  </w:pPr>
                </w:p>
                <w:p w14:paraId="02F5B1A9" w14:textId="77777777" w:rsidR="00E86CCF" w:rsidRDefault="00E86CCF">
                  <w:pPr>
                    <w:rPr>
                      <w:rtl/>
                      <w:lang w:bidi="ar-DZ"/>
                    </w:rPr>
                  </w:pPr>
                </w:p>
                <w:p w14:paraId="26AD42DD" w14:textId="77777777" w:rsidR="00F20DBD" w:rsidRDefault="00F20DBD" w:rsidP="00F20DBD">
                  <w:pPr>
                    <w:rPr>
                      <w:rtl/>
                      <w:lang w:bidi="ar-DZ"/>
                    </w:rPr>
                  </w:pPr>
                </w:p>
                <w:p w14:paraId="5FEAE10B" w14:textId="77777777" w:rsidR="00F20DBD" w:rsidRDefault="00F20DBD" w:rsidP="00F20DBD">
                  <w:pPr>
                    <w:rPr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</w:rPr>
        <w:pict w14:anchorId="432C8651">
          <v:rect id="_x0000_s1754" style="position:absolute;left:0;text-align:left;margin-left:99.4pt;margin-top:21.3pt;width:394.4pt;height:650.4pt;z-index:168" strokecolor="#002060" strokeweight="2.25pt">
            <v:textbox>
              <w:txbxContent>
                <w:p w14:paraId="2CAA713A" w14:textId="77777777" w:rsidR="00D727F8" w:rsidRPr="00906668" w:rsidRDefault="0089657D" w:rsidP="00D727F8">
                  <w:pPr>
                    <w:bidi/>
                    <w:ind w:left="360"/>
                    <w:rPr>
                      <w:rFonts w:ascii="Simplified Arabic" w:hAnsi="Simplified Arabic" w:cs="Simplified Arabic"/>
                      <w:b/>
                      <w:bCs/>
                      <w:noProof/>
                      <w:color w:val="1F497D"/>
                      <w:sz w:val="28"/>
                      <w:szCs w:val="28"/>
                    </w:rPr>
                  </w:pPr>
                  <w:r w:rsidRPr="00906668">
                    <w:rPr>
                      <w:rFonts w:ascii="Cambria" w:hAnsi="Cambria" w:cs="Simplified Arabic"/>
                      <w:b/>
                      <w:bCs/>
                      <w:color w:val="1F497D"/>
                      <w:sz w:val="28"/>
                      <w:szCs w:val="28"/>
                      <w:rtl/>
                    </w:rPr>
                    <w:t>2</w:t>
                  </w:r>
                  <w:r w:rsidRPr="00906668">
                    <w:rPr>
                      <w:rFonts w:ascii="Cambria" w:hAnsi="Cambria" w:cs="Simplified Arabic"/>
                      <w:color w:val="1F497D"/>
                      <w:sz w:val="28"/>
                      <w:szCs w:val="28"/>
                      <w:rtl/>
                    </w:rPr>
                    <w:t xml:space="preserve">. </w:t>
                  </w:r>
                  <w:r w:rsidR="00000000" w:rsidRPr="00906668">
                    <w:rPr>
                      <w:rFonts w:ascii="Simplified Arabic" w:hAnsi="Simplified Arabic" w:cs="Simplified Arabic"/>
                      <w:noProof/>
                      <w:color w:val="1F497D"/>
                      <w:sz w:val="28"/>
                      <w:szCs w:val="28"/>
                      <w:rtl/>
                    </w:rPr>
                    <w:t xml:space="preserve"> </w:t>
                  </w:r>
                  <w:r w:rsidR="00000000" w:rsidRPr="00906668">
                    <w:rPr>
                      <w:rFonts w:ascii="Simplified Arabic" w:hAnsi="Simplified Arabic" w:cs="Simplified Arabic"/>
                      <w:b/>
                      <w:bCs/>
                      <w:noProof/>
                      <w:color w:val="1F497D"/>
                      <w:sz w:val="28"/>
                      <w:szCs w:val="28"/>
                      <w:rtl/>
                    </w:rPr>
                    <w:t>المتراجحات المثلثية:</w:t>
                  </w:r>
                </w:p>
                <w:p w14:paraId="21C6846E" w14:textId="77777777" w:rsidR="00D727F8" w:rsidRPr="0089657D" w:rsidRDefault="00000000">
                  <w:pPr>
                    <w:pStyle w:val="Paragraphedeliste"/>
                    <w:numPr>
                      <w:ilvl w:val="1"/>
                      <w:numId w:val="47"/>
                    </w:numPr>
                    <w:bidi/>
                    <w:rPr>
                      <w:rFonts w:ascii="Simplified Arabic" w:hAnsi="Simplified Arabic" w:cs="Simplified Arabic"/>
                      <w:noProof/>
                      <w:color w:val="00B050"/>
                      <w:sz w:val="28"/>
                      <w:szCs w:val="28"/>
                      <w:rtl/>
                    </w:rPr>
                  </w:pPr>
                  <w:r w:rsidRPr="0089657D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>المتراجحات من الشكل:</w:t>
                  </w:r>
                  <w:r w:rsidRPr="0089657D">
                    <w:rPr>
                      <w:rFonts w:ascii="Simplified Arabic" w:hAnsi="Simplified Arabic" w:cs="Simplified Arabic"/>
                      <w:color w:val="00B05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color w:val="00B050"/>
                      <w:position w:val="-14"/>
                    </w:rPr>
                    <w:object w:dxaOrig="1320" w:dyaOrig="360" w14:anchorId="6E5ABB67">
                      <v:shape id="_x0000_i1577" type="#_x0000_t75" style="width:66pt;height:18pt">
                        <v:imagedata r:id="rId772" o:title=""/>
                      </v:shape>
                      <o:OLEObject Type="Embed" ProgID="Equation.DSMT4" ShapeID="_x0000_i1577" DrawAspect="Content" ObjectID="_1805222721" r:id="rId967"/>
                    </w:object>
                  </w:r>
                </w:p>
                <w:p w14:paraId="57D338F1" w14:textId="77777777" w:rsidR="0089657D" w:rsidRDefault="00000000" w:rsidP="0089657D">
                  <w:pPr>
                    <w:pStyle w:val="Paragraphedeliste"/>
                    <w:bidi/>
                    <w:ind w:left="627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color w:val="FF0000"/>
                      <w:sz w:val="28"/>
                      <w:szCs w:val="28"/>
                      <w:rtl/>
                    </w:rPr>
                    <w:t xml:space="preserve">ا) </w:t>
                  </w:r>
                  <w:r w:rsidRPr="0089657D">
                    <w:rPr>
                      <w:rFonts w:ascii="Simplified Arabic" w:hAnsi="Simplified Arabic" w:cs="Simplified Arabic" w:hint="cs"/>
                      <w:color w:val="FF0000"/>
                      <w:sz w:val="28"/>
                      <w:szCs w:val="28"/>
                      <w:rtl/>
                    </w:rPr>
                    <w:t>عمل موجه( 1):</w:t>
                  </w:r>
                </w:p>
                <w:p w14:paraId="5D3C4C3E" w14:textId="77777777" w:rsidR="0089657D" w:rsidRPr="0089657D" w:rsidRDefault="00D727F8" w:rsidP="0018215A">
                  <w:pPr>
                    <w:pStyle w:val="Paragraphedeliste"/>
                    <w:bidi/>
                    <w:ind w:left="627" w:hanging="301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في المجموعة</w:t>
                  </w:r>
                  <w:r w:rsidR="00000000">
                    <w:rPr>
                      <w:position w:val="-14"/>
                    </w:rPr>
                    <w:object w:dxaOrig="750" w:dyaOrig="410" w14:anchorId="29D45A6D">
                      <v:shape id="_x0000_i1578" type="#_x0000_t75" style="width:37.5pt;height:20.25pt">
                        <v:imagedata r:id="rId968" o:title=""/>
                      </v:shape>
                      <o:OLEObject Type="Embed" ProgID="Equation.DSMT4" ShapeID="_x0000_i1578" DrawAspect="Content" ObjectID="_1805222722" r:id="rId969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لتكن المتراجحة ذات المجهول</w:t>
                  </w:r>
                  <w:r w:rsidR="00000000"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  <w:r w:rsidR="00000000"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 w:rsidR="00000000"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الحقيقي</w:t>
                  </w:r>
                  <w:r w:rsidR="00000000">
                    <w:rPr>
                      <w:position w:val="-6"/>
                    </w:rPr>
                    <w:object w:dxaOrig="200" w:dyaOrig="210" w14:anchorId="529DE123">
                      <v:shape id="_x0000_i1579" type="#_x0000_t75" style="width:9.75pt;height:10.5pt">
                        <v:imagedata r:id="rId970" o:title=""/>
                      </v:shape>
                      <o:OLEObject Type="Embed" ProgID="Equation.DSMT4" ShapeID="_x0000_i1579" DrawAspect="Content" ObjectID="_1805222723" r:id="rId971"/>
                    </w:object>
                  </w:r>
                  <w:r w:rsidR="00000000"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:</w:t>
                  </w:r>
                  <w:r w:rsidR="00000000">
                    <w:rPr>
                      <w:position w:val="-6"/>
                    </w:rPr>
                    <w:object w:dxaOrig="920" w:dyaOrig="210" w14:anchorId="0DD2D7E1">
                      <v:shape id="_x0000_i1580" type="#_x0000_t75" style="width:45.75pt;height:10.5pt">
                        <v:imagedata r:id="rId972" o:title=""/>
                      </v:shape>
                      <o:OLEObject Type="Embed" ProgID="Equation.DSMT4" ShapeID="_x0000_i1580" DrawAspect="Content" ObjectID="_1805222724" r:id="rId973"/>
                    </w:object>
                  </w:r>
                  <w:r w:rsidR="00000000"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...</w:t>
                  </w:r>
                  <w:r w:rsidR="00000000">
                    <w:rPr>
                      <w:position w:val="-14"/>
                    </w:rPr>
                    <w:object w:dxaOrig="340" w:dyaOrig="410" w14:anchorId="6CB0963F">
                      <v:shape id="_x0000_i1581" type="#_x0000_t75" style="width:17.25pt;height:20.25pt">
                        <v:imagedata r:id="rId974" o:title=""/>
                      </v:shape>
                      <o:OLEObject Type="Embed" ProgID="Equation.DSMT4" ShapeID="_x0000_i1581" DrawAspect="Content" ObjectID="_1805222725" r:id="rId975"/>
                    </w:object>
                  </w:r>
                  <w:r w:rsidR="00000000"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(</w:t>
                  </w:r>
                  <w:r w:rsidR="00000000">
                    <w:rPr>
                      <w:position w:val="-6"/>
                    </w:rPr>
                    <w:object w:dxaOrig="200" w:dyaOrig="210" w14:anchorId="4D80E1FA">
                      <v:shape id="_x0000_i1582" type="#_x0000_t75" style="width:9.75pt;height:10.5pt">
                        <v:imagedata r:id="rId976" o:title=""/>
                      </v:shape>
                      <o:OLEObject Type="Embed" ProgID="Equation.DSMT4" ShapeID="_x0000_i1582" DrawAspect="Content" ObjectID="_1805222726" r:id="rId977"/>
                    </w:object>
                  </w:r>
                  <w:r w:rsidR="00000000"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عدد حقيقي ) .</w:t>
                  </w:r>
                </w:p>
                <w:p w14:paraId="6D45C66E" w14:textId="77777777" w:rsidR="00D727F8" w:rsidRPr="0089657D" w:rsidRDefault="00000000">
                  <w:pPr>
                    <w:pStyle w:val="Paragraphedeliste"/>
                    <w:numPr>
                      <w:ilvl w:val="0"/>
                      <w:numId w:val="48"/>
                    </w:numPr>
                    <w:bidi/>
                    <w:ind w:hanging="1105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أثبت أنه إذا كان </w:t>
                  </w:r>
                  <w:r>
                    <w:rPr>
                      <w:position w:val="-6"/>
                    </w:rPr>
                    <w:object w:dxaOrig="680" w:dyaOrig="280" w14:anchorId="646A0DA8">
                      <v:shape id="_x0000_i1583" type="#_x0000_t75" style="width:33.75pt;height:14.25pt">
                        <v:imagedata r:id="rId978" o:title=""/>
                      </v:shape>
                      <o:OLEObject Type="Embed" ProgID="Equation.DSMT4" ShapeID="_x0000_i1583" DrawAspect="Content" ObjectID="_1805222727" r:id="rId979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فإن المتراجحة</w:t>
                  </w:r>
                  <w:r>
                    <w:rPr>
                      <w:position w:val="-14"/>
                    </w:rPr>
                    <w:object w:dxaOrig="340" w:dyaOrig="410" w14:anchorId="539ADE11">
                      <v:shape id="_x0000_i1584" type="#_x0000_t75" style="width:17.25pt;height:20.25pt">
                        <v:imagedata r:id="rId974" o:title=""/>
                      </v:shape>
                      <o:OLEObject Type="Embed" ProgID="Equation.DSMT4" ShapeID="_x0000_i1584" DrawAspect="Content" ObjectID="_1805222728" r:id="rId980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ليس لها حلول في</w:t>
                  </w:r>
                  <w:r>
                    <w:rPr>
                      <w:position w:val="-14"/>
                    </w:rPr>
                    <w:object w:dxaOrig="750" w:dyaOrig="410" w14:anchorId="77460B90">
                      <v:shape id="_x0000_i1585" type="#_x0000_t75" style="width:37.5pt;height:20.25pt">
                        <v:imagedata r:id="rId968" o:title=""/>
                      </v:shape>
                      <o:OLEObject Type="Embed" ProgID="Equation.DSMT4" ShapeID="_x0000_i1585" DrawAspect="Content" ObjectID="_1805222729" r:id="rId981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.</w:t>
                  </w:r>
                </w:p>
                <w:p w14:paraId="28DA56FC" w14:textId="77777777" w:rsidR="0089657D" w:rsidRDefault="00D727F8">
                  <w:pPr>
                    <w:pStyle w:val="Paragraphedeliste"/>
                    <w:numPr>
                      <w:ilvl w:val="0"/>
                      <w:numId w:val="48"/>
                    </w:numPr>
                    <w:bidi/>
                    <w:spacing w:after="0" w:line="240" w:lineRule="auto"/>
                    <w:ind w:hanging="1105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أثبت أنه إذا كان </w:t>
                  </w:r>
                  <w:r w:rsidR="00000000"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520" w:dyaOrig="280" w14:anchorId="553687E6">
                      <v:shape id="_x0000_i1586" type="#_x0000_t75" style="width:26.25pt;height:14.25pt">
                        <v:imagedata r:id="rId982" o:title=""/>
                      </v:shape>
                      <o:OLEObject Type="Embed" ProgID="Equation.DSMT4" ShapeID="_x0000_i1586" DrawAspect="Content" ObjectID="_1805222730" r:id="rId983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فإن </w:t>
                  </w:r>
                  <w:r w:rsidR="00000000"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750" w:dyaOrig="410" w14:anchorId="280874AC">
                      <v:shape id="_x0000_i1587" type="#_x0000_t75" style="width:37.5pt;height:20.25pt">
                        <v:imagedata r:id="rId968" o:title=""/>
                      </v:shape>
                      <o:OLEObject Type="Embed" ProgID="Equation.DSMT4" ShapeID="_x0000_i1587" DrawAspect="Content" ObjectID="_1805222731" r:id="rId984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هي مجموعة الحلول للمتراجحة</w:t>
                  </w:r>
                  <w:r w:rsidR="00000000"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340" w:dyaOrig="410" w14:anchorId="6770B676">
                      <v:shape id="_x0000_i1588" type="#_x0000_t75" style="width:17.25pt;height:20.25pt">
                        <v:imagedata r:id="rId974" o:title=""/>
                      </v:shape>
                      <o:OLEObject Type="Embed" ProgID="Equation.DSMT4" ShapeID="_x0000_i1588" DrawAspect="Content" ObjectID="_1805222732" r:id="rId985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</w:t>
                  </w:r>
                </w:p>
                <w:p w14:paraId="5B47C01C" w14:textId="77777777" w:rsidR="00D727F8" w:rsidRPr="0089657D" w:rsidRDefault="00000000">
                  <w:pPr>
                    <w:pStyle w:val="Paragraphedeliste"/>
                    <w:numPr>
                      <w:ilvl w:val="0"/>
                      <w:numId w:val="48"/>
                    </w:numPr>
                    <w:bidi/>
                    <w:spacing w:after="0" w:line="240" w:lineRule="auto"/>
                    <w:ind w:left="893" w:hanging="567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أثبت أنه إذا كان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980" w:dyaOrig="280" w14:anchorId="6A14ADBF">
                      <v:shape id="_x0000_i1589" type="#_x0000_t75" style="width:48.75pt;height:14.25pt">
                        <v:imagedata r:id="rId986" o:title=""/>
                      </v:shape>
                      <o:OLEObject Type="Embed" ProgID="Equation.DSMT4" ShapeID="_x0000_i1589" DrawAspect="Content" ObjectID="_1805222733" r:id="rId987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فإنه يوجد عددين متعاكسان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50" w:dyaOrig="210" w14:anchorId="365A7345">
                      <v:shape id="_x0000_i1590" type="#_x0000_t75" style="width:12.75pt;height:10.5pt">
                        <v:imagedata r:id="rId988" o:title=""/>
                      </v:shape>
                      <o:OLEObject Type="Embed" ProgID="Equation.DSMT4" ShapeID="_x0000_i1590" DrawAspect="Content" ObjectID="_1805222734" r:id="rId989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</w:t>
                  </w:r>
                  <w:r>
                    <w:rPr>
                      <w:rFonts w:ascii="Simplified Arabic" w:hAnsi="Simplified Arabic" w:cs="Simplified Arabic"/>
                      <w:position w:val="-10"/>
                      <w:sz w:val="28"/>
                      <w:szCs w:val="28"/>
                    </w:rPr>
                    <w:object w:dxaOrig="250" w:dyaOrig="320" w14:anchorId="4704F3B6">
                      <v:shape id="_x0000_i1591" type="#_x0000_t75" style="width:12.75pt;height:15.75pt">
                        <v:imagedata r:id="rId990" o:title=""/>
                      </v:shape>
                      <o:OLEObject Type="Embed" ProgID="Equation.DSMT4" ShapeID="_x0000_i1591" DrawAspect="Content" ObjectID="_1805222735" r:id="rId991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من المجال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750" w:dyaOrig="410" w14:anchorId="24065833">
                      <v:shape id="_x0000_i1592" type="#_x0000_t75" style="width:37.5pt;height:20.25pt">
                        <v:imagedata r:id="rId968" o:title=""/>
                      </v:shape>
                      <o:OLEObject Type="Embed" ProgID="Equation.DSMT4" ShapeID="_x0000_i1592" DrawAspect="Content" ObjectID="_1805222736" r:id="rId992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حيث أن </w:t>
                  </w:r>
                  <w:r>
                    <w:rPr>
                      <w:rFonts w:ascii="Simplified Arabic" w:hAnsi="Simplified Arabic" w:cs="Simplified Arabic"/>
                      <w:position w:val="-10"/>
                      <w:sz w:val="28"/>
                      <w:szCs w:val="28"/>
                    </w:rPr>
                    <w:object w:dxaOrig="1710" w:dyaOrig="320" w14:anchorId="22725028">
                      <v:shape id="_x0000_i1593" type="#_x0000_t75" style="width:85.5pt;height:15.75pt">
                        <v:imagedata r:id="rId993" o:title=""/>
                      </v:shape>
                      <o:OLEObject Type="Embed" ProgID="Equation.DSMT4" ShapeID="_x0000_i1593" DrawAspect="Content" ObjectID="_1805222737" r:id="rId994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نسمي 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320" w:dyaOrig="270" w14:anchorId="1679C7C8">
                      <v:shape id="_x0000_i1594" type="#_x0000_t75" style="width:15.75pt;height:13.5pt">
                        <v:imagedata r:id="rId995" o:title=""/>
                      </v:shape>
                      <o:OLEObject Type="Embed" ProgID="Equation.DSMT4" ShapeID="_x0000_i1594" DrawAspect="Content" ObjectID="_1805222738" r:id="rId996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صورة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50" w:dyaOrig="210" w14:anchorId="58F1EE70">
                      <v:shape id="_x0000_i1595" type="#_x0000_t75" style="width:12.75pt;height:10.5pt">
                        <v:imagedata r:id="rId997" o:title=""/>
                      </v:shape>
                      <o:OLEObject Type="Embed" ProgID="Equation.DSMT4" ShapeID="_x0000_i1595" DrawAspect="Content" ObjectID="_1805222739" r:id="rId998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على الدائرة المثلثية و نسمي 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370" w:dyaOrig="270" w14:anchorId="54553406">
                      <v:shape id="_x0000_i1596" type="#_x0000_t75" style="width:18.75pt;height:13.5pt">
                        <v:imagedata r:id="rId999" o:title=""/>
                      </v:shape>
                      <o:OLEObject Type="Embed" ProgID="Equation.DSMT4" ShapeID="_x0000_i1596" DrawAspect="Content" ObjectID="_1805222740" r:id="rId1000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صورة </w:t>
                  </w:r>
                  <w:r>
                    <w:rPr>
                      <w:rFonts w:ascii="Simplified Arabic" w:hAnsi="Simplified Arabic" w:cs="Simplified Arabic"/>
                      <w:position w:val="-10"/>
                      <w:sz w:val="28"/>
                      <w:szCs w:val="28"/>
                    </w:rPr>
                    <w:object w:dxaOrig="250" w:dyaOrig="320" w14:anchorId="63B9B540">
                      <v:shape id="_x0000_i1597" type="#_x0000_t75" style="width:12.75pt;height:15.75pt">
                        <v:imagedata r:id="rId1001" o:title=""/>
                      </v:shape>
                      <o:OLEObject Type="Embed" ProgID="Equation.DSMT4" ShapeID="_x0000_i1597" DrawAspect="Content" ObjectID="_1805222741" r:id="rId1002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على الدائرة المثلثية ، أثبت أن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320" w:dyaOrig="270" w14:anchorId="666B47BE">
                      <v:shape id="_x0000_i1598" type="#_x0000_t75" style="width:15.75pt;height:13.5pt">
                        <v:imagedata r:id="rId995" o:title=""/>
                      </v:shape>
                      <o:OLEObject Type="Embed" ProgID="Equation.DSMT4" ShapeID="_x0000_i1598" DrawAspect="Content" ObjectID="_1805222742" r:id="rId1003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</w:t>
                  </w:r>
                  <w:r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370" w:dyaOrig="270" w14:anchorId="3CAC28A7">
                      <v:shape id="_x0000_i1599" type="#_x0000_t75" style="width:18.75pt;height:13.5pt">
                        <v:imagedata r:id="rId1004" o:title=""/>
                      </v:shape>
                      <o:OLEObject Type="Embed" ProgID="Equation.DSMT4" ShapeID="_x0000_i1599" DrawAspect="Content" ObjectID="_1805222743" r:id="rId1005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متناظرتان بالنسبة إلى محور الفواصل.  </w:t>
                  </w:r>
                </w:p>
                <w:p w14:paraId="6AA1E5B6" w14:textId="77777777" w:rsidR="00D727F8" w:rsidRPr="0089657D" w:rsidRDefault="00000000">
                  <w:pPr>
                    <w:numPr>
                      <w:ilvl w:val="0"/>
                      <w:numId w:val="48"/>
                    </w:numPr>
                    <w:bidi/>
                    <w:ind w:hanging="1105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استنتج مجموعة نقط الدائرة المثلثية التي فواصلها أصغر من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00" w:dyaOrig="210" w14:anchorId="33A06656">
                      <v:shape id="_x0000_i1600" type="#_x0000_t75" style="width:9.75pt;height:10.5pt">
                        <v:imagedata r:id="rId1006" o:title=""/>
                      </v:shape>
                      <o:OLEObject Type="Embed" ProgID="Equation.DSMT4" ShapeID="_x0000_i1600" DrawAspect="Content" ObjectID="_1805222744" r:id="rId1007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</w:t>
                  </w:r>
                </w:p>
                <w:p w14:paraId="5FF65467" w14:textId="77777777" w:rsidR="00D727F8" w:rsidRPr="0089657D" w:rsidRDefault="00000000">
                  <w:pPr>
                    <w:numPr>
                      <w:ilvl w:val="0"/>
                      <w:numId w:val="48"/>
                    </w:numPr>
                    <w:bidi/>
                    <w:ind w:hanging="1105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استنتج حلول المتراجحة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340" w:dyaOrig="410" w14:anchorId="2B82B8A7">
                      <v:shape id="_x0000_i1601" type="#_x0000_t75" style="width:17.25pt;height:20.25pt">
                        <v:imagedata r:id="rId974" o:title=""/>
                      </v:shape>
                      <o:OLEObject Type="Embed" ProgID="Equation.DSMT4" ShapeID="_x0000_i1601" DrawAspect="Content" ObjectID="_1805222745" r:id="rId1008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على المجال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750" w:dyaOrig="410" w14:anchorId="50F2961D">
                      <v:shape id="_x0000_i1602" type="#_x0000_t75" style="width:37.5pt;height:20.25pt">
                        <v:imagedata r:id="rId968" o:title=""/>
                      </v:shape>
                      <o:OLEObject Type="Embed" ProgID="Equation.DSMT4" ShapeID="_x0000_i1602" DrawAspect="Content" ObjectID="_1805222746" r:id="rId1009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</w:t>
                  </w:r>
                </w:p>
                <w:p w14:paraId="0810D2BB" w14:textId="77777777" w:rsidR="00D727F8" w:rsidRPr="0089657D" w:rsidRDefault="00000000">
                  <w:pPr>
                    <w:pStyle w:val="Paragraphedeliste"/>
                    <w:numPr>
                      <w:ilvl w:val="0"/>
                      <w:numId w:val="49"/>
                    </w:num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89657D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>ملاحظة:</w:t>
                  </w:r>
                  <w:r w:rsidRPr="0089657D"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  <w:rtl/>
                    </w:rPr>
                    <w:t xml:space="preserve"> </w: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في المتراجحات من الشكل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920" w:dyaOrig="270" w14:anchorId="0575C043">
                      <v:shape id="_x0000_i1603" type="#_x0000_t75" style="width:45.75pt;height:13.5pt">
                        <v:imagedata r:id="rId1010" o:title=""/>
                      </v:shape>
                      <o:OLEObject Type="Embed" ProgID="Equation.DSMT4" ShapeID="_x0000_i1603" DrawAspect="Content" ObjectID="_1805222747" r:id="rId1011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الحالتان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680" w:dyaOrig="280" w14:anchorId="115D8922">
                      <v:shape id="_x0000_i1604" type="#_x0000_t75" style="width:33.75pt;height:14.25pt">
                        <v:imagedata r:id="rId1012" o:title=""/>
                      </v:shape>
                      <o:OLEObject Type="Embed" ProgID="Equation.DSMT4" ShapeID="_x0000_i1604" DrawAspect="Content" ObjectID="_1805222748" r:id="rId1013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520" w:dyaOrig="280" w14:anchorId="4C629912">
                      <v:shape id="_x0000_i1605" type="#_x0000_t75" style="width:26.25pt;height:14.25pt">
                        <v:imagedata r:id="rId1014" o:title=""/>
                      </v:shape>
                      <o:OLEObject Type="Embed" ProgID="Equation.DSMT4" ShapeID="_x0000_i1605" DrawAspect="Content" ObjectID="_1805222749" r:id="rId1015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تدرس على حدى .</w:t>
                  </w:r>
                </w:p>
                <w:p w14:paraId="08710536" w14:textId="77777777" w:rsidR="0089657D" w:rsidRPr="0089657D" w:rsidRDefault="00000000">
                  <w:pPr>
                    <w:pStyle w:val="Paragraphedeliste"/>
                    <w:numPr>
                      <w:ilvl w:val="0"/>
                      <w:numId w:val="50"/>
                    </w:numPr>
                    <w:bidi/>
                    <w:jc w:val="lowKashida"/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</w:rPr>
                  </w:pPr>
                  <w:r w:rsidRPr="0089657D">
                    <w:rPr>
                      <w:rFonts w:ascii="Simplified Arabic" w:hAnsi="Simplified Arabic" w:cs="Simplified Arabic" w:hint="cs"/>
                      <w:color w:val="FF0000"/>
                      <w:sz w:val="28"/>
                      <w:szCs w:val="28"/>
                      <w:rtl/>
                    </w:rPr>
                    <w:t>تمرين تطبيقي</w:t>
                  </w:r>
                </w:p>
                <w:p w14:paraId="72E1A1B6" w14:textId="77777777" w:rsidR="003F4960" w:rsidRPr="0089657D" w:rsidRDefault="00D727F8" w:rsidP="003F4960">
                  <w:pPr>
                    <w:bidi/>
                    <w:jc w:val="lowKashida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حل في المجموعة </w:t>
                  </w:r>
                  <w:r w:rsidR="00000000"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750" w:dyaOrig="410" w14:anchorId="7D971875">
                      <v:shape id="_x0000_i1606" type="#_x0000_t75" style="width:37.5pt;height:20.25pt">
                        <v:imagedata r:id="rId1016" o:title=""/>
                      </v:shape>
                      <o:OLEObject Type="Embed" ProgID="Equation.DSMT4" ShapeID="_x0000_i1606" DrawAspect="Content" ObjectID="_1805222750" r:id="rId1017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المتراجحات ذات المجهول الحقيقي </w:t>
                  </w:r>
                  <w:r w:rsidR="00000000"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00" w:dyaOrig="210" w14:anchorId="2892474D">
                      <v:shape id="_x0000_i1607" type="#_x0000_t75" style="width:9.75pt;height:10.5pt">
                        <v:imagedata r:id="rId1018" o:title=""/>
                      </v:shape>
                      <o:OLEObject Type="Embed" ProgID="Equation.DSMT4" ShapeID="_x0000_i1607" DrawAspect="Content" ObjectID="_1805222751" r:id="rId1019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ثم م</w:t>
                  </w:r>
                  <w:r w:rsidR="00000000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ثل الحلول على الدائرة المثلثية </w:t>
                  </w:r>
                  <w:r w:rsidR="00000000"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في كل حالة من الحالات الآتية:</w:t>
                  </w:r>
                </w:p>
                <w:p w14:paraId="5505ACB1" w14:textId="77777777" w:rsidR="00D727F8" w:rsidRPr="0089657D" w:rsidRDefault="00000000" w:rsidP="00D727F8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      1)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1000" w:dyaOrig="280" w14:anchorId="0EC62620">
                      <v:shape id="_x0000_i1608" type="#_x0000_t75" style="width:50.25pt;height:14.25pt">
                        <v:imagedata r:id="rId1020" o:title=""/>
                      </v:shape>
                      <o:OLEObject Type="Embed" ProgID="Equation.DSMT4" ShapeID="_x0000_i1608" DrawAspect="Content" ObjectID="_1805222752" r:id="rId1021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                           2)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1690" w:dyaOrig="340" w14:anchorId="62B1423C">
                      <v:shape id="_x0000_i1609" type="#_x0000_t75" style="width:84.75pt;height:17.25pt">
                        <v:imagedata r:id="rId1022" o:title=""/>
                      </v:shape>
                      <o:OLEObject Type="Embed" ProgID="Equation.DSMT4" ShapeID="_x0000_i1609" DrawAspect="Content" ObjectID="_1805222753" r:id="rId1023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  </w:t>
                  </w:r>
                </w:p>
                <w:p w14:paraId="55BED997" w14:textId="77777777" w:rsidR="00D727F8" w:rsidRPr="0089657D" w:rsidRDefault="00000000" w:rsidP="00D727F8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      3) </w:t>
                  </w:r>
                  <w:r>
                    <w:rPr>
                      <w:rFonts w:ascii="Simplified Arabic" w:hAnsi="Simplified Arabic" w:cs="Simplified Arabic"/>
                      <w:position w:val="-8"/>
                      <w:sz w:val="28"/>
                      <w:szCs w:val="28"/>
                    </w:rPr>
                    <w:object w:dxaOrig="1690" w:dyaOrig="360" w14:anchorId="4546E2DF">
                      <v:shape id="_x0000_i1610" type="#_x0000_t75" style="width:84.75pt;height:18pt">
                        <v:imagedata r:id="rId1024" o:title=""/>
                      </v:shape>
                      <o:OLEObject Type="Embed" ProgID="Equation.DSMT4" ShapeID="_x0000_i1610" DrawAspect="Content" ObjectID="_1805222754" r:id="rId1025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.                   4) </w:t>
                  </w:r>
                  <w:r>
                    <w:rPr>
                      <w:rFonts w:ascii="Simplified Arabic" w:hAnsi="Simplified Arabic" w:cs="Simplified Arabic"/>
                      <w:position w:val="-24"/>
                      <w:sz w:val="28"/>
                      <w:szCs w:val="28"/>
                    </w:rPr>
                    <w:object w:dxaOrig="1400" w:dyaOrig="620" w14:anchorId="4B7A4E24">
                      <v:shape id="_x0000_i1611" type="#_x0000_t75" style="width:69.75pt;height:30.75pt">
                        <v:imagedata r:id="rId1026" o:title=""/>
                      </v:shape>
                      <o:OLEObject Type="Embed" ProgID="Equation.DSMT4" ShapeID="_x0000_i1611" DrawAspect="Content" ObjectID="_1805222755" r:id="rId1027"/>
                    </w:object>
                  </w: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.</w:t>
                  </w:r>
                </w:p>
                <w:p w14:paraId="15AE6726" w14:textId="77777777" w:rsidR="00D727F8" w:rsidRPr="0089657D" w:rsidRDefault="00000000" w:rsidP="00D727F8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89657D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5EB7E8DB" w14:textId="77777777" w:rsidR="007B682F" w:rsidRPr="0089657D" w:rsidRDefault="007B682F" w:rsidP="007B682F">
                  <w:pPr>
                    <w:bidi/>
                    <w:ind w:left="142"/>
                    <w:rPr>
                      <w:rFonts w:ascii="Simplified Arabic" w:hAnsi="Simplified Arabic" w:cs="Simplified Arabic"/>
                      <w:color w:val="00B050"/>
                      <w:sz w:val="28"/>
                      <w:szCs w:val="28"/>
                      <w:rtl/>
                    </w:rPr>
                  </w:pPr>
                </w:p>
              </w:txbxContent>
            </v:textbox>
          </v:rect>
        </w:pict>
      </w:r>
    </w:p>
    <w:p w14:paraId="668995FC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74BC521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0D661FF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B7A59C3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FD27DC9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93049E1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C8F2FFA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C307199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982C417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8A96119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4FEE582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1B77596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626A84D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54135D46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05EE3554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E808466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43640F53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70ACCDEC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3064D0B8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26A7F198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13EC2A64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622ED75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</w:rPr>
      </w:pPr>
    </w:p>
    <w:p w14:paraId="64FC8502" w14:textId="77777777" w:rsidR="00657FB7" w:rsidRDefault="00657FB7" w:rsidP="00657FB7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46877FF5" w14:textId="77777777" w:rsidR="004D63EE" w:rsidRDefault="004D63EE" w:rsidP="004D63EE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5744B8DD" w14:textId="77777777" w:rsidR="008351F5" w:rsidRDefault="008351F5" w:rsidP="008351F5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0274CE7B" w14:textId="77777777" w:rsidR="007052C3" w:rsidRDefault="00000000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 w14:anchorId="1E29B9E1">
          <v:rect id="_x0000_s1790" style="position:absolute;left:0;text-align:left;margin-left:500.5pt;margin-top:-8.85pt;width:76.9pt;height:56.65pt;z-index:183" strokecolor="#002060" strokeweight="2.25pt">
            <v:textbox>
              <w:txbxContent>
                <w:p w14:paraId="00DBE98C" w14:textId="77777777" w:rsidR="007E2202" w:rsidRPr="003504C4" w:rsidRDefault="00000000" w:rsidP="007E2202">
                  <w:pPr>
                    <w:bidi/>
                    <w:jc w:val="center"/>
                    <w:rPr>
                      <w:rFonts w:ascii="Tahoma" w:hAnsi="Tahoma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val="en-US" w:bidi="ar-DZ"/>
                    </w:rPr>
                  </w:pPr>
                  <w:r w:rsidRPr="003504C4">
                    <w:rPr>
                      <w:rFonts w:ascii="Tahoma" w:hAnsi="Tahoma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41CCA828">
          <v:rect id="_x0000_s1791" style="position:absolute;left:0;text-align:left;margin-left:106.1pt;margin-top:-8.85pt;width:394.4pt;height:56.65pt;z-index:180" strokecolor="#002060" strokeweight="2.25pt">
            <v:textbox>
              <w:txbxContent>
                <w:p w14:paraId="54464283" w14:textId="77777777" w:rsidR="007E2202" w:rsidRPr="007E2202" w:rsidRDefault="00000000" w:rsidP="007E2202">
                  <w:pPr>
                    <w:bidi/>
                    <w:jc w:val="center"/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7E2202">
                    <w:rPr>
                      <w:rFonts w:ascii="Simplified Arabic" w:hAnsi="Simplified Arabic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635BE1F1">
          <v:rect id="_x0000_s1792" style="position:absolute;left:0;text-align:left;margin-left:16.05pt;margin-top:-8.85pt;width:90.05pt;height:56.65pt;z-index:184" strokecolor="#002060" strokeweight="2.25pt">
            <v:textbox>
              <w:txbxContent>
                <w:p w14:paraId="0EB84E0E" w14:textId="77777777" w:rsidR="007E2202" w:rsidRPr="003504C4" w:rsidRDefault="00000000" w:rsidP="007E2202">
                  <w:pPr>
                    <w:bidi/>
                    <w:jc w:val="center"/>
                    <w:rPr>
                      <w:rFonts w:ascii="Tahoma" w:hAnsi="Tahoma" w:cs="Simplified Arabic"/>
                      <w:b/>
                      <w:bCs/>
                      <w:color w:val="1F497D"/>
                      <w:sz w:val="28"/>
                      <w:szCs w:val="28"/>
                      <w:lang w:bidi="ar-DZ"/>
                    </w:rPr>
                  </w:pPr>
                  <w:r w:rsidRPr="003504C4">
                    <w:rPr>
                      <w:rFonts w:ascii="Tahoma" w:hAnsi="Tahoma" w:cs="Simplified Arabic"/>
                      <w:b/>
                      <w:bCs/>
                      <w:color w:val="1F497D"/>
                      <w:sz w:val="28"/>
                      <w:szCs w:val="28"/>
                      <w:rtl/>
                      <w:lang w:bidi="ar-DZ"/>
                    </w:rPr>
                    <w:t>اقتراحات وتوجيهات</w:t>
                  </w:r>
                </w:p>
              </w:txbxContent>
            </v:textbox>
          </v:rect>
        </w:pict>
      </w:r>
    </w:p>
    <w:p w14:paraId="5621F024" w14:textId="77777777" w:rsidR="007052C3" w:rsidRDefault="00000000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 w14:anchorId="56F7CB77">
          <v:rect id="_x0000_s1793" style="position:absolute;left:0;text-align:left;margin-left:16.05pt;margin-top:9.75pt;width:90.05pt;height:710.25pt;z-index:181" strokecolor="#002060" strokeweight="2.25pt"/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7B458A2A">
          <v:rect id="_x0000_s1794" style="position:absolute;left:0;text-align:left;margin-left:106.1pt;margin-top:19.3pt;width:394.4pt;height:700.7pt;z-index:182" strokecolor="#002060" strokeweight="2.25pt">
            <v:textbox>
              <w:txbxContent>
                <w:p w14:paraId="728ED192" w14:textId="77777777" w:rsidR="00D727F8" w:rsidRPr="003F4960" w:rsidRDefault="00000000">
                  <w:pPr>
                    <w:pStyle w:val="Paragraphedeliste"/>
                    <w:numPr>
                      <w:ilvl w:val="1"/>
                      <w:numId w:val="51"/>
                    </w:numPr>
                    <w:bidi/>
                    <w:rPr>
                      <w:rFonts w:ascii="Simplified Arabic" w:hAnsi="Simplified Arabic" w:cs="Simplified Arabic"/>
                      <w:noProof/>
                      <w:color w:val="FF0000"/>
                      <w:sz w:val="28"/>
                      <w:szCs w:val="28"/>
                      <w:rtl/>
                    </w:rPr>
                  </w:pPr>
                  <w:r w:rsidRPr="003F4960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 xml:space="preserve">المتراجحات من الشكل: </w:t>
                  </w:r>
                  <w:r>
                    <w:rPr>
                      <w:rFonts w:ascii="Simplified Arabic" w:hAnsi="Simplified Arabic" w:cs="Simplified Arabic"/>
                      <w:color w:val="FF0000"/>
                      <w:position w:val="-14"/>
                      <w:sz w:val="28"/>
                      <w:szCs w:val="28"/>
                    </w:rPr>
                    <w:object w:dxaOrig="1260" w:dyaOrig="440" w14:anchorId="2E149FB5">
                      <v:shape id="_x0000_i1612" type="#_x0000_t75" style="width:63pt;height:21.75pt">
                        <v:imagedata r:id="rId774" o:title=""/>
                      </v:shape>
                      <o:OLEObject Type="Embed" ProgID="Equation.DSMT4" ShapeID="_x0000_i1612" DrawAspect="Content" ObjectID="_1805222756" r:id="rId1028"/>
                    </w:object>
                  </w:r>
                </w:p>
                <w:p w14:paraId="6C0ABECE" w14:textId="77777777" w:rsidR="003F4960" w:rsidRDefault="00000000" w:rsidP="003F4960">
                  <w:pPr>
                    <w:pStyle w:val="Paragraphedeliste"/>
                    <w:bidi/>
                    <w:ind w:left="534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ا</w:t>
                  </w:r>
                  <w:r w:rsidRPr="003F4960">
                    <w:rPr>
                      <w:rFonts w:ascii="Simplified Arabic" w:hAnsi="Simplified Arabic" w:cs="Simplified Arabic" w:hint="cs"/>
                      <w:color w:val="FF0000"/>
                      <w:sz w:val="28"/>
                      <w:szCs w:val="28"/>
                      <w:rtl/>
                    </w:rPr>
                    <w:t>) عمل موجه (2)</w:t>
                  </w:r>
                  <w:r w:rsidR="00D727F8" w:rsidRPr="003F4960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>:</w:t>
                  </w:r>
                </w:p>
                <w:p w14:paraId="7346CCE9" w14:textId="77777777" w:rsidR="00D727F8" w:rsidRPr="00355EA8" w:rsidRDefault="00000000" w:rsidP="003F4960">
                  <w:pPr>
                    <w:pStyle w:val="Paragraphedeliste"/>
                    <w:bidi/>
                    <w:ind w:left="534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في المجموعة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780" w:dyaOrig="410" w14:anchorId="683FBA6B">
                      <v:shape id="_x0000_i1613" type="#_x0000_t75" style="width:39pt;height:20.25pt">
                        <v:imagedata r:id="rId1029" o:title=""/>
                      </v:shape>
                      <o:OLEObject Type="Embed" ProgID="Equation.DSMT4" ShapeID="_x0000_i1613" DrawAspect="Content" ObjectID="_1805222757" r:id="rId1030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لتكن المتراجحة ذات المجهول الحقيقي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00" w:dyaOrig="210" w14:anchorId="6FDF88A3">
                      <v:shape id="_x0000_i1614" type="#_x0000_t75" style="width:9.75pt;height:10.5pt">
                        <v:imagedata r:id="rId970" o:title=""/>
                      </v:shape>
                      <o:OLEObject Type="Embed" ProgID="Equation.DSMT4" ShapeID="_x0000_i1614" DrawAspect="Content" ObjectID="_1805222758" r:id="rId1031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:</w:t>
                  </w:r>
                  <w:r>
                    <w:rPr>
                      <w:rFonts w:ascii="Simplified Arabic" w:hAnsi="Simplified Arabic" w:cs="Simplified Arabic"/>
                      <w:b/>
                      <w:bCs/>
                      <w:position w:val="-6"/>
                      <w:sz w:val="28"/>
                      <w:szCs w:val="28"/>
                    </w:rPr>
                    <w:object w:dxaOrig="850" w:dyaOrig="280" w14:anchorId="6D89D963">
                      <v:shape id="_x0000_i1615" type="#_x0000_t75" style="width:42.75pt;height:14.25pt">
                        <v:imagedata r:id="rId1032" o:title=""/>
                      </v:shape>
                      <o:OLEObject Type="Embed" ProgID="Equation.DSMT4" ShapeID="_x0000_i1615" DrawAspect="Content" ObjectID="_1805222759" r:id="rId1033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...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340" w:dyaOrig="410" w14:anchorId="5C6594B0">
                      <v:shape id="_x0000_i1616" type="#_x0000_t75" style="width:17.25pt;height:20.25pt">
                        <v:imagedata r:id="rId974" o:title=""/>
                      </v:shape>
                      <o:OLEObject Type="Embed" ProgID="Equation.DSMT4" ShapeID="_x0000_i1616" DrawAspect="Content" ObjectID="_1805222760" r:id="rId1034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(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00" w:dyaOrig="280" w14:anchorId="4006092A">
                      <v:shape id="_x0000_i1617" type="#_x0000_t75" style="width:9.75pt;height:14.25pt">
                        <v:imagedata r:id="rId1035" o:title=""/>
                      </v:shape>
                      <o:OLEObject Type="Embed" ProgID="Equation.DSMT4" ShapeID="_x0000_i1617" DrawAspect="Content" ObjectID="_1805222761" r:id="rId1036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عدد حقيقي ) .</w:t>
                  </w:r>
                </w:p>
                <w:p w14:paraId="7E2FEC05" w14:textId="77777777" w:rsidR="00D727F8" w:rsidRPr="00355EA8" w:rsidRDefault="00000000">
                  <w:pPr>
                    <w:pStyle w:val="Paragraphedeliste"/>
                    <w:numPr>
                      <w:ilvl w:val="0"/>
                      <w:numId w:val="52"/>
                    </w:numPr>
                    <w:bidi/>
                    <w:spacing w:after="0"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أثبت أنه إذا كان </w:t>
                  </w:r>
                  <w:r>
                    <w:rPr>
                      <w:position w:val="-6"/>
                    </w:rPr>
                    <w:object w:dxaOrig="660" w:dyaOrig="280" w14:anchorId="429A794F">
                      <v:shape id="_x0000_i1618" type="#_x0000_t75" style="width:33pt;height:14.25pt">
                        <v:imagedata r:id="rId1037" o:title=""/>
                      </v:shape>
                      <o:OLEObject Type="Embed" ProgID="Equation.DSMT4" ShapeID="_x0000_i1618" DrawAspect="Content" ObjectID="_1805222762" r:id="rId1038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فإن المتراجحة</w:t>
                  </w:r>
                  <w:r>
                    <w:rPr>
                      <w:position w:val="-14"/>
                    </w:rPr>
                    <w:object w:dxaOrig="340" w:dyaOrig="410" w14:anchorId="3B2C9880">
                      <v:shape id="_x0000_i1619" type="#_x0000_t75" style="width:17.25pt;height:20.25pt">
                        <v:imagedata r:id="rId974" o:title=""/>
                      </v:shape>
                      <o:OLEObject Type="Embed" ProgID="Equation.DSMT4" ShapeID="_x0000_i1619" DrawAspect="Content" ObjectID="_1805222763" r:id="rId1039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ليس لها حلول في</w:t>
                  </w:r>
                  <w:r>
                    <w:rPr>
                      <w:position w:val="-14"/>
                    </w:rPr>
                    <w:object w:dxaOrig="780" w:dyaOrig="410" w14:anchorId="38E3474F">
                      <v:shape id="_x0000_i1620" type="#_x0000_t75" style="width:39pt;height:20.25pt">
                        <v:imagedata r:id="rId1040" o:title=""/>
                      </v:shape>
                      <o:OLEObject Type="Embed" ProgID="Equation.DSMT4" ShapeID="_x0000_i1620" DrawAspect="Content" ObjectID="_1805222764" r:id="rId1041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.</w:t>
                  </w:r>
                </w:p>
                <w:p w14:paraId="0F7E72E1" w14:textId="77777777" w:rsidR="00D727F8" w:rsidRPr="00355EA8" w:rsidRDefault="00000000">
                  <w:pPr>
                    <w:numPr>
                      <w:ilvl w:val="0"/>
                      <w:numId w:val="52"/>
                    </w:numPr>
                    <w:bidi/>
                    <w:spacing w:after="0"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أثبت أنه إذا كان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500" w:dyaOrig="280" w14:anchorId="02336F41">
                      <v:shape id="_x0000_i1621" type="#_x0000_t75" style="width:24.75pt;height:14.25pt">
                        <v:imagedata r:id="rId1042" o:title=""/>
                      </v:shape>
                      <o:OLEObject Type="Embed" ProgID="Equation.DSMT4" ShapeID="_x0000_i1621" DrawAspect="Content" ObjectID="_1805222765" r:id="rId1043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فإن 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780" w:dyaOrig="410" w14:anchorId="0A3FC405">
                      <v:shape id="_x0000_i1622" type="#_x0000_t75" style="width:39pt;height:20.25pt">
                        <v:imagedata r:id="rId1040" o:title=""/>
                      </v:shape>
                      <o:OLEObject Type="Embed" ProgID="Equation.DSMT4" ShapeID="_x0000_i1622" DrawAspect="Content" ObjectID="_1805222766" r:id="rId1044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هي مجموعة الحلول للمتراجحة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340" w:dyaOrig="410" w14:anchorId="4B4F9829">
                      <v:shape id="_x0000_i1623" type="#_x0000_t75" style="width:17.25pt;height:20.25pt">
                        <v:imagedata r:id="rId974" o:title=""/>
                      </v:shape>
                      <o:OLEObject Type="Embed" ProgID="Equation.DSMT4" ShapeID="_x0000_i1623" DrawAspect="Content" ObjectID="_1805222767" r:id="rId1045"/>
                    </w:object>
                  </w:r>
                </w:p>
                <w:p w14:paraId="0109ED58" w14:textId="77777777" w:rsidR="00D727F8" w:rsidRPr="00355EA8" w:rsidRDefault="00000000">
                  <w:pPr>
                    <w:numPr>
                      <w:ilvl w:val="0"/>
                      <w:numId w:val="52"/>
                    </w:numPr>
                    <w:bidi/>
                    <w:spacing w:after="0" w:line="24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أثبت أنه إذا كان 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980" w:dyaOrig="280" w14:anchorId="478D2B09">
                      <v:shape id="_x0000_i1625" type="#_x0000_t75" style="width:48.75pt;height:14.25pt">
                        <v:imagedata r:id="rId1046" o:title=""/>
                      </v:shape>
                      <o:OLEObject Type="Embed" ProgID="Equation.DSMT4" ShapeID="_x0000_i1625" DrawAspect="Content" ObjectID="_1805222768" r:id="rId1047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فإنه يوجد عددان</w:t>
                  </w:r>
                  <w:r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50" w:dyaOrig="210" w14:anchorId="0DB8D423">
                      <v:shape id="_x0000_i1627" type="#_x0000_t75" style="width:12.75pt;height:10.5pt">
                        <v:imagedata r:id="rId988" o:title=""/>
                      </v:shape>
                      <o:OLEObject Type="Embed" ProgID="Equation.DSMT4" ShapeID="_x0000_i1627" DrawAspect="Content" ObjectID="_1805222769" r:id="rId1048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و</w:t>
                  </w:r>
                  <w:r>
                    <w:rPr>
                      <w:rFonts w:ascii="Simplified Arabic" w:hAnsi="Simplified Arabic" w:cs="Simplified Arabic"/>
                      <w:position w:val="-10"/>
                      <w:sz w:val="28"/>
                      <w:szCs w:val="28"/>
                    </w:rPr>
                    <w:object w:dxaOrig="250" w:dyaOrig="320" w14:anchorId="06AEEA5B">
                      <v:shape id="_x0000_i1629" type="#_x0000_t75" style="width:12.75pt;height:15.75pt">
                        <v:imagedata r:id="rId990" o:title=""/>
                      </v:shape>
                      <o:OLEObject Type="Embed" ProgID="Equation.DSMT4" ShapeID="_x0000_i1629" DrawAspect="Content" ObjectID="_1805222770" r:id="rId1049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من المجال</w:t>
                  </w:r>
                  <w:r>
                    <w:rPr>
                      <w:rFonts w:ascii="Simplified Arabic" w:hAnsi="Simplified Arabic" w:cs="Simplified Arabic"/>
                      <w:position w:val="-14"/>
                      <w:sz w:val="28"/>
                      <w:szCs w:val="28"/>
                    </w:rPr>
                    <w:object w:dxaOrig="780" w:dyaOrig="410" w14:anchorId="7F615BE7">
                      <v:shape id="_x0000_i1631" type="#_x0000_t75" style="width:39pt;height:20.25pt">
                        <v:imagedata r:id="rId1040" o:title=""/>
                      </v:shape>
                      <o:OLEObject Type="Embed" ProgID="Equation.DSMT4" ShapeID="_x0000_i1631" DrawAspect="Content" ObjectID="_1805222771" r:id="rId1050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حيث أن </w:t>
                  </w:r>
                  <w:r>
                    <w:rPr>
                      <w:rFonts w:ascii="Simplified Arabic" w:hAnsi="Simplified Arabic" w:cs="Simplified Arabic"/>
                      <w:position w:val="-10"/>
                      <w:sz w:val="28"/>
                      <w:szCs w:val="28"/>
                    </w:rPr>
                    <w:object w:dxaOrig="1640" w:dyaOrig="320" w14:anchorId="550FAB9F">
                      <v:shape id="_x0000_i1633" type="#_x0000_t75" style="width:81.75pt;height:15.75pt">
                        <v:imagedata r:id="rId1051" o:title=""/>
                      </v:shape>
                      <o:OLEObject Type="Embed" ProgID="Equation.DSMT4" ShapeID="_x0000_i1633" DrawAspect="Content" ObjectID="_1805222772" r:id="rId1052"/>
                    </w:object>
                  </w:r>
                </w:p>
                <w:p w14:paraId="74E30702" w14:textId="77777777" w:rsidR="003F4960" w:rsidRDefault="00D727F8" w:rsidP="00D727F8">
                  <w:pPr>
                    <w:bidi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نسمي </w:t>
                  </w:r>
                  <w:r w:rsidR="00000000"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320" w:dyaOrig="270" w14:anchorId="5537D298">
                      <v:shape id="_x0000_i1635" type="#_x0000_t75" style="width:15.75pt;height:13.5pt">
                        <v:imagedata r:id="rId995" o:title=""/>
                      </v:shape>
                      <o:OLEObject Type="Embed" ProgID="Equation.DSMT4" ShapeID="_x0000_i1635" DrawAspect="Content" ObjectID="_1805222773" r:id="rId1053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صورة </w:t>
                  </w:r>
                  <w:r w:rsidR="00000000">
                    <w:rPr>
                      <w:rFonts w:ascii="Simplified Arabic" w:hAnsi="Simplified Arabic" w:cs="Simplified Arabic"/>
                      <w:position w:val="-6"/>
                      <w:sz w:val="28"/>
                      <w:szCs w:val="28"/>
                    </w:rPr>
                    <w:object w:dxaOrig="250" w:dyaOrig="210" w14:anchorId="5996F745">
                      <v:shape id="_x0000_i1637" type="#_x0000_t75" style="width:12.75pt;height:10.5pt">
                        <v:imagedata r:id="rId997" o:title=""/>
                      </v:shape>
                      <o:OLEObject Type="Embed" ProgID="Equation.DSMT4" ShapeID="_x0000_i1637" DrawAspect="Content" ObjectID="_1805222774" r:id="rId1054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على الدائرة المثلثية و نسمي </w:t>
                  </w:r>
                  <w:r w:rsidR="00000000"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370" w:dyaOrig="270" w14:anchorId="0F98FB0B">
                      <v:shape id="_x0000_i1639" type="#_x0000_t75" style="width:18.75pt;height:13.5pt">
                        <v:imagedata r:id="rId999" o:title=""/>
                      </v:shape>
                      <o:OLEObject Type="Embed" ProgID="Equation.DSMT4" ShapeID="_x0000_i1639" DrawAspect="Content" ObjectID="_1805222775" r:id="rId1055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صورة </w:t>
                  </w:r>
                  <w:r w:rsidR="00000000">
                    <w:rPr>
                      <w:rFonts w:ascii="Simplified Arabic" w:hAnsi="Simplified Arabic" w:cs="Simplified Arabic"/>
                      <w:position w:val="-10"/>
                      <w:sz w:val="28"/>
                      <w:szCs w:val="28"/>
                    </w:rPr>
                    <w:object w:dxaOrig="250" w:dyaOrig="320" w14:anchorId="7AE39AD3">
                      <v:shape id="_x0000_i1641" type="#_x0000_t75" style="width:12.75pt;height:15.75pt">
                        <v:imagedata r:id="rId1001" o:title=""/>
                      </v:shape>
                      <o:OLEObject Type="Embed" ProgID="Equation.DSMT4" ShapeID="_x0000_i1641" DrawAspect="Content" ObjectID="_1805222776" r:id="rId1056"/>
                    </w:object>
                  </w:r>
                  <w:r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على الدائرة     المثلثية ، </w:t>
                  </w:r>
                </w:p>
                <w:p w14:paraId="4490C0DA" w14:textId="77777777" w:rsidR="00D727F8" w:rsidRDefault="003F4960">
                  <w:pPr>
                    <w:numPr>
                      <w:ilvl w:val="0"/>
                      <w:numId w:val="53"/>
                    </w:numPr>
                    <w:bidi/>
                    <w:ind w:left="892" w:hanging="283"/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</w:rPr>
                  </w:pP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 w:rsidR="00000000"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أثبت أن </w:t>
                  </w:r>
                  <w:r w:rsidR="00000000"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320" w:dyaOrig="270" w14:anchorId="08B79BF3">
                      <v:shape id="_x0000_i1643" type="#_x0000_t75" style="width:15.75pt;height:13.5pt">
                        <v:imagedata r:id="rId995" o:title=""/>
                      </v:shape>
                      <o:OLEObject Type="Embed" ProgID="Equation.DSMT4" ShapeID="_x0000_i1643" DrawAspect="Content" ObjectID="_1805222777" r:id="rId1057"/>
                    </w:object>
                  </w:r>
                  <w:r w:rsidR="00000000"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</w:t>
                  </w:r>
                  <w:r w:rsidR="00000000">
                    <w:rPr>
                      <w:rFonts w:ascii="Simplified Arabic" w:hAnsi="Simplified Arabic" w:cs="Simplified Arabic"/>
                      <w:position w:val="-4"/>
                      <w:sz w:val="28"/>
                      <w:szCs w:val="28"/>
                    </w:rPr>
                    <w:object w:dxaOrig="370" w:dyaOrig="270" w14:anchorId="06E6602B">
                      <v:shape id="_x0000_i1645" type="#_x0000_t75" style="width:18.75pt;height:13.5pt">
                        <v:imagedata r:id="rId1004" o:title=""/>
                      </v:shape>
                      <o:OLEObject Type="Embed" ProgID="Equation.DSMT4" ShapeID="_x0000_i1645" DrawAspect="Content" ObjectID="_1805222778" r:id="rId1058"/>
                    </w:object>
                  </w:r>
                  <w:r w:rsidR="00000000" w:rsidRPr="00355EA8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>متناظران بالنسبة إلى محور التراتيب.</w:t>
                  </w:r>
                </w:p>
                <w:p w14:paraId="00434A95" w14:textId="77777777" w:rsidR="00D727F8" w:rsidRPr="003F4960" w:rsidRDefault="00000000">
                  <w:pPr>
                    <w:pStyle w:val="Paragraphedeliste"/>
                    <w:numPr>
                      <w:ilvl w:val="0"/>
                      <w:numId w:val="54"/>
                    </w:numPr>
                    <w:bidi/>
                    <w:ind w:hanging="35"/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</w:rPr>
                  </w:pPr>
                  <w:r w:rsidRPr="003F4960"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  <w:t>ملاحظة:</w:t>
                  </w:r>
                </w:p>
                <w:p w14:paraId="3090F25F" w14:textId="77777777" w:rsidR="00D727F8" w:rsidRPr="007B682F" w:rsidRDefault="00000000" w:rsidP="00D727F8">
                  <w:pPr>
                    <w:bidi/>
                    <w:ind w:left="142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B682F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في المتراجحات من الشكل </w:t>
                  </w:r>
                  <w:r>
                    <w:rPr>
                      <w:position w:val="-6"/>
                    </w:rPr>
                    <w:object w:dxaOrig="850" w:dyaOrig="280" w14:anchorId="4F040F83">
                      <v:shape id="_x0000_i1647" type="#_x0000_t75" style="width:42.75pt;height:14.25pt">
                        <v:imagedata r:id="rId1059" o:title=""/>
                      </v:shape>
                      <o:OLEObject Type="Embed" ProgID="Equation.DSMT4" ShapeID="_x0000_i1647" DrawAspect="Content" ObjectID="_1805222779" r:id="rId1060"/>
                    </w:object>
                  </w:r>
                  <w:r w:rsidRPr="007B682F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الحالتين </w:t>
                  </w:r>
                  <w:r>
                    <w:rPr>
                      <w:position w:val="-6"/>
                    </w:rPr>
                    <w:object w:dxaOrig="660" w:dyaOrig="280" w14:anchorId="69D3EFC6">
                      <v:shape id="_x0000_i1649" type="#_x0000_t75" style="width:33pt;height:14.25pt">
                        <v:imagedata r:id="rId1061" o:title=""/>
                      </v:shape>
                      <o:OLEObject Type="Embed" ProgID="Equation.DSMT4" ShapeID="_x0000_i1649" DrawAspect="Content" ObjectID="_1805222780" r:id="rId1062"/>
                    </w:object>
                  </w:r>
                  <w:r w:rsidRPr="007B682F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و </w:t>
                  </w:r>
                  <w:r>
                    <w:rPr>
                      <w:position w:val="-6"/>
                    </w:rPr>
                    <w:object w:dxaOrig="500" w:dyaOrig="280" w14:anchorId="02A2814F">
                      <v:shape id="_x0000_i1651" type="#_x0000_t75" style="width:24.75pt;height:14.25pt">
                        <v:imagedata r:id="rId1063" o:title=""/>
                      </v:shape>
                      <o:OLEObject Type="Embed" ProgID="Equation.DSMT4" ShapeID="_x0000_i1651" DrawAspect="Content" ObjectID="_1805222781" r:id="rId1064"/>
                    </w:object>
                  </w:r>
                  <w:r w:rsidRPr="007B682F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تدرس على حدى .</w:t>
                  </w:r>
                </w:p>
                <w:p w14:paraId="43AF01DA" w14:textId="77777777" w:rsidR="00D727F8" w:rsidRDefault="00000000">
                  <w:pPr>
                    <w:pStyle w:val="Paragraphedeliste"/>
                    <w:numPr>
                      <w:ilvl w:val="0"/>
                      <w:numId w:val="55"/>
                    </w:numPr>
                    <w:bidi/>
                    <w:jc w:val="lowKashida"/>
                    <w:rPr>
                      <w:rFonts w:ascii="Simplified Arabic" w:hAnsi="Simplified Arabic" w:cs="Simplified Arabic"/>
                      <w:sz w:val="28"/>
                      <w:szCs w:val="28"/>
                    </w:rPr>
                  </w:pPr>
                  <w:r w:rsidRPr="007B682F">
                    <w:rPr>
                      <w:rFonts w:ascii="Simplified Arabic" w:hAnsi="Simplified Arabic" w:cs="Simplified Arabic"/>
                      <w:color w:val="C00000"/>
                      <w:sz w:val="28"/>
                      <w:szCs w:val="28"/>
                      <w:rtl/>
                    </w:rPr>
                    <w:t xml:space="preserve"> </w:t>
                  </w:r>
                  <w:r w:rsidR="003F4960" w:rsidRPr="003F4960">
                    <w:rPr>
                      <w:rFonts w:ascii="Simplified Arabic" w:hAnsi="Simplified Arabic" w:cs="Simplified Arabic" w:hint="cs"/>
                      <w:color w:val="FF0000"/>
                      <w:sz w:val="28"/>
                      <w:szCs w:val="28"/>
                      <w:rtl/>
                    </w:rPr>
                    <w:t>تمرين تطبيقي</w:t>
                  </w:r>
                  <w:r w:rsidRPr="007B682F">
                    <w:rPr>
                      <w:rFonts w:ascii="Simplified Arabic" w:hAnsi="Simplified Arabic" w:cs="Simplified Arabic"/>
                      <w:b/>
                      <w:bCs/>
                      <w:color w:val="C00000"/>
                      <w:sz w:val="28"/>
                      <w:szCs w:val="28"/>
                      <w:rtl/>
                    </w:rPr>
                    <w:t>:</w:t>
                  </w:r>
                  <w:r w:rsidRPr="007B682F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</w:t>
                  </w:r>
                </w:p>
                <w:p w14:paraId="2BE6DA2B" w14:textId="77777777" w:rsidR="00D727F8" w:rsidRPr="007B682F" w:rsidRDefault="00000000" w:rsidP="00D727F8">
                  <w:pPr>
                    <w:bidi/>
                    <w:ind w:left="142"/>
                    <w:jc w:val="lowKashida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B682F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حل في المجموعة </w:t>
                  </w:r>
                  <w:r>
                    <w:rPr>
                      <w:position w:val="-14"/>
                    </w:rPr>
                    <w:object w:dxaOrig="750" w:dyaOrig="410" w14:anchorId="2F476946">
                      <v:shape id="_x0000_i1653" type="#_x0000_t75" style="width:37.5pt;height:20.25pt">
                        <v:imagedata r:id="rId1016" o:title=""/>
                      </v:shape>
                      <o:OLEObject Type="Embed" ProgID="Equation.DSMT4" ShapeID="_x0000_i1653" DrawAspect="Content" ObjectID="_1805222782" r:id="rId1065"/>
                    </w:object>
                  </w:r>
                  <w:r w:rsidRPr="007B682F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المعادلة ذات المجهول الحقيقي </w:t>
                  </w:r>
                  <w:r>
                    <w:rPr>
                      <w:position w:val="-6"/>
                    </w:rPr>
                    <w:object w:dxaOrig="200" w:dyaOrig="210" w14:anchorId="619E7766">
                      <v:shape id="_x0000_i1655" type="#_x0000_t75" style="width:9.75pt;height:10.5pt">
                        <v:imagedata r:id="rId1018" o:title=""/>
                      </v:shape>
                      <o:OLEObject Type="Embed" ProgID="Equation.DSMT4" ShapeID="_x0000_i1655" DrawAspect="Content" ObjectID="_1805222783" r:id="rId1066"/>
                    </w:object>
                  </w:r>
                  <w:r w:rsidRPr="007B682F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ثم مثل الحلول على الدائرة المثلثية .</w:t>
                  </w:r>
                </w:p>
                <w:p w14:paraId="524C7285" w14:textId="77777777" w:rsidR="00D727F8" w:rsidRPr="007B682F" w:rsidRDefault="00000000" w:rsidP="00D727F8">
                  <w:pPr>
                    <w:bidi/>
                    <w:ind w:left="142"/>
                    <w:jc w:val="lowKashida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B682F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في كل حالة من الحالات الآتية  :</w:t>
                  </w:r>
                </w:p>
                <w:p w14:paraId="59D23C6B" w14:textId="77777777" w:rsidR="00D727F8" w:rsidRDefault="00000000" w:rsidP="00D727F8">
                  <w:pPr>
                    <w:bidi/>
                    <w:ind w:left="142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</w:pPr>
                  <w:r w:rsidRPr="007B682F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          1) </w:t>
                  </w:r>
                  <w:r>
                    <w:rPr>
                      <w:b/>
                      <w:bCs/>
                      <w:position w:val="-24"/>
                    </w:rPr>
                    <w:object w:dxaOrig="1080" w:dyaOrig="620" w14:anchorId="17577426">
                      <v:shape id="_x0000_i1657" type="#_x0000_t75" style="width:54pt;height:30.75pt">
                        <v:imagedata r:id="rId1067" o:title=""/>
                      </v:shape>
                      <o:OLEObject Type="Embed" ProgID="Equation.DSMT4" ShapeID="_x0000_i1657" DrawAspect="Content" ObjectID="_1805222784" r:id="rId1068"/>
                    </w:object>
                  </w:r>
                  <w:r w:rsidRPr="007B682F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                           2) </w:t>
                  </w:r>
                  <w:r>
                    <w:rPr>
                      <w:position w:val="-6"/>
                    </w:rPr>
                    <w:object w:dxaOrig="1600" w:dyaOrig="340" w14:anchorId="110FA575">
                      <v:shape id="_x0000_i1659" type="#_x0000_t75" style="width:80.25pt;height:17.25pt">
                        <v:imagedata r:id="rId1069" o:title=""/>
                      </v:shape>
                      <o:OLEObject Type="Embed" ProgID="Equation.DSMT4" ShapeID="_x0000_i1659" DrawAspect="Content" ObjectID="_1805222785" r:id="rId1070"/>
                    </w:object>
                  </w:r>
                  <w:r w:rsidRPr="007B682F"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</w:rPr>
                    <w:t xml:space="preserve"> . </w:t>
                  </w:r>
                </w:p>
                <w:p w14:paraId="7164C87C" w14:textId="77777777" w:rsidR="00D727F8" w:rsidRPr="00D727F8" w:rsidRDefault="00000000" w:rsidP="00D727F8">
                  <w:pPr>
                    <w:bidi/>
                    <w:ind w:left="142"/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</w:pPr>
                  <w:r w:rsidRPr="00D727F8">
                    <w:rPr>
                      <w:rFonts w:ascii="Simplified Arabic" w:hAnsi="Simplified Arabic"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 واجب منزلي:</w:t>
                  </w:r>
                </w:p>
                <w:p w14:paraId="426C214D" w14:textId="77777777" w:rsidR="00D727F8" w:rsidRPr="00D727F8" w:rsidRDefault="00000000" w:rsidP="00D727F8">
                  <w:pPr>
                    <w:bidi/>
                    <w:ind w:left="142"/>
                    <w:rPr>
                      <w:rFonts w:ascii="Simplified Arabic" w:hAnsi="Simplified Arabic" w:cs="Simplified Arabic"/>
                      <w:color w:val="FF0000"/>
                      <w:sz w:val="28"/>
                      <w:szCs w:val="28"/>
                      <w:rtl/>
                    </w:rPr>
                  </w:pPr>
                  <w:r w:rsidRPr="00D727F8">
                    <w:rPr>
                      <w:rFonts w:ascii="Simplified Arabic" w:hAnsi="Simplified Arabic" w:cs="Simplified Arabic" w:hint="cs"/>
                      <w:color w:val="FF0000"/>
                      <w:sz w:val="28"/>
                      <w:szCs w:val="28"/>
                      <w:rtl/>
                    </w:rPr>
                    <w:t xml:space="preserve">    تمرين 89 ص 234  ،   تمرين 90 ص 234  </w:t>
                  </w:r>
                </w:p>
                <w:p w14:paraId="4946624F" w14:textId="77777777" w:rsidR="007E2202" w:rsidRPr="007B682F" w:rsidRDefault="00000000" w:rsidP="007E2202">
                  <w:pPr>
                    <w:bidi/>
                    <w:ind w:left="142"/>
                    <w:rPr>
                      <w:rFonts w:ascii="Simplified Arabic" w:hAnsi="Simplified Arabic" w:cs="Simplified Arabic"/>
                      <w:b/>
                      <w:bCs/>
                      <w:color w:val="00B050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Simplified Arabic" w:hint="cs"/>
                      <w:b/>
                      <w:bCs/>
                      <w:color w:val="00B050"/>
                      <w:sz w:val="28"/>
                      <w:szCs w:val="28"/>
                      <w:rtl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 w14:anchorId="35D269B7">
          <v:rect id="_x0000_s1825" style="position:absolute;left:0;text-align:left;margin-left:500.5pt;margin-top:19.3pt;width:76.9pt;height:700.7pt;z-index:185" strokecolor="#002060" strokeweight="2.25pt">
            <v:textbox>
              <w:txbxContent>
                <w:p w14:paraId="3C406600" w14:textId="77777777" w:rsidR="007E2202" w:rsidRDefault="007E2202" w:rsidP="007E2202">
                  <w:pPr>
                    <w:rPr>
                      <w:rtl/>
                      <w:lang w:bidi="ar-DZ"/>
                    </w:rPr>
                  </w:pPr>
                </w:p>
                <w:p w14:paraId="0D95E3B9" w14:textId="77777777" w:rsidR="007E2202" w:rsidRDefault="007E2202" w:rsidP="007E2202">
                  <w:pPr>
                    <w:rPr>
                      <w:rtl/>
                      <w:lang w:bidi="ar-DZ"/>
                    </w:rPr>
                  </w:pPr>
                </w:p>
                <w:p w14:paraId="4A4DDBE4" w14:textId="77777777" w:rsidR="007E2202" w:rsidRDefault="007E2202" w:rsidP="007E220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27F98FB3" w14:textId="77777777" w:rsidR="007E2202" w:rsidRDefault="007E2202" w:rsidP="007E220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2C0A7FA6" w14:textId="77777777" w:rsidR="007E2202" w:rsidRDefault="007E2202" w:rsidP="007E220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29CFD0EF" w14:textId="77777777" w:rsidR="007E2202" w:rsidRDefault="007E2202" w:rsidP="007E2202">
                  <w:pPr>
                    <w:jc w:val="center"/>
                    <w:rPr>
                      <w:rtl/>
                      <w:lang w:bidi="ar-DZ"/>
                    </w:rPr>
                  </w:pPr>
                </w:p>
                <w:p w14:paraId="248F1B32" w14:textId="77777777" w:rsidR="007E2202" w:rsidRDefault="007E2202" w:rsidP="007E2202">
                  <w:pPr>
                    <w:rPr>
                      <w:rtl/>
                      <w:lang w:bidi="ar-DZ"/>
                    </w:rPr>
                  </w:pPr>
                </w:p>
                <w:p w14:paraId="211313C0" w14:textId="77777777" w:rsidR="007E2202" w:rsidRDefault="007E2202" w:rsidP="007E2202">
                  <w:pPr>
                    <w:rPr>
                      <w:rtl/>
                      <w:lang w:bidi="ar-DZ"/>
                    </w:rPr>
                  </w:pPr>
                </w:p>
                <w:p w14:paraId="73E96445" w14:textId="77777777" w:rsidR="007E2202" w:rsidRDefault="007E2202" w:rsidP="007E2202">
                  <w:pPr>
                    <w:rPr>
                      <w:rtl/>
                      <w:lang w:bidi="ar-DZ"/>
                    </w:rPr>
                  </w:pPr>
                </w:p>
                <w:p w14:paraId="5BB89BC2" w14:textId="77777777" w:rsidR="007E2202" w:rsidRDefault="007E2202" w:rsidP="007E2202">
                  <w:pPr>
                    <w:rPr>
                      <w:rtl/>
                      <w:lang w:bidi="ar-DZ"/>
                    </w:rPr>
                  </w:pPr>
                </w:p>
                <w:p w14:paraId="543C4282" w14:textId="77777777" w:rsidR="007E2202" w:rsidRDefault="007E2202" w:rsidP="007E2202">
                  <w:pPr>
                    <w:rPr>
                      <w:rtl/>
                      <w:lang w:bidi="ar-DZ"/>
                    </w:rPr>
                  </w:pPr>
                </w:p>
                <w:p w14:paraId="26D057AF" w14:textId="77777777" w:rsidR="007E2202" w:rsidRDefault="007E2202" w:rsidP="007E2202">
                  <w:pPr>
                    <w:rPr>
                      <w:rtl/>
                      <w:lang w:bidi="ar-DZ"/>
                    </w:rPr>
                  </w:pPr>
                </w:p>
                <w:p w14:paraId="21C0A1FA" w14:textId="77777777" w:rsidR="007E2202" w:rsidRDefault="007E2202" w:rsidP="007E2202">
                  <w:pPr>
                    <w:rPr>
                      <w:lang w:bidi="ar-DZ"/>
                    </w:rPr>
                  </w:pPr>
                </w:p>
              </w:txbxContent>
            </v:textbox>
          </v:rect>
        </w:pict>
      </w:r>
    </w:p>
    <w:p w14:paraId="6F067C67" w14:textId="77777777" w:rsidR="007052C3" w:rsidRDefault="007E2202" w:rsidP="007E2202">
      <w:pPr>
        <w:tabs>
          <w:tab w:val="left" w:pos="9866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14:paraId="66DF7EC4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270F0F14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07C23EFF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41F7701D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4C94DA35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0583FCA6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3380142B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5392815F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367A0BDA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03258B15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525552C9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2E55BEAB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2A8061D7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1A364608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2F295AFA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6093F9E4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27E68E33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52EA035B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768FA92D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005A0B81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1977F390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29C7886C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66C9666A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576AD1FD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3806BCD0" w14:textId="77777777" w:rsidR="007052C3" w:rsidRDefault="007052C3" w:rsidP="007052C3">
      <w:pPr>
        <w:tabs>
          <w:tab w:val="left" w:pos="5075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14:paraId="75865299" w14:textId="77777777" w:rsidR="008351F5" w:rsidRPr="007E2202" w:rsidRDefault="007E2202" w:rsidP="008351F5">
      <w:pPr>
        <w:bidi/>
        <w:ind w:left="360"/>
        <w:rPr>
          <w:rFonts w:ascii="Simplified Arabic" w:hAnsi="Simplified Arabic" w:cs="Simplified Arabic"/>
          <w:color w:val="FF0000"/>
          <w:sz w:val="28"/>
          <w:szCs w:val="28"/>
        </w:rPr>
      </w:pPr>
      <w:r>
        <w:rPr>
          <w:rFonts w:ascii="Simplified Arabic" w:hAnsi="Simplified Arabic" w:cs="Simplified Arabic"/>
          <w:color w:val="FF0000"/>
          <w:sz w:val="28"/>
          <w:szCs w:val="28"/>
        </w:rPr>
        <w:lastRenderedPageBreak/>
        <w:t>III</w:t>
      </w:r>
      <w:r>
        <w:rPr>
          <w:rFonts w:ascii="Simplified Arabic" w:hAnsi="Simplified Arabic" w:cs="Simplified Arabic" w:hint="cs"/>
          <w:color w:val="FF0000"/>
          <w:sz w:val="28"/>
          <w:szCs w:val="28"/>
          <w:rtl/>
        </w:rPr>
        <w:t xml:space="preserve">. </w:t>
      </w:r>
      <w:r w:rsidR="00000000" w:rsidRPr="007E2202">
        <w:rPr>
          <w:rFonts w:ascii="Simplified Arabic" w:hAnsi="Simplified Arabic" w:cs="Simplified Arabic"/>
          <w:color w:val="FF0000"/>
          <w:sz w:val="28"/>
          <w:szCs w:val="28"/>
          <w:rtl/>
        </w:rPr>
        <w:t>الإحداثيات القطبية.</w:t>
      </w:r>
    </w:p>
    <w:p w14:paraId="3D1BAC05" w14:textId="77777777" w:rsidR="008351F5" w:rsidRPr="007E2202" w:rsidRDefault="00000000" w:rsidP="008351F5">
      <w:pPr>
        <w:bidi/>
        <w:rPr>
          <w:rFonts w:ascii="Simplified Arabic" w:hAnsi="Simplified Arabic" w:cs="Simplified Arabic"/>
          <w:color w:val="FF0000"/>
          <w:sz w:val="28"/>
          <w:szCs w:val="28"/>
          <w:rtl/>
        </w:rPr>
      </w:pP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="007E2202">
        <w:rPr>
          <w:rFonts w:ascii="Simplified Arabic" w:hAnsi="Simplified Arabic" w:cs="Simplified Arabic"/>
          <w:sz w:val="28"/>
          <w:szCs w:val="28"/>
        </w:rPr>
        <w:t xml:space="preserve"> </w: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Pr="007E2202">
        <w:rPr>
          <w:rFonts w:ascii="Simplified Arabic" w:hAnsi="Simplified Arabic" w:cs="Simplified Arabic"/>
          <w:color w:val="FF0000"/>
          <w:sz w:val="28"/>
          <w:szCs w:val="28"/>
          <w:rtl/>
        </w:rPr>
        <w:t xml:space="preserve">1.التعليم القطبي  </w:t>
      </w:r>
    </w:p>
    <w:p w14:paraId="69A32025" w14:textId="77777777" w:rsidR="008351F5" w:rsidRPr="00391A27" w:rsidRDefault="00000000" w:rsidP="008351F5">
      <w:pPr>
        <w:bidi/>
        <w:rPr>
          <w:rFonts w:ascii="Simplified Arabic" w:hAnsi="Simplified Arabic" w:cs="Simplified Arabic"/>
          <w:sz w:val="28"/>
          <w:szCs w:val="28"/>
          <w:rtl/>
        </w:rPr>
      </w:pP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 ليكن </w:t>
      </w:r>
      <w:r>
        <w:rPr>
          <w:rFonts w:ascii="Simplified Arabic" w:hAnsi="Simplified Arabic" w:cs="Simplified Arabic"/>
          <w:position w:val="-18"/>
          <w:sz w:val="28"/>
          <w:szCs w:val="28"/>
        </w:rPr>
        <w:object w:dxaOrig="840" w:dyaOrig="480" w14:anchorId="642E6014">
          <v:shape id="_x0000_i1660" type="#_x0000_t75" style="width:42pt;height:24pt" o:ole="">
            <v:imagedata r:id="rId1071" o:title=""/>
          </v:shape>
          <o:OLEObject Type="Embed" ProgID="Equation.DSMT4" ShapeID="_x0000_i1660" DrawAspect="Content" ObjectID="_1805222131" r:id="rId1072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معلم مباشر متعامد و متجانس. لتكن </w:t>
      </w:r>
      <w:r>
        <w:rPr>
          <w:rFonts w:ascii="Simplified Arabic" w:hAnsi="Simplified Arabic" w:cs="Simplified Arabic"/>
          <w:position w:val="-14"/>
          <w:sz w:val="28"/>
          <w:szCs w:val="28"/>
        </w:rPr>
        <w:object w:dxaOrig="420" w:dyaOrig="400" w14:anchorId="6228CDDC">
          <v:shape id="_x0000_i1661" type="#_x0000_t75" style="width:21pt;height:20.25pt" o:ole="">
            <v:imagedata r:id="rId1073" o:title=""/>
          </v:shape>
          <o:OLEObject Type="Embed" ProgID="Equation.DSMT4" ShapeID="_x0000_i1661" DrawAspect="Content" ObjectID="_1805222132" r:id="rId1074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الدائرة المثلثية التي مركزها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240" w:dyaOrig="279" w14:anchorId="526E4EA8">
          <v:shape id="_x0000_i1662" type="#_x0000_t75" style="width:12pt;height:14.25pt" o:ole="">
            <v:imagedata r:id="rId1075" o:title=""/>
          </v:shape>
          <o:OLEObject Type="Embed" ProgID="Equation.DSMT4" ShapeID="_x0000_i1662" DrawAspect="Content" ObjectID="_1805222133" r:id="rId1076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.                                  </w:t>
      </w:r>
    </w:p>
    <w:p w14:paraId="32150D99" w14:textId="77777777" w:rsidR="008351F5" w:rsidRPr="00391A27" w:rsidRDefault="00000000" w:rsidP="008351F5">
      <w:pPr>
        <w:bidi/>
        <w:rPr>
          <w:rFonts w:ascii="Simplified Arabic" w:hAnsi="Simplified Arabic" w:cs="Simplified Arabic"/>
          <w:sz w:val="28"/>
          <w:szCs w:val="28"/>
          <w:rtl/>
        </w:rPr>
      </w:pP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Pr="00391A27">
        <w:rPr>
          <w:rFonts w:ascii="Simplified Arabic" w:hAnsi="Simplified Arabic" w:cs="Simplified Arabic"/>
          <w:color w:val="FF6600"/>
          <w:sz w:val="28"/>
          <w:szCs w:val="28"/>
          <w:u w:val="single"/>
          <w:rtl/>
        </w:rPr>
        <w:t>تعريف</w:t>
      </w:r>
      <w:r w:rsidRPr="00391A27">
        <w:rPr>
          <w:rFonts w:ascii="Simplified Arabic" w:hAnsi="Simplified Arabic" w:cs="Simplified Arabic"/>
          <w:color w:val="FF6600"/>
          <w:sz w:val="28"/>
          <w:szCs w:val="28"/>
          <w:rtl/>
        </w:rPr>
        <w:t>:</w:t>
      </w:r>
      <w:r w:rsidRPr="00391A27">
        <w:rPr>
          <w:rFonts w:ascii="Simplified Arabic" w:hAnsi="Simplified Arabic" w:cs="Simplified Arabic"/>
          <w:sz w:val="28"/>
          <w:szCs w:val="28"/>
          <w:rtl/>
        </w:rPr>
        <w:t>من أجل كل نقطة</w:t>
      </w:r>
      <w:r>
        <w:rPr>
          <w:rFonts w:ascii="Simplified Arabic" w:hAnsi="Simplified Arabic" w:cs="Simplified Arabic"/>
          <w:position w:val="-4"/>
          <w:sz w:val="28"/>
          <w:szCs w:val="28"/>
        </w:rPr>
        <w:object w:dxaOrig="320" w:dyaOrig="260" w14:anchorId="6CCC65C9">
          <v:shape id="_x0000_i1663" type="#_x0000_t75" style="width:15.75pt;height:12.75pt" o:ole="">
            <v:imagedata r:id="rId1077" o:title=""/>
          </v:shape>
          <o:OLEObject Type="Embed" ProgID="Equation.DSMT4" ShapeID="_x0000_i1663" DrawAspect="Content" ObjectID="_1805222134" r:id="rId1078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>غير منطبقة على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240" w:dyaOrig="279" w14:anchorId="7869B94A">
          <v:shape id="_x0000_i1664" type="#_x0000_t75" style="width:12pt;height:14.25pt" o:ole="">
            <v:imagedata r:id="rId1075" o:title=""/>
          </v:shape>
          <o:OLEObject Type="Embed" ProgID="Equation.DSMT4" ShapeID="_x0000_i1664" DrawAspect="Content" ObjectID="_1805222135" r:id="rId1079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، الثنائية </w:t>
      </w:r>
      <w:r>
        <w:rPr>
          <w:rFonts w:ascii="Simplified Arabic" w:hAnsi="Simplified Arabic" w:cs="Simplified Arabic"/>
          <w:position w:val="-14"/>
          <w:sz w:val="28"/>
          <w:szCs w:val="28"/>
        </w:rPr>
        <w:object w:dxaOrig="620" w:dyaOrig="400" w14:anchorId="0AF65408">
          <v:shape id="_x0000_i1665" type="#_x0000_t75" style="width:30.75pt;height:20.25pt" o:ole="">
            <v:imagedata r:id="rId1080" o:title=""/>
          </v:shape>
          <o:OLEObject Type="Embed" ProgID="Equation.DSMT4" ShapeID="_x0000_i1665" DrawAspect="Content" ObjectID="_1805222136" r:id="rId1081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، حيث 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820" w:dyaOrig="279" w14:anchorId="27026C08">
          <v:shape id="_x0000_i1666" type="#_x0000_t75" style="width:41.25pt;height:14.25pt" o:ole="">
            <v:imagedata r:id="rId1082" o:title=""/>
          </v:shape>
          <o:OLEObject Type="Embed" ProgID="Equation.DSMT4" ShapeID="_x0000_i1666" DrawAspect="Content" ObjectID="_1805222137" r:id="rId1083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و </w:t>
      </w:r>
      <w:r>
        <w:rPr>
          <w:rFonts w:ascii="Simplified Arabic" w:hAnsi="Simplified Arabic" w:cs="Simplified Arabic"/>
          <w:position w:val="-18"/>
          <w:sz w:val="28"/>
          <w:szCs w:val="28"/>
        </w:rPr>
        <w:object w:dxaOrig="1219" w:dyaOrig="480" w14:anchorId="22F7406E">
          <v:shape id="_x0000_i1667" type="#_x0000_t75" style="width:60.75pt;height:24pt" o:ole="">
            <v:imagedata r:id="rId1084" o:title=""/>
          </v:shape>
          <o:OLEObject Type="Embed" ProgID="Equation.DSMT4" ShapeID="_x0000_i1667" DrawAspect="Content" ObjectID="_1805222138" r:id="rId1085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، تسمى </w:t>
      </w:r>
    </w:p>
    <w:p w14:paraId="6CB77E78" w14:textId="77777777" w:rsidR="008351F5" w:rsidRPr="00391A27" w:rsidRDefault="00000000" w:rsidP="008351F5">
      <w:pPr>
        <w:bidi/>
        <w:rPr>
          <w:rFonts w:ascii="Simplified Arabic" w:hAnsi="Simplified Arabic" w:cs="Simplified Arabic"/>
          <w:sz w:val="28"/>
          <w:szCs w:val="28"/>
          <w:rtl/>
        </w:rPr>
      </w:pP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ثنائية إحداثات قطبية في المستوي للنقطة</w:t>
      </w:r>
      <w:r>
        <w:rPr>
          <w:rFonts w:ascii="Simplified Arabic" w:hAnsi="Simplified Arabic" w:cs="Simplified Arabic"/>
          <w:position w:val="-4"/>
          <w:sz w:val="28"/>
          <w:szCs w:val="28"/>
        </w:rPr>
        <w:object w:dxaOrig="320" w:dyaOrig="260" w14:anchorId="026F876B">
          <v:shape id="_x0000_i1668" type="#_x0000_t75" style="width:15.75pt;height:12.75pt" o:ole="">
            <v:imagedata r:id="rId1077" o:title=""/>
          </v:shape>
          <o:OLEObject Type="Embed" ProgID="Equation.DSMT4" ShapeID="_x0000_i1668" DrawAspect="Content" ObjectID="_1805222139" r:id="rId1086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و نرمز </w:t>
      </w:r>
      <w:r>
        <w:rPr>
          <w:rFonts w:ascii="Simplified Arabic" w:hAnsi="Simplified Arabic" w:cs="Simplified Arabic"/>
          <w:position w:val="-14"/>
          <w:sz w:val="28"/>
          <w:szCs w:val="28"/>
        </w:rPr>
        <w:object w:dxaOrig="889" w:dyaOrig="409" w14:anchorId="0BAAC3FB">
          <v:shape id="_x0000_i1669" type="#_x0000_t75" style="width:44.25pt;height:20.25pt" o:ole="" fillcolor="yellow">
            <v:imagedata r:id="rId1087" o:title=""/>
          </v:shape>
          <o:OLEObject Type="Embed" ProgID="Equation.DSMT4" ShapeID="_x0000_i1669" DrawAspect="Content" ObjectID="_1805222140" r:id="rId1088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(</w:t>
      </w:r>
      <w:r>
        <w:rPr>
          <w:rFonts w:ascii="Simplified Arabic" w:hAnsi="Simplified Arabic" w:cs="Simplified Arabic"/>
          <w:position w:val="-4"/>
          <w:sz w:val="28"/>
          <w:szCs w:val="28"/>
        </w:rPr>
        <w:object w:dxaOrig="180" w:dyaOrig="200" w14:anchorId="312D18D4">
          <v:shape id="_x0000_i1670" type="#_x0000_t75" style="width:9pt;height:9.75pt" o:ole="">
            <v:imagedata r:id="rId1089" o:title=""/>
          </v:shape>
          <o:OLEObject Type="Embed" ProgID="Equation.DSMT4" ShapeID="_x0000_i1670" DrawAspect="Content" ObjectID="_1805222141" r:id="rId1090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عدد حقيقي موجب تماما و 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200" w:dyaOrig="279" w14:anchorId="2A1E40AB">
          <v:shape id="_x0000_i1671" type="#_x0000_t75" style="width:9.75pt;height:14.25pt" o:ole="">
            <v:imagedata r:id="rId1091" o:title=""/>
          </v:shape>
          <o:OLEObject Type="Embed" ProgID="Equation.DSMT4" ShapeID="_x0000_i1671" DrawAspect="Content" ObjectID="_1805222142" r:id="rId1092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عدد حقيقي ) </w:t>
      </w:r>
    </w:p>
    <w:p w14:paraId="567BC445" w14:textId="77777777" w:rsidR="008351F5" w:rsidRPr="00391A27" w:rsidRDefault="00000000" w:rsidP="008351F5">
      <w:pPr>
        <w:bidi/>
        <w:rPr>
          <w:rFonts w:ascii="Simplified Arabic" w:hAnsi="Simplified Arabic" w:cs="Simplified Arabic"/>
          <w:sz w:val="28"/>
          <w:szCs w:val="28"/>
          <w:rtl/>
        </w:rPr>
      </w:pP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النقطة 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240" w:dyaOrig="279" w14:anchorId="65A3AB89">
          <v:shape id="_x0000_i1672" type="#_x0000_t75" style="width:12pt;height:14.25pt" o:ole="">
            <v:imagedata r:id="rId1093" o:title=""/>
          </v:shape>
          <o:OLEObject Type="Embed" ProgID="Equation.DSMT4" ShapeID="_x0000_i1672" DrawAspect="Content" ObjectID="_1805222143" r:id="rId1094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تسمى القطب،</w:t>
      </w:r>
      <w:r>
        <w:rPr>
          <w:rFonts w:ascii="Simplified Arabic" w:hAnsi="Simplified Arabic" w:cs="Simplified Arabic"/>
          <w:position w:val="-18"/>
          <w:sz w:val="28"/>
          <w:szCs w:val="28"/>
        </w:rPr>
        <w:object w:dxaOrig="580" w:dyaOrig="480" w14:anchorId="52F88CEF">
          <v:shape id="_x0000_i1673" type="#_x0000_t75" style="width:29.25pt;height:24pt" o:ole="">
            <v:imagedata r:id="rId1095" o:title=""/>
          </v:shape>
          <o:OLEObject Type="Embed" ProgID="Equation.DSMT4" ShapeID="_x0000_i1673" DrawAspect="Content" ObjectID="_1805222144" r:id="rId1096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>يسمى المحور القطبي،نقول أن</w:t>
      </w:r>
      <w:r>
        <w:rPr>
          <w:rFonts w:ascii="Simplified Arabic" w:hAnsi="Simplified Arabic" w:cs="Simplified Arabic"/>
          <w:position w:val="-4"/>
          <w:sz w:val="28"/>
          <w:szCs w:val="28"/>
        </w:rPr>
        <w:object w:dxaOrig="180" w:dyaOrig="200" w14:anchorId="24438D09">
          <v:shape id="_x0000_i1674" type="#_x0000_t75" style="width:9pt;height:9.75pt" o:ole="">
            <v:imagedata r:id="rId1097" o:title=""/>
          </v:shape>
          <o:OLEObject Type="Embed" ProgID="Equation.DSMT4" ShapeID="_x0000_i1674" DrawAspect="Content" ObjectID="_1805222145" r:id="rId1098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هو نصف القطر القطبي و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200" w:dyaOrig="279" w14:anchorId="4E864E70">
          <v:shape id="_x0000_i1675" type="#_x0000_t75" style="width:9.75pt;height:14.25pt" o:ole="">
            <v:imagedata r:id="rId1099" o:title=""/>
          </v:shape>
          <o:OLEObject Type="Embed" ProgID="Equation.DSMT4" ShapeID="_x0000_i1675" DrawAspect="Content" ObjectID="_1805222146" r:id="rId1100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إحدى الزوايا القطبية . </w:t>
      </w:r>
    </w:p>
    <w:p w14:paraId="65255C83" w14:textId="77777777" w:rsidR="008351F5" w:rsidRPr="00391A27" w:rsidRDefault="00000000" w:rsidP="008351F5">
      <w:pPr>
        <w:bidi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/>
          <w:noProof/>
          <w:sz w:val="28"/>
          <w:szCs w:val="28"/>
          <w:rtl/>
        </w:rPr>
        <w:pict w14:anchorId="117BF30F">
          <v:shape id="_x0000_s1842" type="#_x0000_t75" style="position:absolute;left:0;text-align:left;margin-left:57.5pt;margin-top:25.5pt;width:96.75pt;height:102pt;z-index:-13">
            <v:imagedata r:id="rId1101" o:title="" grayscale="t" bilevel="t"/>
          </v:shape>
        </w:pi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في الشكل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1140" w:dyaOrig="340" w14:anchorId="5B284E27">
          <v:shape id="_x0000_i1676" type="#_x0000_t75" style="width:57pt;height:17.25pt" o:ole="">
            <v:imagedata r:id="rId1102" o:title=""/>
          </v:shape>
          <o:OLEObject Type="Embed" ProgID="Equation.DSMT4" ShapeID="_x0000_i1676" DrawAspect="Content" ObjectID="_1805222147" r:id="rId1103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>و</w:t>
      </w:r>
      <w:r>
        <w:rPr>
          <w:rFonts w:ascii="Simplified Arabic" w:hAnsi="Simplified Arabic" w:cs="Simplified Arabic"/>
          <w:position w:val="-24"/>
          <w:sz w:val="28"/>
          <w:szCs w:val="28"/>
        </w:rPr>
        <w:object w:dxaOrig="1380" w:dyaOrig="620" w14:anchorId="344B27DA">
          <v:shape id="_x0000_i1677" type="#_x0000_t75" style="width:69pt;height:30.75pt" o:ole="">
            <v:imagedata r:id="rId1104" o:title=""/>
          </v:shape>
          <o:OLEObject Type="Embed" ProgID="Equation.DSMT4" ShapeID="_x0000_i1677" DrawAspect="Content" ObjectID="_1805222148" r:id="rId1105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إذا الإحداثيات القطبية للنطة</w:t>
      </w:r>
      <w:r>
        <w:rPr>
          <w:rFonts w:ascii="Simplified Arabic" w:hAnsi="Simplified Arabic" w:cs="Simplified Arabic"/>
          <w:position w:val="-4"/>
          <w:sz w:val="28"/>
          <w:szCs w:val="28"/>
        </w:rPr>
        <w:object w:dxaOrig="320" w:dyaOrig="260" w14:anchorId="4244AF6F">
          <v:shape id="_x0000_i1678" type="#_x0000_t75" style="width:15.75pt;height:12.75pt" o:ole="">
            <v:imagedata r:id="rId1106" o:title=""/>
          </v:shape>
          <o:OLEObject Type="Embed" ProgID="Equation.DSMT4" ShapeID="_x0000_i1678" DrawAspect="Content" ObjectID="_1805222149" r:id="rId1107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>هي:</w:t>
      </w:r>
      <w:r>
        <w:rPr>
          <w:rFonts w:ascii="Simplified Arabic" w:hAnsi="Simplified Arabic" w:cs="Simplified Arabic"/>
          <w:position w:val="-28"/>
          <w:sz w:val="28"/>
          <w:szCs w:val="28"/>
        </w:rPr>
        <w:object w:dxaOrig="1120" w:dyaOrig="680" w14:anchorId="600B1BF9">
          <v:shape id="_x0000_i1679" type="#_x0000_t75" style="width:56.25pt;height:33.75pt" o:ole="">
            <v:imagedata r:id="rId1108" o:title=""/>
          </v:shape>
          <o:OLEObject Type="Embed" ProgID="Equation.DSMT4" ShapeID="_x0000_i1679" DrawAspect="Content" ObjectID="_1805222150" r:id="rId1109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>.</w:t>
      </w:r>
    </w:p>
    <w:p w14:paraId="655AF870" w14:textId="77777777" w:rsidR="008351F5" w:rsidRPr="00391A27" w:rsidRDefault="00000000" w:rsidP="008351F5">
      <w:pPr>
        <w:bidi/>
        <w:rPr>
          <w:rFonts w:ascii="Simplified Arabic" w:hAnsi="Simplified Arabic" w:cs="Simplified Arabic"/>
          <w:sz w:val="28"/>
          <w:szCs w:val="28"/>
          <w:rtl/>
        </w:rPr>
      </w:pP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في الشكل</w:t>
      </w:r>
      <w:r>
        <w:rPr>
          <w:rFonts w:ascii="Simplified Arabic" w:hAnsi="Simplified Arabic" w:cs="Simplified Arabic"/>
          <w:position w:val="-8"/>
          <w:sz w:val="28"/>
          <w:szCs w:val="28"/>
        </w:rPr>
        <w:object w:dxaOrig="1080" w:dyaOrig="360" w14:anchorId="253D19D1">
          <v:shape id="_x0000_i1680" type="#_x0000_t75" style="width:54pt;height:18pt" o:ole="">
            <v:imagedata r:id="rId1110" o:title=""/>
          </v:shape>
          <o:OLEObject Type="Embed" ProgID="Equation.DSMT4" ShapeID="_x0000_i1680" DrawAspect="Content" ObjectID="_1805222151" r:id="rId1111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>و</w:t>
      </w:r>
      <w:r>
        <w:rPr>
          <w:rFonts w:ascii="Simplified Arabic" w:hAnsi="Simplified Arabic" w:cs="Simplified Arabic"/>
          <w:position w:val="-24"/>
          <w:sz w:val="28"/>
          <w:szCs w:val="28"/>
        </w:rPr>
        <w:object w:dxaOrig="1380" w:dyaOrig="620" w14:anchorId="34143228">
          <v:shape id="_x0000_i1681" type="#_x0000_t75" style="width:69pt;height:30.75pt" o:ole="">
            <v:imagedata r:id="rId1112" o:title=""/>
          </v:shape>
          <o:OLEObject Type="Embed" ProgID="Equation.DSMT4" ShapeID="_x0000_i1681" DrawAspect="Content" ObjectID="_1805222152" r:id="rId1113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>إذا الإحداثيات القطبية للنطة</w:t>
      </w:r>
      <w:r>
        <w:rPr>
          <w:rFonts w:ascii="Simplified Arabic" w:hAnsi="Simplified Arabic" w:cs="Simplified Arabic"/>
          <w:position w:val="-4"/>
          <w:sz w:val="28"/>
          <w:szCs w:val="28"/>
        </w:rPr>
        <w:object w:dxaOrig="320" w:dyaOrig="260" w14:anchorId="05D4EA19">
          <v:shape id="_x0000_i1682" type="#_x0000_t75" style="width:15.75pt;height:12.75pt" o:ole="">
            <v:imagedata r:id="rId1106" o:title=""/>
          </v:shape>
          <o:OLEObject Type="Embed" ProgID="Equation.DSMT4" ShapeID="_x0000_i1682" DrawAspect="Content" ObjectID="_1805222153" r:id="rId1114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>هي:</w:t>
      </w:r>
      <w:r>
        <w:rPr>
          <w:rFonts w:ascii="Simplified Arabic" w:hAnsi="Simplified Arabic" w:cs="Simplified Arabic"/>
          <w:position w:val="-28"/>
          <w:sz w:val="28"/>
          <w:szCs w:val="28"/>
        </w:rPr>
        <w:object w:dxaOrig="999" w:dyaOrig="680" w14:anchorId="54257216">
          <v:shape id="_x0000_i1683" type="#_x0000_t75" style="width:50.25pt;height:33.75pt" o:ole="">
            <v:imagedata r:id="rId1115" o:title=""/>
          </v:shape>
          <o:OLEObject Type="Embed" ProgID="Equation.DSMT4" ShapeID="_x0000_i1683" DrawAspect="Content" ObjectID="_1805222154" r:id="rId1116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>.</w:t>
      </w:r>
    </w:p>
    <w:p w14:paraId="6DF9BB46" w14:textId="77777777" w:rsidR="008351F5" w:rsidRPr="00391A27" w:rsidRDefault="00000000" w:rsidP="008351F5">
      <w:pPr>
        <w:bidi/>
        <w:rPr>
          <w:rFonts w:ascii="Simplified Arabic" w:hAnsi="Simplified Arabic" w:cs="Simplified Arabic"/>
          <w:color w:val="FF0000"/>
          <w:sz w:val="28"/>
          <w:szCs w:val="28"/>
          <w:rtl/>
        </w:rPr>
      </w:pPr>
      <w:r w:rsidRPr="00391A27">
        <w:rPr>
          <w:rFonts w:ascii="Simplified Arabic" w:hAnsi="Simplified Arabic" w:cs="Simplified Arabic"/>
          <w:color w:val="FF0000"/>
          <w:sz w:val="28"/>
          <w:szCs w:val="28"/>
          <w:rtl/>
        </w:rPr>
        <w:t xml:space="preserve"> </w:t>
      </w:r>
      <w:r w:rsidRPr="00391A27">
        <w:rPr>
          <w:rFonts w:ascii="Simplified Arabic" w:hAnsi="Simplified Arabic" w:cs="Simplified Arabic"/>
          <w:color w:val="FF0000"/>
          <w:sz w:val="28"/>
          <w:szCs w:val="28"/>
          <w:u w:val="single"/>
          <w:rtl/>
        </w:rPr>
        <w:t>ملاحظة:</w:t>
      </w:r>
      <w:r w:rsidRPr="00391A27">
        <w:rPr>
          <w:rFonts w:ascii="Simplified Arabic" w:hAnsi="Simplified Arabic" w:cs="Simplified Arabic"/>
          <w:color w:val="FF0000"/>
          <w:sz w:val="28"/>
          <w:szCs w:val="28"/>
          <w:rtl/>
        </w:rPr>
        <w:t xml:space="preserve"> الثنائية</w:t>
      </w:r>
      <w:r>
        <w:rPr>
          <w:rFonts w:ascii="Simplified Arabic" w:hAnsi="Simplified Arabic" w:cs="Simplified Arabic"/>
          <w:color w:val="FF0000"/>
          <w:position w:val="-14"/>
          <w:sz w:val="28"/>
          <w:szCs w:val="28"/>
        </w:rPr>
        <w:object w:dxaOrig="889" w:dyaOrig="409" w14:anchorId="3B9687E4">
          <v:shape id="_x0000_i1684" type="#_x0000_t75" style="width:44.25pt;height:20.25pt" o:ole="" fillcolor="yellow">
            <v:imagedata r:id="rId1087" o:title=""/>
          </v:shape>
          <o:OLEObject Type="Embed" ProgID="Equation.DSMT4" ShapeID="_x0000_i1684" DrawAspect="Content" ObjectID="_1805222155" r:id="rId1117"/>
        </w:object>
      </w:r>
      <w:r w:rsidRPr="00391A27">
        <w:rPr>
          <w:rFonts w:ascii="Simplified Arabic" w:hAnsi="Simplified Arabic" w:cs="Simplified Arabic"/>
          <w:color w:val="FF0000"/>
          <w:sz w:val="28"/>
          <w:szCs w:val="28"/>
          <w:rtl/>
        </w:rPr>
        <w:t xml:space="preserve">تعرف نقطة وحيدة </w:t>
      </w:r>
      <w:r>
        <w:rPr>
          <w:rFonts w:ascii="Simplified Arabic" w:hAnsi="Simplified Arabic" w:cs="Simplified Arabic"/>
          <w:color w:val="FF0000"/>
          <w:position w:val="-4"/>
          <w:sz w:val="28"/>
          <w:szCs w:val="28"/>
        </w:rPr>
        <w:object w:dxaOrig="320" w:dyaOrig="249" w14:anchorId="18E7FDC3">
          <v:shape id="_x0000_i1685" type="#_x0000_t75" style="width:15.75pt;height:12.75pt" o:ole="" fillcolor="yellow">
            <v:imagedata r:id="rId1118" o:title=""/>
          </v:shape>
          <o:OLEObject Type="Embed" ProgID="Equation.DSMT4" ShapeID="_x0000_i1685" DrawAspect="Content" ObjectID="_1805222156" r:id="rId1119"/>
        </w:object>
      </w:r>
      <w:r w:rsidRPr="00391A27">
        <w:rPr>
          <w:rFonts w:ascii="Simplified Arabic" w:hAnsi="Simplified Arabic" w:cs="Simplified Arabic"/>
          <w:color w:val="FF0000"/>
          <w:sz w:val="28"/>
          <w:szCs w:val="28"/>
          <w:rtl/>
        </w:rPr>
        <w:t xml:space="preserve"> .</w:t>
      </w:r>
    </w:p>
    <w:p w14:paraId="20925D6C" w14:textId="77777777" w:rsidR="008351F5" w:rsidRPr="007E2202" w:rsidRDefault="00000000" w:rsidP="008351F5">
      <w:pPr>
        <w:bidi/>
        <w:rPr>
          <w:rFonts w:ascii="Simplified Arabic" w:hAnsi="Simplified Arabic" w:cs="Simplified Arabic"/>
          <w:color w:val="FF0000"/>
          <w:sz w:val="28"/>
          <w:szCs w:val="28"/>
          <w:rtl/>
        </w:rPr>
      </w:pP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Pr="007E2202">
        <w:rPr>
          <w:rFonts w:ascii="Simplified Arabic" w:hAnsi="Simplified Arabic" w:cs="Simplified Arabic"/>
          <w:color w:val="FF0000"/>
          <w:sz w:val="28"/>
          <w:szCs w:val="28"/>
          <w:rtl/>
        </w:rPr>
        <w:t xml:space="preserve"> 2.العلاقة بين الإحداثيات القطبية و الإحداثيات الديكارتية:</w:t>
      </w:r>
    </w:p>
    <w:p w14:paraId="2A16CEC7" w14:textId="77777777" w:rsidR="008351F5" w:rsidRPr="00391A27" w:rsidRDefault="00000000" w:rsidP="007E2202">
      <w:pPr>
        <w:bidi/>
        <w:rPr>
          <w:rFonts w:ascii="Simplified Arabic" w:hAnsi="Simplified Arabic" w:cs="Simplified Arabic"/>
          <w:sz w:val="28"/>
          <w:szCs w:val="28"/>
          <w:rtl/>
        </w:rPr>
      </w:pPr>
      <w:r w:rsidRPr="00391A27">
        <w:rPr>
          <w:rFonts w:ascii="Simplified Arabic" w:hAnsi="Simplified Arabic" w:cs="Simplified Arabic"/>
          <w:color w:val="FF6600"/>
          <w:sz w:val="28"/>
          <w:szCs w:val="28"/>
          <w:rtl/>
        </w:rPr>
        <w:t xml:space="preserve"> </w:t>
      </w:r>
      <w:r w:rsidRPr="00391A27">
        <w:rPr>
          <w:rFonts w:ascii="Simplified Arabic" w:hAnsi="Simplified Arabic" w:cs="Simplified Arabic"/>
          <w:color w:val="FF0000"/>
          <w:sz w:val="28"/>
          <w:szCs w:val="28"/>
          <w:u w:val="single"/>
          <w:rtl/>
        </w:rPr>
        <w:t>مبرهنة</w:t>
      </w:r>
      <w:r w:rsidRPr="00391A27">
        <w:rPr>
          <w:rFonts w:ascii="Simplified Arabic" w:hAnsi="Simplified Arabic" w:cs="Simplified Arabic"/>
          <w:color w:val="FF0000"/>
          <w:sz w:val="28"/>
          <w:szCs w:val="28"/>
          <w:rtl/>
        </w:rPr>
        <w:t>:</w:t>
      </w:r>
      <w:r w:rsidRPr="00391A27">
        <w:rPr>
          <w:rFonts w:ascii="Simplified Arabic" w:hAnsi="Simplified Arabic" w:cs="Simplified Arabic"/>
          <w:sz w:val="28"/>
          <w:szCs w:val="28"/>
          <w:rtl/>
        </w:rPr>
        <w:t>في معلم مباشر متعامد و متجانس</w:t>
      </w:r>
      <w:r>
        <w:rPr>
          <w:rFonts w:ascii="Simplified Arabic" w:hAnsi="Simplified Arabic" w:cs="Simplified Arabic"/>
          <w:position w:val="-18"/>
          <w:sz w:val="28"/>
          <w:szCs w:val="28"/>
        </w:rPr>
        <w:object w:dxaOrig="840" w:dyaOrig="480" w14:anchorId="16FEE3B4">
          <v:shape id="_x0000_i1686" type="#_x0000_t75" style="width:42pt;height:24pt" o:ole="">
            <v:imagedata r:id="rId1120" o:title=""/>
          </v:shape>
          <o:OLEObject Type="Embed" ProgID="Equation.DSMT4" ShapeID="_x0000_i1686" DrawAspect="Content" ObjectID="_1805222157" r:id="rId1121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>لتكن</w:t>
      </w:r>
      <w:r>
        <w:rPr>
          <w:rFonts w:ascii="Simplified Arabic" w:hAnsi="Simplified Arabic" w:cs="Simplified Arabic"/>
          <w:position w:val="-14"/>
          <w:sz w:val="28"/>
          <w:szCs w:val="28"/>
        </w:rPr>
        <w:object w:dxaOrig="420" w:dyaOrig="400" w14:anchorId="4B723D44">
          <v:shape id="_x0000_i1687" type="#_x0000_t75" style="width:21pt;height:20.25pt" o:ole="">
            <v:imagedata r:id="rId1073" o:title=""/>
          </v:shape>
          <o:OLEObject Type="Embed" ProgID="Equation.DSMT4" ShapeID="_x0000_i1687" DrawAspect="Content" ObjectID="_1805222158" r:id="rId1122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>الدائرة المثلثية .إذا كانت النقطة</w:t>
      </w:r>
      <w:r>
        <w:rPr>
          <w:rFonts w:ascii="Simplified Arabic" w:hAnsi="Simplified Arabic" w:cs="Simplified Arabic"/>
          <w:position w:val="-4"/>
          <w:sz w:val="28"/>
          <w:szCs w:val="28"/>
        </w:rPr>
        <w:object w:dxaOrig="320" w:dyaOrig="260" w14:anchorId="78A5417A">
          <v:shape id="_x0000_i1688" type="#_x0000_t75" style="width:15.75pt;height:12.75pt" o:ole="">
            <v:imagedata r:id="rId1123" o:title=""/>
          </v:shape>
          <o:OLEObject Type="Embed" ProgID="Equation.DSMT4" ShapeID="_x0000_i1688" DrawAspect="Content" ObjectID="_1805222159" r:id="rId1124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غير</w:t>
      </w:r>
      <w:r w:rsidRPr="00391A27">
        <w:rPr>
          <w:rFonts w:ascii="Simplified Arabic" w:hAnsi="Simplified Arabic" w:cs="Simplified Arabic"/>
          <w:sz w:val="28"/>
          <w:szCs w:val="28"/>
        </w:rPr>
        <w:t xml:space="preserve"> </w:t>
      </w:r>
      <w:r w:rsidRPr="00391A27">
        <w:rPr>
          <w:rFonts w:ascii="Simplified Arabic" w:hAnsi="Simplified Arabic" w:cs="Simplified Arabic"/>
          <w:sz w:val="28"/>
          <w:szCs w:val="28"/>
          <w:rtl/>
        </w:rPr>
        <w:t>منطبقة على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240" w:dyaOrig="279" w14:anchorId="76CDD51C">
          <v:shape id="_x0000_i1689" type="#_x0000_t75" style="width:12pt;height:14.25pt" o:ole="">
            <v:imagedata r:id="rId1125" o:title=""/>
          </v:shape>
          <o:OLEObject Type="Embed" ProgID="Equation.DSMT4" ShapeID="_x0000_i1689" DrawAspect="Content" ObjectID="_1805222160" r:id="rId1126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وكانت</w:t>
      </w:r>
      <w:r w:rsidR="007E2202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391A27">
        <w:rPr>
          <w:rFonts w:ascii="Simplified Arabic" w:hAnsi="Simplified Arabic" w:cs="Simplified Arabic"/>
          <w:sz w:val="28"/>
          <w:szCs w:val="28"/>
          <w:rtl/>
        </w:rPr>
        <w:t>إحداثياها الديكارتية</w:t>
      </w:r>
      <w:r>
        <w:rPr>
          <w:rFonts w:ascii="Simplified Arabic" w:hAnsi="Simplified Arabic" w:cs="Simplified Arabic"/>
          <w:position w:val="-14"/>
          <w:sz w:val="28"/>
          <w:szCs w:val="28"/>
        </w:rPr>
        <w:object w:dxaOrig="639" w:dyaOrig="400" w14:anchorId="517593AC">
          <v:shape id="_x0000_i1690" type="#_x0000_t75" style="width:32.25pt;height:20.25pt" o:ole="">
            <v:imagedata r:id="rId1127" o:title=""/>
          </v:shape>
          <o:OLEObject Type="Embed" ProgID="Equation.DSMT4" ShapeID="_x0000_i1690" DrawAspect="Content" ObjectID="_1805222161" r:id="rId1128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>و إحداثياها القطبية</w:t>
      </w:r>
      <w:r>
        <w:rPr>
          <w:rFonts w:ascii="Simplified Arabic" w:hAnsi="Simplified Arabic" w:cs="Simplified Arabic"/>
          <w:color w:val="FF0000"/>
          <w:position w:val="-14"/>
          <w:sz w:val="28"/>
          <w:szCs w:val="28"/>
        </w:rPr>
        <w:object w:dxaOrig="630" w:dyaOrig="405" w14:anchorId="26AF1B1B">
          <v:shape id="_x0000_i1691" type="#_x0000_t75" style="width:31.5pt;height:20.25pt" o:ole="" fillcolor="yellow">
            <v:imagedata r:id="rId1129" o:title=""/>
          </v:shape>
          <o:OLEObject Type="Embed" ProgID="Equation.DSMT4" ShapeID="_x0000_i1691" DrawAspect="Content" ObjectID="_1805222162" r:id="rId1130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فإن:</w:t>
      </w:r>
      <w:r>
        <w:rPr>
          <w:rFonts w:ascii="Simplified Arabic" w:hAnsi="Simplified Arabic" w:cs="Simplified Arabic"/>
          <w:position w:val="-12"/>
          <w:sz w:val="28"/>
          <w:szCs w:val="28"/>
        </w:rPr>
        <w:object w:dxaOrig="1280" w:dyaOrig="427" w14:anchorId="26AFAAAF">
          <v:shape id="_x0000_i1692" type="#_x0000_t75" style="width:63.75pt;height:21pt" o:ole="" fillcolor="yellow">
            <v:imagedata r:id="rId1131" o:title=""/>
          </v:shape>
          <o:OLEObject Type="Embed" ProgID="Equation.DSMT4" ShapeID="_x0000_i1692" DrawAspect="Content" ObjectID="_1805222163" r:id="rId1132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؛ </w:t>
      </w:r>
      <w:r>
        <w:rPr>
          <w:rFonts w:ascii="Simplified Arabic" w:hAnsi="Simplified Arabic" w:cs="Simplified Arabic"/>
          <w:position w:val="-10"/>
          <w:sz w:val="28"/>
          <w:szCs w:val="28"/>
        </w:rPr>
        <w:object w:dxaOrig="1067" w:dyaOrig="320" w14:anchorId="3C33C72D">
          <v:shape id="_x0000_i1693" type="#_x0000_t75" style="width:53.25pt;height:15.75pt" o:ole="" fillcolor="yellow">
            <v:imagedata r:id="rId1133" o:title="" grayscale="t" bilevel="t"/>
          </v:shape>
          <o:OLEObject Type="Embed" ProgID="Equation.DSMT4" ShapeID="_x0000_i1693" DrawAspect="Content" ObjectID="_1805222164" r:id="rId1134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؛ </w:t>
      </w:r>
      <w:r>
        <w:rPr>
          <w:rFonts w:ascii="Simplified Arabic" w:hAnsi="Simplified Arabic" w:cs="Simplified Arabic"/>
          <w:position w:val="-10"/>
          <w:sz w:val="28"/>
          <w:szCs w:val="28"/>
        </w:rPr>
        <w:object w:dxaOrig="1031" w:dyaOrig="320" w14:anchorId="296CEDC1">
          <v:shape id="_x0000_i1694" type="#_x0000_t75" style="width:51.75pt;height:15.75pt" o:ole="" fillcolor="yellow">
            <v:imagedata r:id="rId1135" o:title=""/>
          </v:shape>
          <o:OLEObject Type="Embed" ProgID="Equation.DSMT4" ShapeID="_x0000_i1694" DrawAspect="Content" ObjectID="_1805222165" r:id="rId1136"/>
        </w:object>
      </w:r>
    </w:p>
    <w:p w14:paraId="48077A44" w14:textId="77777777" w:rsidR="008351F5" w:rsidRPr="00391A27" w:rsidRDefault="00000000" w:rsidP="008351F5">
      <w:pPr>
        <w:bidi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/>
          <w:noProof/>
          <w:sz w:val="28"/>
          <w:szCs w:val="28"/>
          <w:rtl/>
        </w:rPr>
        <w:pict w14:anchorId="52E9C7E0">
          <v:shape id="_x0000_s1862" type="#_x0000_t75" style="position:absolute;left:0;text-align:left;margin-left:81.95pt;margin-top:9.35pt;width:102pt;height:108pt;z-index:-12">
            <v:imagedata r:id="rId1137" o:title="" grayscale="t" bilevel="t"/>
          </v:shape>
        </w:pict>
      </w:r>
      <w:r w:rsidRPr="00391A27">
        <w:rPr>
          <w:rFonts w:ascii="Simplified Arabic" w:hAnsi="Simplified Arabic" w:cs="Simplified Arabic"/>
          <w:color w:val="FF6600"/>
          <w:sz w:val="28"/>
          <w:szCs w:val="28"/>
          <w:rtl/>
        </w:rPr>
        <w:t xml:space="preserve"> </w:t>
      </w:r>
      <w:r w:rsidRPr="00391A27">
        <w:rPr>
          <w:rFonts w:ascii="Simplified Arabic" w:hAnsi="Simplified Arabic" w:cs="Simplified Arabic"/>
          <w:color w:val="FF0000"/>
          <w:sz w:val="28"/>
          <w:szCs w:val="28"/>
          <w:u w:val="single"/>
          <w:rtl/>
        </w:rPr>
        <w:t>برهان</w:t>
      </w:r>
      <w:r w:rsidRPr="00391A27">
        <w:rPr>
          <w:rFonts w:ascii="Simplified Arabic" w:hAnsi="Simplified Arabic" w:cs="Simplified Arabic"/>
          <w:color w:val="FF0000"/>
          <w:sz w:val="28"/>
          <w:szCs w:val="28"/>
          <w:rtl/>
        </w:rPr>
        <w:t>:</w: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نصف المستقيم </w:t>
      </w:r>
      <w:r>
        <w:rPr>
          <w:rFonts w:ascii="Simplified Arabic" w:hAnsi="Simplified Arabic" w:cs="Simplified Arabic"/>
          <w:position w:val="-14"/>
          <w:sz w:val="28"/>
          <w:szCs w:val="28"/>
        </w:rPr>
        <w:object w:dxaOrig="660" w:dyaOrig="400" w14:anchorId="6DA5B024">
          <v:shape id="_x0000_i1695" type="#_x0000_t75" style="width:33pt;height:20.25pt" o:ole="">
            <v:imagedata r:id="rId1138" o:title=""/>
          </v:shape>
          <o:OLEObject Type="Embed" ProgID="Equation.DSMT4" ShapeID="_x0000_i1695" DrawAspect="Content" ObjectID="_1805222166" r:id="rId1139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يقطع الدائرة</w:t>
      </w:r>
      <w:r>
        <w:rPr>
          <w:rFonts w:ascii="Simplified Arabic" w:hAnsi="Simplified Arabic" w:cs="Simplified Arabic"/>
          <w:position w:val="-14"/>
          <w:sz w:val="28"/>
          <w:szCs w:val="28"/>
        </w:rPr>
        <w:object w:dxaOrig="420" w:dyaOrig="400" w14:anchorId="08635822">
          <v:shape id="_x0000_i1696" type="#_x0000_t75" style="width:21pt;height:20.25pt" o:ole="">
            <v:imagedata r:id="rId1073" o:title=""/>
          </v:shape>
          <o:OLEObject Type="Embed" ProgID="Equation.DSMT4" ShapeID="_x0000_i1696" DrawAspect="Content" ObjectID="_1805222167" r:id="rId1140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>في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279" w:dyaOrig="279" w14:anchorId="6638B7FD">
          <v:shape id="_x0000_i1697" type="#_x0000_t75" style="width:14.25pt;height:14.25pt" o:ole="">
            <v:imagedata r:id="rId1141" o:title=""/>
          </v:shape>
          <o:OLEObject Type="Embed" ProgID="Equation.DSMT4" ShapeID="_x0000_i1697" DrawAspect="Content" ObjectID="_1805222168" r:id="rId1142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حيث 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480" w:dyaOrig="340" w14:anchorId="28F7421F">
          <v:shape id="_x0000_i1698" type="#_x0000_t75" style="width:24pt;height:17.25pt" o:ole="">
            <v:imagedata r:id="rId1143" o:title=""/>
          </v:shape>
          <o:OLEObject Type="Embed" ProgID="Equation.DSMT4" ShapeID="_x0000_i1698" DrawAspect="Content" ObjectID="_1805222169" r:id="rId1144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و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420" w:dyaOrig="340" w14:anchorId="30B0779A">
          <v:shape id="_x0000_i1699" type="#_x0000_t75" style="width:21pt;height:17.25pt" o:ole="">
            <v:imagedata r:id="rId1145" o:title=""/>
          </v:shape>
          <o:OLEObject Type="Embed" ProgID="Equation.DSMT4" ShapeID="_x0000_i1699" DrawAspect="Content" ObjectID="_1805222170" r:id="rId1146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</w:t>
      </w:r>
    </w:p>
    <w:p w14:paraId="61EA519A" w14:textId="77777777" w:rsidR="008351F5" w:rsidRPr="00391A27" w:rsidRDefault="00000000" w:rsidP="008351F5">
      <w:pPr>
        <w:bidi/>
        <w:rPr>
          <w:rFonts w:ascii="Simplified Arabic" w:hAnsi="Simplified Arabic" w:cs="Simplified Arabic"/>
          <w:sz w:val="28"/>
          <w:szCs w:val="28"/>
          <w:rtl/>
        </w:rPr>
      </w:pP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لهما نفس الإتجاه . بما أن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820" w:dyaOrig="279" w14:anchorId="7CE92EB3">
          <v:shape id="_x0000_i1700" type="#_x0000_t75" style="width:41.25pt;height:14.25pt" o:ole="">
            <v:imagedata r:id="rId1147" o:title=""/>
          </v:shape>
          <o:OLEObject Type="Embed" ProgID="Equation.DSMT4" ShapeID="_x0000_i1700" DrawAspect="Content" ObjectID="_1805222171" r:id="rId1148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و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740" w:dyaOrig="279" w14:anchorId="18B18E7A">
          <v:shape id="_x0000_i1701" type="#_x0000_t75" style="width:36.75pt;height:14.25pt" o:ole="">
            <v:imagedata r:id="rId1149" o:title=""/>
          </v:shape>
          <o:OLEObject Type="Embed" ProgID="Equation.DSMT4" ShapeID="_x0000_i1701" DrawAspect="Content" ObjectID="_1805222172" r:id="rId1150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فإن 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1180" w:dyaOrig="340" w14:anchorId="6EB3A520">
          <v:shape id="_x0000_i1702" type="#_x0000_t75" style="width:59.25pt;height:17.25pt" o:ole="">
            <v:imagedata r:id="rId1151" o:title=""/>
          </v:shape>
          <o:OLEObject Type="Embed" ProgID="Equation.DSMT4" ShapeID="_x0000_i1702" DrawAspect="Content" ObjectID="_1805222173" r:id="rId1152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بما أن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279" w:dyaOrig="279" w14:anchorId="7CD2AF69">
          <v:shape id="_x0000_i1703" type="#_x0000_t75" style="width:14.25pt;height:14.25pt" o:ole="">
            <v:imagedata r:id="rId1141" o:title=""/>
          </v:shape>
          <o:OLEObject Type="Embed" ProgID="Equation.DSMT4" ShapeID="_x0000_i1703" DrawAspect="Content" ObjectID="_1805222174" r:id="rId1153"/>
        </w:object>
      </w:r>
    </w:p>
    <w:p w14:paraId="7549650C" w14:textId="77777777" w:rsidR="008351F5" w:rsidRPr="00391A27" w:rsidRDefault="00000000" w:rsidP="008351F5">
      <w:pPr>
        <w:bidi/>
        <w:rPr>
          <w:rFonts w:ascii="Simplified Arabic" w:hAnsi="Simplified Arabic" w:cs="Simplified Arabic"/>
          <w:sz w:val="28"/>
          <w:szCs w:val="28"/>
          <w:rtl/>
        </w:rPr>
      </w:pP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تنتمي إلى الدائرة المثلثية و</w:t>
      </w:r>
      <w:r>
        <w:rPr>
          <w:rFonts w:ascii="Simplified Arabic" w:hAnsi="Simplified Arabic" w:cs="Simplified Arabic"/>
          <w:position w:val="-18"/>
          <w:sz w:val="28"/>
          <w:szCs w:val="28"/>
        </w:rPr>
        <w:object w:dxaOrig="1740" w:dyaOrig="480" w14:anchorId="39A059D6">
          <v:shape id="_x0000_i1704" type="#_x0000_t75" style="width:87pt;height:24pt" o:ole="">
            <v:imagedata r:id="rId1154" o:title=""/>
          </v:shape>
          <o:OLEObject Type="Embed" ProgID="Equation.DSMT4" ShapeID="_x0000_i1704" DrawAspect="Content" ObjectID="_1805222175" r:id="rId1155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فإن</w:t>
      </w:r>
      <w:r>
        <w:rPr>
          <w:rFonts w:ascii="Simplified Arabic" w:hAnsi="Simplified Arabic" w:cs="Simplified Arabic"/>
          <w:position w:val="-14"/>
          <w:sz w:val="28"/>
          <w:szCs w:val="28"/>
        </w:rPr>
        <w:object w:dxaOrig="1540" w:dyaOrig="400" w14:anchorId="57A348F9">
          <v:shape id="_x0000_i1705" type="#_x0000_t75" style="width:77.25pt;height:20.25pt" o:ole="">
            <v:imagedata r:id="rId1156" o:title=""/>
          </v:shape>
          <o:OLEObject Type="Embed" ProgID="Equation.DSMT4" ShapeID="_x0000_i1705" DrawAspect="Content" ObjectID="_1805222176" r:id="rId1157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>.إذا</w:t>
      </w:r>
    </w:p>
    <w:p w14:paraId="1BB670FA" w14:textId="77777777" w:rsidR="008351F5" w:rsidRPr="00391A27" w:rsidRDefault="00000000" w:rsidP="008351F5">
      <w:pPr>
        <w:bidi/>
        <w:rPr>
          <w:rFonts w:ascii="Simplified Arabic" w:hAnsi="Simplified Arabic" w:cs="Simplified Arabic"/>
          <w:sz w:val="28"/>
          <w:szCs w:val="28"/>
          <w:rtl/>
        </w:rPr>
      </w:pP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إحداثيات </w:t>
      </w:r>
      <w:r>
        <w:rPr>
          <w:rFonts w:ascii="Simplified Arabic" w:hAnsi="Simplified Arabic" w:cs="Simplified Arabic"/>
          <w:position w:val="-14"/>
          <w:sz w:val="28"/>
          <w:szCs w:val="28"/>
        </w:rPr>
        <w:object w:dxaOrig="1860" w:dyaOrig="400" w14:anchorId="2E335751">
          <v:shape id="_x0000_i1706" type="#_x0000_t75" style="width:93pt;height:20.25pt" o:ole="">
            <v:imagedata r:id="rId1158" o:title=""/>
          </v:shape>
          <o:OLEObject Type="Embed" ProgID="Equation.DSMT4" ShapeID="_x0000_i1706" DrawAspect="Content" ObjectID="_1805222177" r:id="rId1159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.ونعلم أن </w:t>
      </w:r>
      <w:r>
        <w:rPr>
          <w:rFonts w:ascii="Simplified Arabic" w:hAnsi="Simplified Arabic" w:cs="Simplified Arabic"/>
          <w:position w:val="-6"/>
          <w:sz w:val="28"/>
          <w:szCs w:val="28"/>
        </w:rPr>
        <w:object w:dxaOrig="1740" w:dyaOrig="320" w14:anchorId="02A9969F">
          <v:shape id="_x0000_i1707" type="#_x0000_t75" style="width:87pt;height:15.75pt" o:ole="">
            <v:imagedata r:id="rId1160" o:title=""/>
          </v:shape>
          <o:OLEObject Type="Embed" ProgID="Equation.DSMT4" ShapeID="_x0000_i1707" DrawAspect="Content" ObjectID="_1805222178" r:id="rId1161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و منه </w:t>
      </w:r>
    </w:p>
    <w:p w14:paraId="4118E4C9" w14:textId="77777777" w:rsidR="008351F5" w:rsidRDefault="00000000" w:rsidP="008351F5">
      <w:pPr>
        <w:bidi/>
        <w:rPr>
          <w:rFonts w:ascii="Simplified Arabic" w:hAnsi="Simplified Arabic" w:cs="Simplified Arabic"/>
          <w:sz w:val="28"/>
          <w:szCs w:val="28"/>
        </w:rPr>
      </w:pP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 </w:t>
      </w:r>
      <w:r>
        <w:rPr>
          <w:rFonts w:ascii="Simplified Arabic" w:hAnsi="Simplified Arabic" w:cs="Simplified Arabic"/>
          <w:position w:val="-10"/>
          <w:sz w:val="28"/>
          <w:szCs w:val="28"/>
        </w:rPr>
        <w:object w:dxaOrig="1171" w:dyaOrig="360" w14:anchorId="3F03FD38">
          <v:shape id="_x0000_i1708" type="#_x0000_t75" style="width:58.5pt;height:18pt" o:ole="" fillcolor="yellow">
            <v:imagedata r:id="rId1162" o:title=""/>
          </v:shape>
          <o:OLEObject Type="Embed" ProgID="Equation.DSMT4" ShapeID="_x0000_i1708" DrawAspect="Content" ObjectID="_1805222179" r:id="rId1163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 إذا  </w:t>
      </w:r>
      <w:r>
        <w:rPr>
          <w:rFonts w:ascii="Simplified Arabic" w:hAnsi="Simplified Arabic" w:cs="Simplified Arabic"/>
          <w:position w:val="-12"/>
          <w:sz w:val="28"/>
          <w:szCs w:val="28"/>
        </w:rPr>
        <w:object w:dxaOrig="1275" w:dyaOrig="435" w14:anchorId="171634AD">
          <v:shape id="_x0000_i1709" type="#_x0000_t75" style="width:63.75pt;height:21.75pt" o:ole="" fillcolor="yellow">
            <v:imagedata r:id="rId1131" o:title=""/>
          </v:shape>
          <o:OLEObject Type="Embed" ProgID="Equation.DSMT4" ShapeID="_x0000_i1709" DrawAspect="Content" ObjectID="_1805222180" r:id="rId1164"/>
        </w:object>
      </w:r>
      <w:r w:rsidRPr="00391A27">
        <w:rPr>
          <w:rFonts w:ascii="Simplified Arabic" w:hAnsi="Simplified Arabic" w:cs="Simplified Arabic"/>
          <w:sz w:val="28"/>
          <w:szCs w:val="28"/>
          <w:rtl/>
        </w:rPr>
        <w:t xml:space="preserve"> .و منه صحة المبرهنة .   </w:t>
      </w:r>
    </w:p>
    <w:p w14:paraId="730DD52C" w14:textId="77777777" w:rsidR="007E2202" w:rsidRDefault="007E2202" w:rsidP="007E2202">
      <w:pPr>
        <w:bidi/>
        <w:rPr>
          <w:rFonts w:ascii="Simplified Arabic" w:hAnsi="Simplified Arabic" w:cs="Simplified Arabic"/>
          <w:sz w:val="28"/>
          <w:szCs w:val="28"/>
        </w:rPr>
      </w:pPr>
    </w:p>
    <w:p w14:paraId="74B7F73C" w14:textId="77777777" w:rsidR="007E2202" w:rsidRDefault="007E2202" w:rsidP="007E2202">
      <w:pPr>
        <w:bidi/>
        <w:rPr>
          <w:rFonts w:ascii="Simplified Arabic" w:hAnsi="Simplified Arabic" w:cs="Simplified Arabic"/>
          <w:sz w:val="28"/>
          <w:szCs w:val="28"/>
        </w:rPr>
      </w:pPr>
    </w:p>
    <w:p w14:paraId="5094BB8C" w14:textId="77777777" w:rsidR="007E2202" w:rsidRPr="00391A27" w:rsidRDefault="007E2202" w:rsidP="007E2202">
      <w:pPr>
        <w:bidi/>
        <w:rPr>
          <w:rFonts w:ascii="Simplified Arabic" w:hAnsi="Simplified Arabic" w:cs="Simplified Arabic"/>
          <w:sz w:val="28"/>
          <w:szCs w:val="28"/>
          <w:rtl/>
        </w:rPr>
      </w:pPr>
    </w:p>
    <w:p w14:paraId="74EBC259" w14:textId="77777777" w:rsidR="008351F5" w:rsidRPr="00AE5585" w:rsidRDefault="008351F5" w:rsidP="00AE5585">
      <w:pPr>
        <w:tabs>
          <w:tab w:val="left" w:pos="5075"/>
        </w:tabs>
        <w:bidi/>
        <w:spacing w:line="240" w:lineRule="auto"/>
        <w:rPr>
          <w:rFonts w:ascii="Simplified Arabic" w:hAnsi="Simplified Arabic" w:cs="Simplified Arabic"/>
          <w:sz w:val="28"/>
          <w:szCs w:val="28"/>
        </w:rPr>
      </w:pPr>
    </w:p>
    <w:sectPr w:rsidR="008351F5" w:rsidRPr="00AE5585" w:rsidSect="00BA6347">
      <w:pgSz w:w="11906" w:h="16838"/>
      <w:pgMar w:top="568" w:right="707" w:bottom="0" w:left="142" w:header="708" w:footer="708" w:gutter="0"/>
      <w:pgNumType w:start="1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79443F"/>
    <w:multiLevelType w:val="hybridMultilevel"/>
    <w:tmpl w:val="DEBA2BA8"/>
    <w:lvl w:ilvl="0" w:tplc="16E49270">
      <w:start w:val="1"/>
      <w:numFmt w:val="bullet"/>
      <w:lvlText w:val=""/>
      <w:lvlJc w:val="left"/>
      <w:pPr>
        <w:ind w:left="898" w:hanging="360"/>
      </w:pPr>
      <w:rPr>
        <w:rFonts w:ascii="Symbol" w:hAnsi="Symbol" w:hint="default"/>
        <w:color w:val="C00000"/>
        <w:sz w:val="28"/>
        <w:szCs w:val="28"/>
      </w:rPr>
    </w:lvl>
    <w:lvl w:ilvl="1" w:tplc="51161EFE" w:tentative="1">
      <w:start w:val="1"/>
      <w:numFmt w:val="bullet"/>
      <w:lvlText w:val="o"/>
      <w:lvlJc w:val="left"/>
      <w:pPr>
        <w:ind w:left="1618" w:hanging="360"/>
      </w:pPr>
      <w:rPr>
        <w:rFonts w:ascii="Courier New" w:hAnsi="Courier New" w:cs="Courier New" w:hint="default"/>
      </w:rPr>
    </w:lvl>
    <w:lvl w:ilvl="2" w:tplc="4CF496BA" w:tentative="1">
      <w:start w:val="1"/>
      <w:numFmt w:val="bullet"/>
      <w:lvlText w:val=""/>
      <w:lvlJc w:val="left"/>
      <w:pPr>
        <w:ind w:left="2338" w:hanging="360"/>
      </w:pPr>
      <w:rPr>
        <w:rFonts w:ascii="Wingdings" w:hAnsi="Wingdings" w:hint="default"/>
      </w:rPr>
    </w:lvl>
    <w:lvl w:ilvl="3" w:tplc="E3ACF356" w:tentative="1">
      <w:start w:val="1"/>
      <w:numFmt w:val="bullet"/>
      <w:lvlText w:val=""/>
      <w:lvlJc w:val="left"/>
      <w:pPr>
        <w:ind w:left="3058" w:hanging="360"/>
      </w:pPr>
      <w:rPr>
        <w:rFonts w:ascii="Symbol" w:hAnsi="Symbol" w:hint="default"/>
      </w:rPr>
    </w:lvl>
    <w:lvl w:ilvl="4" w:tplc="C3D68098" w:tentative="1">
      <w:start w:val="1"/>
      <w:numFmt w:val="bullet"/>
      <w:lvlText w:val="o"/>
      <w:lvlJc w:val="left"/>
      <w:pPr>
        <w:ind w:left="3778" w:hanging="360"/>
      </w:pPr>
      <w:rPr>
        <w:rFonts w:ascii="Courier New" w:hAnsi="Courier New" w:cs="Courier New" w:hint="default"/>
      </w:rPr>
    </w:lvl>
    <w:lvl w:ilvl="5" w:tplc="E5F0D97C" w:tentative="1">
      <w:start w:val="1"/>
      <w:numFmt w:val="bullet"/>
      <w:lvlText w:val=""/>
      <w:lvlJc w:val="left"/>
      <w:pPr>
        <w:ind w:left="4498" w:hanging="360"/>
      </w:pPr>
      <w:rPr>
        <w:rFonts w:ascii="Wingdings" w:hAnsi="Wingdings" w:hint="default"/>
      </w:rPr>
    </w:lvl>
    <w:lvl w:ilvl="6" w:tplc="1FBE070C" w:tentative="1">
      <w:start w:val="1"/>
      <w:numFmt w:val="bullet"/>
      <w:lvlText w:val=""/>
      <w:lvlJc w:val="left"/>
      <w:pPr>
        <w:ind w:left="5218" w:hanging="360"/>
      </w:pPr>
      <w:rPr>
        <w:rFonts w:ascii="Symbol" w:hAnsi="Symbol" w:hint="default"/>
      </w:rPr>
    </w:lvl>
    <w:lvl w:ilvl="7" w:tplc="AEFA4DD0" w:tentative="1">
      <w:start w:val="1"/>
      <w:numFmt w:val="bullet"/>
      <w:lvlText w:val="o"/>
      <w:lvlJc w:val="left"/>
      <w:pPr>
        <w:ind w:left="5938" w:hanging="360"/>
      </w:pPr>
      <w:rPr>
        <w:rFonts w:ascii="Courier New" w:hAnsi="Courier New" w:cs="Courier New" w:hint="default"/>
      </w:rPr>
    </w:lvl>
    <w:lvl w:ilvl="8" w:tplc="AC3C0CB8" w:tentative="1">
      <w:start w:val="1"/>
      <w:numFmt w:val="bullet"/>
      <w:lvlText w:val=""/>
      <w:lvlJc w:val="left"/>
      <w:pPr>
        <w:ind w:left="6658" w:hanging="360"/>
      </w:pPr>
      <w:rPr>
        <w:rFonts w:ascii="Wingdings" w:hAnsi="Wingdings" w:hint="default"/>
      </w:rPr>
    </w:lvl>
  </w:abstractNum>
  <w:abstractNum w:abstractNumId="1" w15:restartNumberingAfterBreak="0">
    <w:nsid w:val="02BC04F8"/>
    <w:multiLevelType w:val="hybridMultilevel"/>
    <w:tmpl w:val="0994DC3C"/>
    <w:lvl w:ilvl="0" w:tplc="EB70B314">
      <w:start w:val="1"/>
      <w:numFmt w:val="decimal"/>
      <w:lvlText w:val="%1-"/>
      <w:lvlJc w:val="left"/>
      <w:pPr>
        <w:ind w:left="720" w:hanging="360"/>
      </w:pPr>
      <w:rPr>
        <w:rFonts w:cs="Arabic Transparent" w:hint="default"/>
        <w:b w:val="0"/>
        <w:color w:val="C00000"/>
      </w:rPr>
    </w:lvl>
    <w:lvl w:ilvl="1" w:tplc="A6489E02" w:tentative="1">
      <w:start w:val="1"/>
      <w:numFmt w:val="lowerLetter"/>
      <w:lvlText w:val="%2."/>
      <w:lvlJc w:val="left"/>
      <w:pPr>
        <w:ind w:left="1440" w:hanging="360"/>
      </w:pPr>
    </w:lvl>
    <w:lvl w:ilvl="2" w:tplc="5BECD7A6" w:tentative="1">
      <w:start w:val="1"/>
      <w:numFmt w:val="lowerRoman"/>
      <w:lvlText w:val="%3."/>
      <w:lvlJc w:val="right"/>
      <w:pPr>
        <w:ind w:left="2160" w:hanging="180"/>
      </w:pPr>
    </w:lvl>
    <w:lvl w:ilvl="3" w:tplc="BC64D556" w:tentative="1">
      <w:start w:val="1"/>
      <w:numFmt w:val="decimal"/>
      <w:lvlText w:val="%4."/>
      <w:lvlJc w:val="left"/>
      <w:pPr>
        <w:ind w:left="2880" w:hanging="360"/>
      </w:pPr>
    </w:lvl>
    <w:lvl w:ilvl="4" w:tplc="FCDC3CD0" w:tentative="1">
      <w:start w:val="1"/>
      <w:numFmt w:val="lowerLetter"/>
      <w:lvlText w:val="%5."/>
      <w:lvlJc w:val="left"/>
      <w:pPr>
        <w:ind w:left="3600" w:hanging="360"/>
      </w:pPr>
    </w:lvl>
    <w:lvl w:ilvl="5" w:tplc="6C685984" w:tentative="1">
      <w:start w:val="1"/>
      <w:numFmt w:val="lowerRoman"/>
      <w:lvlText w:val="%6."/>
      <w:lvlJc w:val="right"/>
      <w:pPr>
        <w:ind w:left="4320" w:hanging="180"/>
      </w:pPr>
    </w:lvl>
    <w:lvl w:ilvl="6" w:tplc="7DDE11C2" w:tentative="1">
      <w:start w:val="1"/>
      <w:numFmt w:val="decimal"/>
      <w:lvlText w:val="%7."/>
      <w:lvlJc w:val="left"/>
      <w:pPr>
        <w:ind w:left="5040" w:hanging="360"/>
      </w:pPr>
    </w:lvl>
    <w:lvl w:ilvl="7" w:tplc="7F0EA324" w:tentative="1">
      <w:start w:val="1"/>
      <w:numFmt w:val="lowerLetter"/>
      <w:lvlText w:val="%8."/>
      <w:lvlJc w:val="left"/>
      <w:pPr>
        <w:ind w:left="5760" w:hanging="360"/>
      </w:pPr>
    </w:lvl>
    <w:lvl w:ilvl="8" w:tplc="4F2A87F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DB114D"/>
    <w:multiLevelType w:val="hybridMultilevel"/>
    <w:tmpl w:val="916EAD30"/>
    <w:lvl w:ilvl="0" w:tplc="FD1A69E6">
      <w:start w:val="1"/>
      <w:numFmt w:val="bullet"/>
      <w:lvlText w:val=""/>
      <w:lvlJc w:val="left"/>
      <w:pPr>
        <w:ind w:left="1431" w:hanging="360"/>
      </w:pPr>
      <w:rPr>
        <w:rFonts w:ascii="Symbol" w:hAnsi="Symbol" w:hint="default"/>
        <w:color w:val="FF0000"/>
        <w:lang w:bidi="ar-SA"/>
      </w:rPr>
    </w:lvl>
    <w:lvl w:ilvl="1" w:tplc="0DA2586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78C774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7F72B2B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9B8228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B2ABDF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0C0A49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3D63AD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60806D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5B51032"/>
    <w:multiLevelType w:val="hybridMultilevel"/>
    <w:tmpl w:val="8DC8A7BC"/>
    <w:lvl w:ilvl="0" w:tplc="D3B44B3E">
      <w:start w:val="1"/>
      <w:numFmt w:val="decimal"/>
      <w:lvlText w:val="%1-"/>
      <w:lvlJc w:val="left"/>
      <w:pPr>
        <w:ind w:left="720" w:hanging="360"/>
      </w:pPr>
      <w:rPr>
        <w:rFonts w:ascii="Cambria" w:hAnsi="Cambria" w:cs="Arabic Transparent" w:hint="default"/>
        <w:b/>
        <w:bCs/>
        <w:color w:val="C00000"/>
      </w:rPr>
    </w:lvl>
    <w:lvl w:ilvl="1" w:tplc="15581364" w:tentative="1">
      <w:start w:val="1"/>
      <w:numFmt w:val="lowerLetter"/>
      <w:lvlText w:val="%2."/>
      <w:lvlJc w:val="left"/>
      <w:pPr>
        <w:ind w:left="1440" w:hanging="360"/>
      </w:pPr>
    </w:lvl>
    <w:lvl w:ilvl="2" w:tplc="20560AE2" w:tentative="1">
      <w:start w:val="1"/>
      <w:numFmt w:val="lowerRoman"/>
      <w:lvlText w:val="%3."/>
      <w:lvlJc w:val="right"/>
      <w:pPr>
        <w:ind w:left="2160" w:hanging="180"/>
      </w:pPr>
    </w:lvl>
    <w:lvl w:ilvl="3" w:tplc="BFB0673A" w:tentative="1">
      <w:start w:val="1"/>
      <w:numFmt w:val="decimal"/>
      <w:lvlText w:val="%4."/>
      <w:lvlJc w:val="left"/>
      <w:pPr>
        <w:ind w:left="2880" w:hanging="360"/>
      </w:pPr>
    </w:lvl>
    <w:lvl w:ilvl="4" w:tplc="84181384" w:tentative="1">
      <w:start w:val="1"/>
      <w:numFmt w:val="lowerLetter"/>
      <w:lvlText w:val="%5."/>
      <w:lvlJc w:val="left"/>
      <w:pPr>
        <w:ind w:left="3600" w:hanging="360"/>
      </w:pPr>
    </w:lvl>
    <w:lvl w:ilvl="5" w:tplc="FD065360" w:tentative="1">
      <w:start w:val="1"/>
      <w:numFmt w:val="lowerRoman"/>
      <w:lvlText w:val="%6."/>
      <w:lvlJc w:val="right"/>
      <w:pPr>
        <w:ind w:left="4320" w:hanging="180"/>
      </w:pPr>
    </w:lvl>
    <w:lvl w:ilvl="6" w:tplc="034A8E26" w:tentative="1">
      <w:start w:val="1"/>
      <w:numFmt w:val="decimal"/>
      <w:lvlText w:val="%7."/>
      <w:lvlJc w:val="left"/>
      <w:pPr>
        <w:ind w:left="5040" w:hanging="360"/>
      </w:pPr>
    </w:lvl>
    <w:lvl w:ilvl="7" w:tplc="F01ABC7C" w:tentative="1">
      <w:start w:val="1"/>
      <w:numFmt w:val="lowerLetter"/>
      <w:lvlText w:val="%8."/>
      <w:lvlJc w:val="left"/>
      <w:pPr>
        <w:ind w:left="5760" w:hanging="360"/>
      </w:pPr>
    </w:lvl>
    <w:lvl w:ilvl="8" w:tplc="635C4F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4E1614"/>
    <w:multiLevelType w:val="multilevel"/>
    <w:tmpl w:val="3EB40D6A"/>
    <w:lvl w:ilvl="0">
      <w:start w:val="2"/>
      <w:numFmt w:val="decimal"/>
      <w:lvlText w:val="%1."/>
      <w:lvlJc w:val="left"/>
      <w:pPr>
        <w:ind w:left="480" w:hanging="48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5" w15:restartNumberingAfterBreak="0">
    <w:nsid w:val="0A3841E8"/>
    <w:multiLevelType w:val="hybridMultilevel"/>
    <w:tmpl w:val="2B98B01E"/>
    <w:lvl w:ilvl="0" w:tplc="09704CBA">
      <w:start w:val="1"/>
      <w:numFmt w:val="bullet"/>
      <w:lvlText w:val=""/>
      <w:lvlJc w:val="left"/>
      <w:pPr>
        <w:ind w:left="1730" w:hanging="360"/>
      </w:pPr>
      <w:rPr>
        <w:rFonts w:ascii="Symbol" w:hAnsi="Symbol" w:hint="default"/>
      </w:rPr>
    </w:lvl>
    <w:lvl w:ilvl="1" w:tplc="C9429F14" w:tentative="1">
      <w:start w:val="1"/>
      <w:numFmt w:val="bullet"/>
      <w:lvlText w:val="o"/>
      <w:lvlJc w:val="left"/>
      <w:pPr>
        <w:ind w:left="2450" w:hanging="360"/>
      </w:pPr>
      <w:rPr>
        <w:rFonts w:ascii="Courier New" w:hAnsi="Courier New" w:cs="Courier New" w:hint="default"/>
      </w:rPr>
    </w:lvl>
    <w:lvl w:ilvl="2" w:tplc="54B29CBC" w:tentative="1">
      <w:start w:val="1"/>
      <w:numFmt w:val="bullet"/>
      <w:lvlText w:val=""/>
      <w:lvlJc w:val="left"/>
      <w:pPr>
        <w:ind w:left="3170" w:hanging="360"/>
      </w:pPr>
      <w:rPr>
        <w:rFonts w:ascii="Wingdings" w:hAnsi="Wingdings" w:hint="default"/>
      </w:rPr>
    </w:lvl>
    <w:lvl w:ilvl="3" w:tplc="8812B64A" w:tentative="1">
      <w:start w:val="1"/>
      <w:numFmt w:val="bullet"/>
      <w:lvlText w:val=""/>
      <w:lvlJc w:val="left"/>
      <w:pPr>
        <w:ind w:left="3890" w:hanging="360"/>
      </w:pPr>
      <w:rPr>
        <w:rFonts w:ascii="Symbol" w:hAnsi="Symbol" w:hint="default"/>
      </w:rPr>
    </w:lvl>
    <w:lvl w:ilvl="4" w:tplc="D84ED972" w:tentative="1">
      <w:start w:val="1"/>
      <w:numFmt w:val="bullet"/>
      <w:lvlText w:val="o"/>
      <w:lvlJc w:val="left"/>
      <w:pPr>
        <w:ind w:left="4610" w:hanging="360"/>
      </w:pPr>
      <w:rPr>
        <w:rFonts w:ascii="Courier New" w:hAnsi="Courier New" w:cs="Courier New" w:hint="default"/>
      </w:rPr>
    </w:lvl>
    <w:lvl w:ilvl="5" w:tplc="93106BA8" w:tentative="1">
      <w:start w:val="1"/>
      <w:numFmt w:val="bullet"/>
      <w:lvlText w:val=""/>
      <w:lvlJc w:val="left"/>
      <w:pPr>
        <w:ind w:left="5330" w:hanging="360"/>
      </w:pPr>
      <w:rPr>
        <w:rFonts w:ascii="Wingdings" w:hAnsi="Wingdings" w:hint="default"/>
      </w:rPr>
    </w:lvl>
    <w:lvl w:ilvl="6" w:tplc="78DE82EE" w:tentative="1">
      <w:start w:val="1"/>
      <w:numFmt w:val="bullet"/>
      <w:lvlText w:val=""/>
      <w:lvlJc w:val="left"/>
      <w:pPr>
        <w:ind w:left="6050" w:hanging="360"/>
      </w:pPr>
      <w:rPr>
        <w:rFonts w:ascii="Symbol" w:hAnsi="Symbol" w:hint="default"/>
      </w:rPr>
    </w:lvl>
    <w:lvl w:ilvl="7" w:tplc="5EECF400" w:tentative="1">
      <w:start w:val="1"/>
      <w:numFmt w:val="bullet"/>
      <w:lvlText w:val="o"/>
      <w:lvlJc w:val="left"/>
      <w:pPr>
        <w:ind w:left="6770" w:hanging="360"/>
      </w:pPr>
      <w:rPr>
        <w:rFonts w:ascii="Courier New" w:hAnsi="Courier New" w:cs="Courier New" w:hint="default"/>
      </w:rPr>
    </w:lvl>
    <w:lvl w:ilvl="8" w:tplc="5E148A12" w:tentative="1">
      <w:start w:val="1"/>
      <w:numFmt w:val="bullet"/>
      <w:lvlText w:val=""/>
      <w:lvlJc w:val="left"/>
      <w:pPr>
        <w:ind w:left="7490" w:hanging="360"/>
      </w:pPr>
      <w:rPr>
        <w:rFonts w:ascii="Wingdings" w:hAnsi="Wingdings" w:hint="default"/>
      </w:rPr>
    </w:lvl>
  </w:abstractNum>
  <w:abstractNum w:abstractNumId="6" w15:restartNumberingAfterBreak="0">
    <w:nsid w:val="0F1F54DB"/>
    <w:multiLevelType w:val="hybridMultilevel"/>
    <w:tmpl w:val="8834AAB6"/>
    <w:lvl w:ilvl="0" w:tplc="D5B8A042">
      <w:start w:val="8"/>
      <w:numFmt w:val="arabicAlpha"/>
      <w:lvlText w:val="%1)"/>
      <w:lvlJc w:val="left"/>
      <w:pPr>
        <w:ind w:left="1069" w:hanging="360"/>
      </w:pPr>
      <w:rPr>
        <w:rFonts w:hint="default"/>
        <w:b/>
        <w:bCs w:val="0"/>
        <w:color w:val="auto"/>
      </w:rPr>
    </w:lvl>
    <w:lvl w:ilvl="1" w:tplc="9DD808A6" w:tentative="1">
      <w:start w:val="1"/>
      <w:numFmt w:val="lowerLetter"/>
      <w:lvlText w:val="%2."/>
      <w:lvlJc w:val="left"/>
      <w:pPr>
        <w:ind w:left="1789" w:hanging="360"/>
      </w:pPr>
    </w:lvl>
    <w:lvl w:ilvl="2" w:tplc="111EFAF0" w:tentative="1">
      <w:start w:val="1"/>
      <w:numFmt w:val="lowerRoman"/>
      <w:lvlText w:val="%3."/>
      <w:lvlJc w:val="right"/>
      <w:pPr>
        <w:ind w:left="2509" w:hanging="180"/>
      </w:pPr>
    </w:lvl>
    <w:lvl w:ilvl="3" w:tplc="4F4ED7A2" w:tentative="1">
      <w:start w:val="1"/>
      <w:numFmt w:val="decimal"/>
      <w:lvlText w:val="%4."/>
      <w:lvlJc w:val="left"/>
      <w:pPr>
        <w:ind w:left="3229" w:hanging="360"/>
      </w:pPr>
    </w:lvl>
    <w:lvl w:ilvl="4" w:tplc="EA08C0C0" w:tentative="1">
      <w:start w:val="1"/>
      <w:numFmt w:val="lowerLetter"/>
      <w:lvlText w:val="%5."/>
      <w:lvlJc w:val="left"/>
      <w:pPr>
        <w:ind w:left="3949" w:hanging="360"/>
      </w:pPr>
    </w:lvl>
    <w:lvl w:ilvl="5" w:tplc="08C8438E" w:tentative="1">
      <w:start w:val="1"/>
      <w:numFmt w:val="lowerRoman"/>
      <w:lvlText w:val="%6."/>
      <w:lvlJc w:val="right"/>
      <w:pPr>
        <w:ind w:left="4669" w:hanging="180"/>
      </w:pPr>
    </w:lvl>
    <w:lvl w:ilvl="6" w:tplc="0CA2E252" w:tentative="1">
      <w:start w:val="1"/>
      <w:numFmt w:val="decimal"/>
      <w:lvlText w:val="%7."/>
      <w:lvlJc w:val="left"/>
      <w:pPr>
        <w:ind w:left="5389" w:hanging="360"/>
      </w:pPr>
    </w:lvl>
    <w:lvl w:ilvl="7" w:tplc="FD96FB88" w:tentative="1">
      <w:start w:val="1"/>
      <w:numFmt w:val="lowerLetter"/>
      <w:lvlText w:val="%8."/>
      <w:lvlJc w:val="left"/>
      <w:pPr>
        <w:ind w:left="6109" w:hanging="360"/>
      </w:pPr>
    </w:lvl>
    <w:lvl w:ilvl="8" w:tplc="38546F70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0F2F26C8"/>
    <w:multiLevelType w:val="hybridMultilevel"/>
    <w:tmpl w:val="EF260B68"/>
    <w:lvl w:ilvl="0" w:tplc="CD2A4E5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29ED00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1F671C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58C303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49A7EB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7E2575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62A727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276CD0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E8A3DC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0F229A"/>
    <w:multiLevelType w:val="hybridMultilevel"/>
    <w:tmpl w:val="4A6C9900"/>
    <w:lvl w:ilvl="0" w:tplc="82A67E1A">
      <w:start w:val="2"/>
      <w:numFmt w:val="arabicAlpha"/>
      <w:lvlText w:val="%1)"/>
      <w:lvlJc w:val="left"/>
      <w:pPr>
        <w:ind w:left="502" w:hanging="360"/>
      </w:pPr>
      <w:rPr>
        <w:rFonts w:hint="default"/>
        <w:color w:val="C00000"/>
      </w:rPr>
    </w:lvl>
    <w:lvl w:ilvl="1" w:tplc="293A1B18" w:tentative="1">
      <w:start w:val="1"/>
      <w:numFmt w:val="lowerLetter"/>
      <w:lvlText w:val="%2."/>
      <w:lvlJc w:val="left"/>
      <w:pPr>
        <w:ind w:left="1222" w:hanging="360"/>
      </w:pPr>
    </w:lvl>
    <w:lvl w:ilvl="2" w:tplc="B72A5594" w:tentative="1">
      <w:start w:val="1"/>
      <w:numFmt w:val="lowerRoman"/>
      <w:lvlText w:val="%3."/>
      <w:lvlJc w:val="right"/>
      <w:pPr>
        <w:ind w:left="1942" w:hanging="180"/>
      </w:pPr>
    </w:lvl>
    <w:lvl w:ilvl="3" w:tplc="7CA2F1CE" w:tentative="1">
      <w:start w:val="1"/>
      <w:numFmt w:val="decimal"/>
      <w:lvlText w:val="%4."/>
      <w:lvlJc w:val="left"/>
      <w:pPr>
        <w:ind w:left="2662" w:hanging="360"/>
      </w:pPr>
    </w:lvl>
    <w:lvl w:ilvl="4" w:tplc="F648E510" w:tentative="1">
      <w:start w:val="1"/>
      <w:numFmt w:val="lowerLetter"/>
      <w:lvlText w:val="%5."/>
      <w:lvlJc w:val="left"/>
      <w:pPr>
        <w:ind w:left="3382" w:hanging="360"/>
      </w:pPr>
    </w:lvl>
    <w:lvl w:ilvl="5" w:tplc="3EDA7A8A" w:tentative="1">
      <w:start w:val="1"/>
      <w:numFmt w:val="lowerRoman"/>
      <w:lvlText w:val="%6."/>
      <w:lvlJc w:val="right"/>
      <w:pPr>
        <w:ind w:left="4102" w:hanging="180"/>
      </w:pPr>
    </w:lvl>
    <w:lvl w:ilvl="6" w:tplc="8410DB84" w:tentative="1">
      <w:start w:val="1"/>
      <w:numFmt w:val="decimal"/>
      <w:lvlText w:val="%7."/>
      <w:lvlJc w:val="left"/>
      <w:pPr>
        <w:ind w:left="4822" w:hanging="360"/>
      </w:pPr>
    </w:lvl>
    <w:lvl w:ilvl="7" w:tplc="FA1E09A0" w:tentative="1">
      <w:start w:val="1"/>
      <w:numFmt w:val="lowerLetter"/>
      <w:lvlText w:val="%8."/>
      <w:lvlJc w:val="left"/>
      <w:pPr>
        <w:ind w:left="5542" w:hanging="360"/>
      </w:pPr>
    </w:lvl>
    <w:lvl w:ilvl="8" w:tplc="94527F1C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124D3670"/>
    <w:multiLevelType w:val="multilevel"/>
    <w:tmpl w:val="7A50F054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80" w:hanging="720"/>
      </w:pPr>
      <w:rPr>
        <w:rFonts w:hint="default"/>
        <w:color w:val="C00000"/>
      </w:rPr>
    </w:lvl>
    <w:lvl w:ilvl="2">
      <w:start w:val="1"/>
      <w:numFmt w:val="decimal"/>
      <w:lvlText w:val="%1-%2-%3."/>
      <w:lvlJc w:val="left"/>
      <w:pPr>
        <w:ind w:left="1800" w:hanging="108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2520" w:hanging="144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3240" w:hanging="180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4320" w:hanging="216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5040" w:hanging="252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5400" w:hanging="2520"/>
      </w:pPr>
      <w:rPr>
        <w:rFonts w:hint="default"/>
      </w:rPr>
    </w:lvl>
  </w:abstractNum>
  <w:abstractNum w:abstractNumId="10" w15:restartNumberingAfterBreak="0">
    <w:nsid w:val="13BE25DD"/>
    <w:multiLevelType w:val="hybridMultilevel"/>
    <w:tmpl w:val="D06EA198"/>
    <w:lvl w:ilvl="0" w:tplc="78CEDAAE">
      <w:start w:val="2"/>
      <w:numFmt w:val="arabicAlpha"/>
      <w:lvlText w:val="%1)"/>
      <w:lvlJc w:val="left"/>
      <w:pPr>
        <w:ind w:left="898" w:hanging="360"/>
      </w:pPr>
      <w:rPr>
        <w:rFonts w:hint="default"/>
        <w:color w:val="FF0000"/>
      </w:rPr>
    </w:lvl>
    <w:lvl w:ilvl="1" w:tplc="E63C222C" w:tentative="1">
      <w:start w:val="1"/>
      <w:numFmt w:val="lowerLetter"/>
      <w:lvlText w:val="%2."/>
      <w:lvlJc w:val="left"/>
      <w:pPr>
        <w:ind w:left="1618" w:hanging="360"/>
      </w:pPr>
    </w:lvl>
    <w:lvl w:ilvl="2" w:tplc="694E67EE" w:tentative="1">
      <w:start w:val="1"/>
      <w:numFmt w:val="lowerRoman"/>
      <w:lvlText w:val="%3."/>
      <w:lvlJc w:val="right"/>
      <w:pPr>
        <w:ind w:left="2338" w:hanging="180"/>
      </w:pPr>
    </w:lvl>
    <w:lvl w:ilvl="3" w:tplc="92646962" w:tentative="1">
      <w:start w:val="1"/>
      <w:numFmt w:val="decimal"/>
      <w:lvlText w:val="%4."/>
      <w:lvlJc w:val="left"/>
      <w:pPr>
        <w:ind w:left="3058" w:hanging="360"/>
      </w:pPr>
    </w:lvl>
    <w:lvl w:ilvl="4" w:tplc="2F60E842" w:tentative="1">
      <w:start w:val="1"/>
      <w:numFmt w:val="lowerLetter"/>
      <w:lvlText w:val="%5."/>
      <w:lvlJc w:val="left"/>
      <w:pPr>
        <w:ind w:left="3778" w:hanging="360"/>
      </w:pPr>
    </w:lvl>
    <w:lvl w:ilvl="5" w:tplc="A9C8FAEE" w:tentative="1">
      <w:start w:val="1"/>
      <w:numFmt w:val="lowerRoman"/>
      <w:lvlText w:val="%6."/>
      <w:lvlJc w:val="right"/>
      <w:pPr>
        <w:ind w:left="4498" w:hanging="180"/>
      </w:pPr>
    </w:lvl>
    <w:lvl w:ilvl="6" w:tplc="1AAEE3B2" w:tentative="1">
      <w:start w:val="1"/>
      <w:numFmt w:val="decimal"/>
      <w:lvlText w:val="%7."/>
      <w:lvlJc w:val="left"/>
      <w:pPr>
        <w:ind w:left="5218" w:hanging="360"/>
      </w:pPr>
    </w:lvl>
    <w:lvl w:ilvl="7" w:tplc="DF3A58B2" w:tentative="1">
      <w:start w:val="1"/>
      <w:numFmt w:val="lowerLetter"/>
      <w:lvlText w:val="%8."/>
      <w:lvlJc w:val="left"/>
      <w:pPr>
        <w:ind w:left="5938" w:hanging="360"/>
      </w:pPr>
    </w:lvl>
    <w:lvl w:ilvl="8" w:tplc="2D2A2F08" w:tentative="1">
      <w:start w:val="1"/>
      <w:numFmt w:val="lowerRoman"/>
      <w:lvlText w:val="%9."/>
      <w:lvlJc w:val="right"/>
      <w:pPr>
        <w:ind w:left="6658" w:hanging="180"/>
      </w:pPr>
    </w:lvl>
  </w:abstractNum>
  <w:abstractNum w:abstractNumId="11" w15:restartNumberingAfterBreak="0">
    <w:nsid w:val="14AF2405"/>
    <w:multiLevelType w:val="hybridMultilevel"/>
    <w:tmpl w:val="02EED7A0"/>
    <w:lvl w:ilvl="0" w:tplc="F85EBC9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C00000"/>
        <w:sz w:val="28"/>
        <w:szCs w:val="28"/>
      </w:rPr>
    </w:lvl>
    <w:lvl w:ilvl="1" w:tplc="C97C2AF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168AC4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580122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F44A21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16CCAB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73E226C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430839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BB458E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64504CA"/>
    <w:multiLevelType w:val="multilevel"/>
    <w:tmpl w:val="040C001D"/>
    <w:styleLink w:val="Style1"/>
    <w:lvl w:ilvl="0">
      <w:start w:val="1"/>
      <w:numFmt w:val="decimalZero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7FF3B4A"/>
    <w:multiLevelType w:val="hybridMultilevel"/>
    <w:tmpl w:val="FBC65F14"/>
    <w:lvl w:ilvl="0" w:tplc="BD04B89A">
      <w:start w:val="1"/>
      <w:numFmt w:val="bullet"/>
      <w:lvlText w:val=""/>
      <w:lvlJc w:val="left"/>
      <w:pPr>
        <w:ind w:left="933" w:hanging="360"/>
      </w:pPr>
      <w:rPr>
        <w:rFonts w:ascii="Symbol" w:hAnsi="Symbol" w:hint="default"/>
        <w:color w:val="C00000"/>
        <w:sz w:val="28"/>
        <w:szCs w:val="28"/>
      </w:rPr>
    </w:lvl>
    <w:lvl w:ilvl="1" w:tplc="5E50B31C" w:tentative="1">
      <w:start w:val="1"/>
      <w:numFmt w:val="bullet"/>
      <w:lvlText w:val="o"/>
      <w:lvlJc w:val="left"/>
      <w:pPr>
        <w:ind w:left="1653" w:hanging="360"/>
      </w:pPr>
      <w:rPr>
        <w:rFonts w:ascii="Courier New" w:hAnsi="Courier New" w:cs="Courier New" w:hint="default"/>
      </w:rPr>
    </w:lvl>
    <w:lvl w:ilvl="2" w:tplc="BCE0554C" w:tentative="1">
      <w:start w:val="1"/>
      <w:numFmt w:val="bullet"/>
      <w:lvlText w:val=""/>
      <w:lvlJc w:val="left"/>
      <w:pPr>
        <w:ind w:left="2373" w:hanging="360"/>
      </w:pPr>
      <w:rPr>
        <w:rFonts w:ascii="Wingdings" w:hAnsi="Wingdings" w:hint="default"/>
      </w:rPr>
    </w:lvl>
    <w:lvl w:ilvl="3" w:tplc="E006C504" w:tentative="1">
      <w:start w:val="1"/>
      <w:numFmt w:val="bullet"/>
      <w:lvlText w:val=""/>
      <w:lvlJc w:val="left"/>
      <w:pPr>
        <w:ind w:left="3093" w:hanging="360"/>
      </w:pPr>
      <w:rPr>
        <w:rFonts w:ascii="Symbol" w:hAnsi="Symbol" w:hint="default"/>
      </w:rPr>
    </w:lvl>
    <w:lvl w:ilvl="4" w:tplc="D51C0A70" w:tentative="1">
      <w:start w:val="1"/>
      <w:numFmt w:val="bullet"/>
      <w:lvlText w:val="o"/>
      <w:lvlJc w:val="left"/>
      <w:pPr>
        <w:ind w:left="3813" w:hanging="360"/>
      </w:pPr>
      <w:rPr>
        <w:rFonts w:ascii="Courier New" w:hAnsi="Courier New" w:cs="Courier New" w:hint="default"/>
      </w:rPr>
    </w:lvl>
    <w:lvl w:ilvl="5" w:tplc="EF40E8E8" w:tentative="1">
      <w:start w:val="1"/>
      <w:numFmt w:val="bullet"/>
      <w:lvlText w:val=""/>
      <w:lvlJc w:val="left"/>
      <w:pPr>
        <w:ind w:left="4533" w:hanging="360"/>
      </w:pPr>
      <w:rPr>
        <w:rFonts w:ascii="Wingdings" w:hAnsi="Wingdings" w:hint="default"/>
      </w:rPr>
    </w:lvl>
    <w:lvl w:ilvl="6" w:tplc="BA084604" w:tentative="1">
      <w:start w:val="1"/>
      <w:numFmt w:val="bullet"/>
      <w:lvlText w:val=""/>
      <w:lvlJc w:val="left"/>
      <w:pPr>
        <w:ind w:left="5253" w:hanging="360"/>
      </w:pPr>
      <w:rPr>
        <w:rFonts w:ascii="Symbol" w:hAnsi="Symbol" w:hint="default"/>
      </w:rPr>
    </w:lvl>
    <w:lvl w:ilvl="7" w:tplc="7B805B94" w:tentative="1">
      <w:start w:val="1"/>
      <w:numFmt w:val="bullet"/>
      <w:lvlText w:val="o"/>
      <w:lvlJc w:val="left"/>
      <w:pPr>
        <w:ind w:left="5973" w:hanging="360"/>
      </w:pPr>
      <w:rPr>
        <w:rFonts w:ascii="Courier New" w:hAnsi="Courier New" w:cs="Courier New" w:hint="default"/>
      </w:rPr>
    </w:lvl>
    <w:lvl w:ilvl="8" w:tplc="CF0E0428" w:tentative="1">
      <w:start w:val="1"/>
      <w:numFmt w:val="bullet"/>
      <w:lvlText w:val=""/>
      <w:lvlJc w:val="left"/>
      <w:pPr>
        <w:ind w:left="6693" w:hanging="360"/>
      </w:pPr>
      <w:rPr>
        <w:rFonts w:ascii="Wingdings" w:hAnsi="Wingdings" w:hint="default"/>
      </w:rPr>
    </w:lvl>
  </w:abstractNum>
  <w:abstractNum w:abstractNumId="14" w15:restartNumberingAfterBreak="0">
    <w:nsid w:val="1AE85E96"/>
    <w:multiLevelType w:val="hybridMultilevel"/>
    <w:tmpl w:val="C8A84EE2"/>
    <w:lvl w:ilvl="0" w:tplc="CF9882D6">
      <w:start w:val="1"/>
      <w:numFmt w:val="decimal"/>
      <w:lvlText w:val="%1-"/>
      <w:lvlJc w:val="left"/>
      <w:pPr>
        <w:ind w:left="720" w:hanging="360"/>
      </w:pPr>
      <w:rPr>
        <w:rFonts w:ascii="Calibri" w:hAnsi="Calibri" w:hint="default"/>
        <w:b/>
        <w:bCs/>
        <w:color w:val="C00000"/>
        <w:sz w:val="22"/>
      </w:rPr>
    </w:lvl>
    <w:lvl w:ilvl="1" w:tplc="E988C7F4" w:tentative="1">
      <w:start w:val="1"/>
      <w:numFmt w:val="lowerLetter"/>
      <w:lvlText w:val="%2."/>
      <w:lvlJc w:val="left"/>
      <w:pPr>
        <w:ind w:left="1440" w:hanging="360"/>
      </w:pPr>
    </w:lvl>
    <w:lvl w:ilvl="2" w:tplc="6D1E75AC" w:tentative="1">
      <w:start w:val="1"/>
      <w:numFmt w:val="lowerRoman"/>
      <w:lvlText w:val="%3."/>
      <w:lvlJc w:val="right"/>
      <w:pPr>
        <w:ind w:left="2160" w:hanging="180"/>
      </w:pPr>
    </w:lvl>
    <w:lvl w:ilvl="3" w:tplc="DBE0B754" w:tentative="1">
      <w:start w:val="1"/>
      <w:numFmt w:val="decimal"/>
      <w:lvlText w:val="%4."/>
      <w:lvlJc w:val="left"/>
      <w:pPr>
        <w:ind w:left="2880" w:hanging="360"/>
      </w:pPr>
    </w:lvl>
    <w:lvl w:ilvl="4" w:tplc="8C66A9F4" w:tentative="1">
      <w:start w:val="1"/>
      <w:numFmt w:val="lowerLetter"/>
      <w:lvlText w:val="%5."/>
      <w:lvlJc w:val="left"/>
      <w:pPr>
        <w:ind w:left="3600" w:hanging="360"/>
      </w:pPr>
    </w:lvl>
    <w:lvl w:ilvl="5" w:tplc="8612D552" w:tentative="1">
      <w:start w:val="1"/>
      <w:numFmt w:val="lowerRoman"/>
      <w:lvlText w:val="%6."/>
      <w:lvlJc w:val="right"/>
      <w:pPr>
        <w:ind w:left="4320" w:hanging="180"/>
      </w:pPr>
    </w:lvl>
    <w:lvl w:ilvl="6" w:tplc="2D382244" w:tentative="1">
      <w:start w:val="1"/>
      <w:numFmt w:val="decimal"/>
      <w:lvlText w:val="%7."/>
      <w:lvlJc w:val="left"/>
      <w:pPr>
        <w:ind w:left="5040" w:hanging="360"/>
      </w:pPr>
    </w:lvl>
    <w:lvl w:ilvl="7" w:tplc="14102AB6" w:tentative="1">
      <w:start w:val="1"/>
      <w:numFmt w:val="lowerLetter"/>
      <w:lvlText w:val="%8."/>
      <w:lvlJc w:val="left"/>
      <w:pPr>
        <w:ind w:left="5760" w:hanging="360"/>
      </w:pPr>
    </w:lvl>
    <w:lvl w:ilvl="8" w:tplc="D140244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F524D97"/>
    <w:multiLevelType w:val="hybridMultilevel"/>
    <w:tmpl w:val="AAC27512"/>
    <w:lvl w:ilvl="0" w:tplc="145ECCAE">
      <w:start w:val="1"/>
      <w:numFmt w:val="decimal"/>
      <w:lvlText w:val="%1."/>
      <w:lvlJc w:val="left"/>
      <w:pPr>
        <w:ind w:left="862" w:hanging="360"/>
      </w:pPr>
      <w:rPr>
        <w:rFonts w:ascii="Cambria" w:hAnsi="Cambria" w:hint="default"/>
        <w:b/>
        <w:bCs/>
        <w:color w:val="C00000"/>
        <w:sz w:val="28"/>
        <w:szCs w:val="28"/>
      </w:rPr>
    </w:lvl>
    <w:lvl w:ilvl="1" w:tplc="EC10DEC2" w:tentative="1">
      <w:start w:val="1"/>
      <w:numFmt w:val="lowerLetter"/>
      <w:lvlText w:val="%2."/>
      <w:lvlJc w:val="left"/>
      <w:pPr>
        <w:ind w:left="1582" w:hanging="360"/>
      </w:pPr>
    </w:lvl>
    <w:lvl w:ilvl="2" w:tplc="3A507D30" w:tentative="1">
      <w:start w:val="1"/>
      <w:numFmt w:val="lowerRoman"/>
      <w:lvlText w:val="%3."/>
      <w:lvlJc w:val="right"/>
      <w:pPr>
        <w:ind w:left="2302" w:hanging="180"/>
      </w:pPr>
    </w:lvl>
    <w:lvl w:ilvl="3" w:tplc="FB0ECE46" w:tentative="1">
      <w:start w:val="1"/>
      <w:numFmt w:val="decimal"/>
      <w:lvlText w:val="%4."/>
      <w:lvlJc w:val="left"/>
      <w:pPr>
        <w:ind w:left="3022" w:hanging="360"/>
      </w:pPr>
    </w:lvl>
    <w:lvl w:ilvl="4" w:tplc="DB96CCB0" w:tentative="1">
      <w:start w:val="1"/>
      <w:numFmt w:val="lowerLetter"/>
      <w:lvlText w:val="%5."/>
      <w:lvlJc w:val="left"/>
      <w:pPr>
        <w:ind w:left="3742" w:hanging="360"/>
      </w:pPr>
    </w:lvl>
    <w:lvl w:ilvl="5" w:tplc="035C4AEC" w:tentative="1">
      <w:start w:val="1"/>
      <w:numFmt w:val="lowerRoman"/>
      <w:lvlText w:val="%6."/>
      <w:lvlJc w:val="right"/>
      <w:pPr>
        <w:ind w:left="4462" w:hanging="180"/>
      </w:pPr>
    </w:lvl>
    <w:lvl w:ilvl="6" w:tplc="C64ABBAA" w:tentative="1">
      <w:start w:val="1"/>
      <w:numFmt w:val="decimal"/>
      <w:lvlText w:val="%7."/>
      <w:lvlJc w:val="left"/>
      <w:pPr>
        <w:ind w:left="5182" w:hanging="360"/>
      </w:pPr>
    </w:lvl>
    <w:lvl w:ilvl="7" w:tplc="D906390C" w:tentative="1">
      <w:start w:val="1"/>
      <w:numFmt w:val="lowerLetter"/>
      <w:lvlText w:val="%8."/>
      <w:lvlJc w:val="left"/>
      <w:pPr>
        <w:ind w:left="5902" w:hanging="360"/>
      </w:pPr>
    </w:lvl>
    <w:lvl w:ilvl="8" w:tplc="0AF26820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6" w15:restartNumberingAfterBreak="0">
    <w:nsid w:val="269D17B2"/>
    <w:multiLevelType w:val="hybridMultilevel"/>
    <w:tmpl w:val="8404F288"/>
    <w:lvl w:ilvl="0" w:tplc="FE604BDA">
      <w:start w:val="1"/>
      <w:numFmt w:val="bullet"/>
      <w:lvlText w:val=""/>
      <w:lvlJc w:val="left"/>
      <w:pPr>
        <w:ind w:left="1187" w:hanging="360"/>
      </w:pPr>
      <w:rPr>
        <w:rFonts w:ascii="Symbol" w:hAnsi="Symbol" w:hint="default"/>
        <w:color w:val="C00000"/>
        <w:sz w:val="28"/>
        <w:szCs w:val="28"/>
      </w:rPr>
    </w:lvl>
    <w:lvl w:ilvl="1" w:tplc="3ACC041E" w:tentative="1">
      <w:start w:val="1"/>
      <w:numFmt w:val="bullet"/>
      <w:lvlText w:val="o"/>
      <w:lvlJc w:val="left"/>
      <w:pPr>
        <w:ind w:left="1907" w:hanging="360"/>
      </w:pPr>
      <w:rPr>
        <w:rFonts w:ascii="Courier New" w:hAnsi="Courier New" w:cs="Courier New" w:hint="default"/>
      </w:rPr>
    </w:lvl>
    <w:lvl w:ilvl="2" w:tplc="5692797C" w:tentative="1">
      <w:start w:val="1"/>
      <w:numFmt w:val="bullet"/>
      <w:lvlText w:val=""/>
      <w:lvlJc w:val="left"/>
      <w:pPr>
        <w:ind w:left="2627" w:hanging="360"/>
      </w:pPr>
      <w:rPr>
        <w:rFonts w:ascii="Wingdings" w:hAnsi="Wingdings" w:hint="default"/>
      </w:rPr>
    </w:lvl>
    <w:lvl w:ilvl="3" w:tplc="24FEA578" w:tentative="1">
      <w:start w:val="1"/>
      <w:numFmt w:val="bullet"/>
      <w:lvlText w:val=""/>
      <w:lvlJc w:val="left"/>
      <w:pPr>
        <w:ind w:left="3347" w:hanging="360"/>
      </w:pPr>
      <w:rPr>
        <w:rFonts w:ascii="Symbol" w:hAnsi="Symbol" w:hint="default"/>
      </w:rPr>
    </w:lvl>
    <w:lvl w:ilvl="4" w:tplc="8E2C981A" w:tentative="1">
      <w:start w:val="1"/>
      <w:numFmt w:val="bullet"/>
      <w:lvlText w:val="o"/>
      <w:lvlJc w:val="left"/>
      <w:pPr>
        <w:ind w:left="4067" w:hanging="360"/>
      </w:pPr>
      <w:rPr>
        <w:rFonts w:ascii="Courier New" w:hAnsi="Courier New" w:cs="Courier New" w:hint="default"/>
      </w:rPr>
    </w:lvl>
    <w:lvl w:ilvl="5" w:tplc="B748D6BA" w:tentative="1">
      <w:start w:val="1"/>
      <w:numFmt w:val="bullet"/>
      <w:lvlText w:val=""/>
      <w:lvlJc w:val="left"/>
      <w:pPr>
        <w:ind w:left="4787" w:hanging="360"/>
      </w:pPr>
      <w:rPr>
        <w:rFonts w:ascii="Wingdings" w:hAnsi="Wingdings" w:hint="default"/>
      </w:rPr>
    </w:lvl>
    <w:lvl w:ilvl="6" w:tplc="5040324A" w:tentative="1">
      <w:start w:val="1"/>
      <w:numFmt w:val="bullet"/>
      <w:lvlText w:val=""/>
      <w:lvlJc w:val="left"/>
      <w:pPr>
        <w:ind w:left="5507" w:hanging="360"/>
      </w:pPr>
      <w:rPr>
        <w:rFonts w:ascii="Symbol" w:hAnsi="Symbol" w:hint="default"/>
      </w:rPr>
    </w:lvl>
    <w:lvl w:ilvl="7" w:tplc="B8A2AA7C" w:tentative="1">
      <w:start w:val="1"/>
      <w:numFmt w:val="bullet"/>
      <w:lvlText w:val="o"/>
      <w:lvlJc w:val="left"/>
      <w:pPr>
        <w:ind w:left="6227" w:hanging="360"/>
      </w:pPr>
      <w:rPr>
        <w:rFonts w:ascii="Courier New" w:hAnsi="Courier New" w:cs="Courier New" w:hint="default"/>
      </w:rPr>
    </w:lvl>
    <w:lvl w:ilvl="8" w:tplc="C89C7E54" w:tentative="1">
      <w:start w:val="1"/>
      <w:numFmt w:val="bullet"/>
      <w:lvlText w:val=""/>
      <w:lvlJc w:val="left"/>
      <w:pPr>
        <w:ind w:left="6947" w:hanging="360"/>
      </w:pPr>
      <w:rPr>
        <w:rFonts w:ascii="Wingdings" w:hAnsi="Wingdings" w:hint="default"/>
      </w:rPr>
    </w:lvl>
  </w:abstractNum>
  <w:abstractNum w:abstractNumId="17" w15:restartNumberingAfterBreak="0">
    <w:nsid w:val="271160A1"/>
    <w:multiLevelType w:val="hybridMultilevel"/>
    <w:tmpl w:val="3B2C5674"/>
    <w:lvl w:ilvl="0" w:tplc="11263D2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C00000"/>
        <w:sz w:val="28"/>
        <w:szCs w:val="28"/>
      </w:rPr>
    </w:lvl>
    <w:lvl w:ilvl="1" w:tplc="A80A12F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8BEE1F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340BA4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BE6248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516940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190B5B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064431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EFEA875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AE664C6"/>
    <w:multiLevelType w:val="hybridMultilevel"/>
    <w:tmpl w:val="DBCCBB0A"/>
    <w:lvl w:ilvl="0" w:tplc="0F020BBE">
      <w:start w:val="2"/>
      <w:numFmt w:val="arabicAlpha"/>
      <w:lvlText w:val="%1)"/>
      <w:lvlJc w:val="left"/>
      <w:pPr>
        <w:ind w:left="898" w:hanging="360"/>
      </w:pPr>
      <w:rPr>
        <w:rFonts w:hint="default"/>
        <w:b/>
        <w:color w:val="FF0000"/>
      </w:rPr>
    </w:lvl>
    <w:lvl w:ilvl="1" w:tplc="E2185DF4" w:tentative="1">
      <w:start w:val="1"/>
      <w:numFmt w:val="lowerLetter"/>
      <w:lvlText w:val="%2."/>
      <w:lvlJc w:val="left"/>
      <w:pPr>
        <w:ind w:left="1618" w:hanging="360"/>
      </w:pPr>
    </w:lvl>
    <w:lvl w:ilvl="2" w:tplc="CBBA5478" w:tentative="1">
      <w:start w:val="1"/>
      <w:numFmt w:val="lowerRoman"/>
      <w:lvlText w:val="%3."/>
      <w:lvlJc w:val="right"/>
      <w:pPr>
        <w:ind w:left="2338" w:hanging="180"/>
      </w:pPr>
    </w:lvl>
    <w:lvl w:ilvl="3" w:tplc="191CC3DA" w:tentative="1">
      <w:start w:val="1"/>
      <w:numFmt w:val="decimal"/>
      <w:lvlText w:val="%4."/>
      <w:lvlJc w:val="left"/>
      <w:pPr>
        <w:ind w:left="3058" w:hanging="360"/>
      </w:pPr>
    </w:lvl>
    <w:lvl w:ilvl="4" w:tplc="1704749C" w:tentative="1">
      <w:start w:val="1"/>
      <w:numFmt w:val="lowerLetter"/>
      <w:lvlText w:val="%5."/>
      <w:lvlJc w:val="left"/>
      <w:pPr>
        <w:ind w:left="3778" w:hanging="360"/>
      </w:pPr>
    </w:lvl>
    <w:lvl w:ilvl="5" w:tplc="191CAF9A" w:tentative="1">
      <w:start w:val="1"/>
      <w:numFmt w:val="lowerRoman"/>
      <w:lvlText w:val="%6."/>
      <w:lvlJc w:val="right"/>
      <w:pPr>
        <w:ind w:left="4498" w:hanging="180"/>
      </w:pPr>
    </w:lvl>
    <w:lvl w:ilvl="6" w:tplc="30742E94" w:tentative="1">
      <w:start w:val="1"/>
      <w:numFmt w:val="decimal"/>
      <w:lvlText w:val="%7."/>
      <w:lvlJc w:val="left"/>
      <w:pPr>
        <w:ind w:left="5218" w:hanging="360"/>
      </w:pPr>
    </w:lvl>
    <w:lvl w:ilvl="7" w:tplc="5546F000" w:tentative="1">
      <w:start w:val="1"/>
      <w:numFmt w:val="lowerLetter"/>
      <w:lvlText w:val="%8."/>
      <w:lvlJc w:val="left"/>
      <w:pPr>
        <w:ind w:left="5938" w:hanging="360"/>
      </w:pPr>
    </w:lvl>
    <w:lvl w:ilvl="8" w:tplc="DFD44E64" w:tentative="1">
      <w:start w:val="1"/>
      <w:numFmt w:val="lowerRoman"/>
      <w:lvlText w:val="%9."/>
      <w:lvlJc w:val="right"/>
      <w:pPr>
        <w:ind w:left="6658" w:hanging="180"/>
      </w:pPr>
    </w:lvl>
  </w:abstractNum>
  <w:abstractNum w:abstractNumId="19" w15:restartNumberingAfterBreak="0">
    <w:nsid w:val="2D764831"/>
    <w:multiLevelType w:val="hybridMultilevel"/>
    <w:tmpl w:val="C076E5C8"/>
    <w:lvl w:ilvl="0" w:tplc="B12C5232">
      <w:start w:val="1"/>
      <w:numFmt w:val="decimal"/>
      <w:lvlText w:val="%1-"/>
      <w:lvlJc w:val="left"/>
      <w:pPr>
        <w:ind w:left="765" w:hanging="360"/>
      </w:pPr>
      <w:rPr>
        <w:rFonts w:hint="default"/>
        <w:b/>
        <w:bCs/>
        <w:color w:val="C00000"/>
      </w:rPr>
    </w:lvl>
    <w:lvl w:ilvl="1" w:tplc="ACB88028" w:tentative="1">
      <w:start w:val="1"/>
      <w:numFmt w:val="lowerLetter"/>
      <w:lvlText w:val="%2."/>
      <w:lvlJc w:val="left"/>
      <w:pPr>
        <w:ind w:left="1485" w:hanging="360"/>
      </w:pPr>
    </w:lvl>
    <w:lvl w:ilvl="2" w:tplc="02526D6A" w:tentative="1">
      <w:start w:val="1"/>
      <w:numFmt w:val="lowerRoman"/>
      <w:lvlText w:val="%3."/>
      <w:lvlJc w:val="right"/>
      <w:pPr>
        <w:ind w:left="2205" w:hanging="180"/>
      </w:pPr>
    </w:lvl>
    <w:lvl w:ilvl="3" w:tplc="1D80F6EE" w:tentative="1">
      <w:start w:val="1"/>
      <w:numFmt w:val="decimal"/>
      <w:lvlText w:val="%4."/>
      <w:lvlJc w:val="left"/>
      <w:pPr>
        <w:ind w:left="2925" w:hanging="360"/>
      </w:pPr>
    </w:lvl>
    <w:lvl w:ilvl="4" w:tplc="ADFC0D90" w:tentative="1">
      <w:start w:val="1"/>
      <w:numFmt w:val="lowerLetter"/>
      <w:lvlText w:val="%5."/>
      <w:lvlJc w:val="left"/>
      <w:pPr>
        <w:ind w:left="3645" w:hanging="360"/>
      </w:pPr>
    </w:lvl>
    <w:lvl w:ilvl="5" w:tplc="97F65B66" w:tentative="1">
      <w:start w:val="1"/>
      <w:numFmt w:val="lowerRoman"/>
      <w:lvlText w:val="%6."/>
      <w:lvlJc w:val="right"/>
      <w:pPr>
        <w:ind w:left="4365" w:hanging="180"/>
      </w:pPr>
    </w:lvl>
    <w:lvl w:ilvl="6" w:tplc="AE5A3C1A" w:tentative="1">
      <w:start w:val="1"/>
      <w:numFmt w:val="decimal"/>
      <w:lvlText w:val="%7."/>
      <w:lvlJc w:val="left"/>
      <w:pPr>
        <w:ind w:left="5085" w:hanging="360"/>
      </w:pPr>
    </w:lvl>
    <w:lvl w:ilvl="7" w:tplc="FD92661E" w:tentative="1">
      <w:start w:val="1"/>
      <w:numFmt w:val="lowerLetter"/>
      <w:lvlText w:val="%8."/>
      <w:lvlJc w:val="left"/>
      <w:pPr>
        <w:ind w:left="5805" w:hanging="360"/>
      </w:pPr>
    </w:lvl>
    <w:lvl w:ilvl="8" w:tplc="05341B68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0" w15:restartNumberingAfterBreak="0">
    <w:nsid w:val="2E0F1F8D"/>
    <w:multiLevelType w:val="multilevel"/>
    <w:tmpl w:val="EFF2DB8A"/>
    <w:lvl w:ilvl="0">
      <w:start w:val="2"/>
      <w:numFmt w:val="decimal"/>
      <w:lvlText w:val="%1-"/>
      <w:lvlJc w:val="left"/>
      <w:pPr>
        <w:ind w:left="660" w:hanging="660"/>
      </w:pPr>
      <w:rPr>
        <w:rFonts w:hint="default"/>
        <w:b/>
        <w:color w:val="C00000"/>
      </w:rPr>
    </w:lvl>
    <w:lvl w:ilvl="1">
      <w:start w:val="1"/>
      <w:numFmt w:val="decimal"/>
      <w:lvlText w:val="%1-%2-"/>
      <w:lvlJc w:val="left"/>
      <w:pPr>
        <w:ind w:left="1293" w:hanging="720"/>
      </w:pPr>
      <w:rPr>
        <w:rFonts w:hint="default"/>
        <w:b w:val="0"/>
        <w:bCs/>
        <w:color w:val="C00000"/>
      </w:rPr>
    </w:lvl>
    <w:lvl w:ilvl="2">
      <w:start w:val="1"/>
      <w:numFmt w:val="decimal"/>
      <w:lvlText w:val="%1-%2-%3."/>
      <w:lvlJc w:val="left"/>
      <w:pPr>
        <w:ind w:left="2226" w:hanging="1080"/>
      </w:pPr>
      <w:rPr>
        <w:rFonts w:hint="default"/>
        <w:b/>
        <w:color w:val="C00000"/>
      </w:rPr>
    </w:lvl>
    <w:lvl w:ilvl="3">
      <w:start w:val="1"/>
      <w:numFmt w:val="decimal"/>
      <w:lvlText w:val="%1-%2-%3.%4."/>
      <w:lvlJc w:val="left"/>
      <w:pPr>
        <w:ind w:left="2799" w:hanging="1080"/>
      </w:pPr>
      <w:rPr>
        <w:rFonts w:hint="default"/>
        <w:b/>
        <w:color w:val="C00000"/>
      </w:rPr>
    </w:lvl>
    <w:lvl w:ilvl="4">
      <w:start w:val="1"/>
      <w:numFmt w:val="decimal"/>
      <w:lvlText w:val="%1-%2-%3.%4.%5."/>
      <w:lvlJc w:val="left"/>
      <w:pPr>
        <w:ind w:left="3732" w:hanging="1440"/>
      </w:pPr>
      <w:rPr>
        <w:rFonts w:hint="default"/>
        <w:b/>
        <w:color w:val="C00000"/>
      </w:rPr>
    </w:lvl>
    <w:lvl w:ilvl="5">
      <w:start w:val="1"/>
      <w:numFmt w:val="decimal"/>
      <w:lvlText w:val="%1-%2-%3.%4.%5.%6."/>
      <w:lvlJc w:val="left"/>
      <w:pPr>
        <w:ind w:left="4665" w:hanging="1800"/>
      </w:pPr>
      <w:rPr>
        <w:rFonts w:hint="default"/>
        <w:b/>
        <w:color w:val="C00000"/>
      </w:rPr>
    </w:lvl>
    <w:lvl w:ilvl="6">
      <w:start w:val="1"/>
      <w:numFmt w:val="decimal"/>
      <w:lvlText w:val="%1-%2-%3.%4.%5.%6.%7."/>
      <w:lvlJc w:val="left"/>
      <w:pPr>
        <w:ind w:left="5238" w:hanging="1800"/>
      </w:pPr>
      <w:rPr>
        <w:rFonts w:hint="default"/>
        <w:b/>
        <w:color w:val="C00000"/>
      </w:rPr>
    </w:lvl>
    <w:lvl w:ilvl="7">
      <w:start w:val="1"/>
      <w:numFmt w:val="decimal"/>
      <w:lvlText w:val="%1-%2-%3.%4.%5.%6.%7.%8."/>
      <w:lvlJc w:val="left"/>
      <w:pPr>
        <w:ind w:left="6171" w:hanging="2160"/>
      </w:pPr>
      <w:rPr>
        <w:rFonts w:hint="default"/>
        <w:b/>
        <w:color w:val="C00000"/>
      </w:rPr>
    </w:lvl>
    <w:lvl w:ilvl="8">
      <w:start w:val="1"/>
      <w:numFmt w:val="decimal"/>
      <w:lvlText w:val="%1-%2-%3.%4.%5.%6.%7.%8.%9."/>
      <w:lvlJc w:val="left"/>
      <w:pPr>
        <w:ind w:left="7104" w:hanging="2520"/>
      </w:pPr>
      <w:rPr>
        <w:rFonts w:hint="default"/>
        <w:b/>
        <w:color w:val="C00000"/>
      </w:rPr>
    </w:lvl>
  </w:abstractNum>
  <w:abstractNum w:abstractNumId="21" w15:restartNumberingAfterBreak="0">
    <w:nsid w:val="2E687D10"/>
    <w:multiLevelType w:val="hybridMultilevel"/>
    <w:tmpl w:val="BD5CECF4"/>
    <w:lvl w:ilvl="0" w:tplc="5824F95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C00000"/>
        <w:sz w:val="28"/>
        <w:szCs w:val="28"/>
      </w:rPr>
    </w:lvl>
    <w:lvl w:ilvl="1" w:tplc="4C84D14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F146F6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7972A6E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A7097B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F8047B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8EA053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6FC5B8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21E8C8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17046B1"/>
    <w:multiLevelType w:val="hybridMultilevel"/>
    <w:tmpl w:val="D2E07CCA"/>
    <w:lvl w:ilvl="0" w:tplc="71264B16">
      <w:start w:val="1"/>
      <w:numFmt w:val="decimal"/>
      <w:lvlText w:val="%1-"/>
      <w:lvlJc w:val="left"/>
      <w:pPr>
        <w:ind w:left="1216" w:hanging="465"/>
      </w:pPr>
      <w:rPr>
        <w:rFonts w:hint="default"/>
        <w:b/>
        <w:bCs/>
        <w:color w:val="C00000"/>
      </w:rPr>
    </w:lvl>
    <w:lvl w:ilvl="1" w:tplc="E7A07E50" w:tentative="1">
      <w:start w:val="1"/>
      <w:numFmt w:val="lowerLetter"/>
      <w:lvlText w:val="%2."/>
      <w:lvlJc w:val="left"/>
      <w:pPr>
        <w:ind w:left="1831" w:hanging="360"/>
      </w:pPr>
    </w:lvl>
    <w:lvl w:ilvl="2" w:tplc="648E29D0" w:tentative="1">
      <w:start w:val="1"/>
      <w:numFmt w:val="lowerRoman"/>
      <w:lvlText w:val="%3."/>
      <w:lvlJc w:val="right"/>
      <w:pPr>
        <w:ind w:left="2551" w:hanging="180"/>
      </w:pPr>
    </w:lvl>
    <w:lvl w:ilvl="3" w:tplc="616CD4DE" w:tentative="1">
      <w:start w:val="1"/>
      <w:numFmt w:val="decimal"/>
      <w:lvlText w:val="%4."/>
      <w:lvlJc w:val="left"/>
      <w:pPr>
        <w:ind w:left="3271" w:hanging="360"/>
      </w:pPr>
    </w:lvl>
    <w:lvl w:ilvl="4" w:tplc="C706AA5A" w:tentative="1">
      <w:start w:val="1"/>
      <w:numFmt w:val="lowerLetter"/>
      <w:lvlText w:val="%5."/>
      <w:lvlJc w:val="left"/>
      <w:pPr>
        <w:ind w:left="3991" w:hanging="360"/>
      </w:pPr>
    </w:lvl>
    <w:lvl w:ilvl="5" w:tplc="A84CFAA8" w:tentative="1">
      <w:start w:val="1"/>
      <w:numFmt w:val="lowerRoman"/>
      <w:lvlText w:val="%6."/>
      <w:lvlJc w:val="right"/>
      <w:pPr>
        <w:ind w:left="4711" w:hanging="180"/>
      </w:pPr>
    </w:lvl>
    <w:lvl w:ilvl="6" w:tplc="9CC23D76" w:tentative="1">
      <w:start w:val="1"/>
      <w:numFmt w:val="decimal"/>
      <w:lvlText w:val="%7."/>
      <w:lvlJc w:val="left"/>
      <w:pPr>
        <w:ind w:left="5431" w:hanging="360"/>
      </w:pPr>
    </w:lvl>
    <w:lvl w:ilvl="7" w:tplc="3DAAFDA4" w:tentative="1">
      <w:start w:val="1"/>
      <w:numFmt w:val="lowerLetter"/>
      <w:lvlText w:val="%8."/>
      <w:lvlJc w:val="left"/>
      <w:pPr>
        <w:ind w:left="6151" w:hanging="360"/>
      </w:pPr>
    </w:lvl>
    <w:lvl w:ilvl="8" w:tplc="48F674B6" w:tentative="1">
      <w:start w:val="1"/>
      <w:numFmt w:val="lowerRoman"/>
      <w:lvlText w:val="%9."/>
      <w:lvlJc w:val="right"/>
      <w:pPr>
        <w:ind w:left="6871" w:hanging="180"/>
      </w:pPr>
    </w:lvl>
  </w:abstractNum>
  <w:abstractNum w:abstractNumId="23" w15:restartNumberingAfterBreak="0">
    <w:nsid w:val="356B009A"/>
    <w:multiLevelType w:val="hybridMultilevel"/>
    <w:tmpl w:val="477E0B6C"/>
    <w:lvl w:ilvl="0" w:tplc="5770EDF2">
      <w:start w:val="5"/>
      <w:numFmt w:val="arabicAlpha"/>
      <w:lvlText w:val="%1)"/>
      <w:lvlJc w:val="left"/>
      <w:pPr>
        <w:ind w:left="1210" w:hanging="360"/>
      </w:pPr>
      <w:rPr>
        <w:rFonts w:hint="default"/>
      </w:rPr>
    </w:lvl>
    <w:lvl w:ilvl="1" w:tplc="DD4407B8" w:tentative="1">
      <w:start w:val="1"/>
      <w:numFmt w:val="lowerLetter"/>
      <w:lvlText w:val="%2."/>
      <w:lvlJc w:val="left"/>
      <w:pPr>
        <w:ind w:left="1930" w:hanging="360"/>
      </w:pPr>
    </w:lvl>
    <w:lvl w:ilvl="2" w:tplc="7C4ABF08" w:tentative="1">
      <w:start w:val="1"/>
      <w:numFmt w:val="lowerRoman"/>
      <w:lvlText w:val="%3."/>
      <w:lvlJc w:val="right"/>
      <w:pPr>
        <w:ind w:left="2650" w:hanging="180"/>
      </w:pPr>
    </w:lvl>
    <w:lvl w:ilvl="3" w:tplc="1AD4815C" w:tentative="1">
      <w:start w:val="1"/>
      <w:numFmt w:val="decimal"/>
      <w:lvlText w:val="%4."/>
      <w:lvlJc w:val="left"/>
      <w:pPr>
        <w:ind w:left="3370" w:hanging="360"/>
      </w:pPr>
    </w:lvl>
    <w:lvl w:ilvl="4" w:tplc="303261C4" w:tentative="1">
      <w:start w:val="1"/>
      <w:numFmt w:val="lowerLetter"/>
      <w:lvlText w:val="%5."/>
      <w:lvlJc w:val="left"/>
      <w:pPr>
        <w:ind w:left="4090" w:hanging="360"/>
      </w:pPr>
    </w:lvl>
    <w:lvl w:ilvl="5" w:tplc="245AF55C" w:tentative="1">
      <w:start w:val="1"/>
      <w:numFmt w:val="lowerRoman"/>
      <w:lvlText w:val="%6."/>
      <w:lvlJc w:val="right"/>
      <w:pPr>
        <w:ind w:left="4810" w:hanging="180"/>
      </w:pPr>
    </w:lvl>
    <w:lvl w:ilvl="6" w:tplc="59B4E82E" w:tentative="1">
      <w:start w:val="1"/>
      <w:numFmt w:val="decimal"/>
      <w:lvlText w:val="%7."/>
      <w:lvlJc w:val="left"/>
      <w:pPr>
        <w:ind w:left="5530" w:hanging="360"/>
      </w:pPr>
    </w:lvl>
    <w:lvl w:ilvl="7" w:tplc="F356F2FA" w:tentative="1">
      <w:start w:val="1"/>
      <w:numFmt w:val="lowerLetter"/>
      <w:lvlText w:val="%8."/>
      <w:lvlJc w:val="left"/>
      <w:pPr>
        <w:ind w:left="6250" w:hanging="360"/>
      </w:pPr>
    </w:lvl>
    <w:lvl w:ilvl="8" w:tplc="E3C6D9C4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4" w15:restartNumberingAfterBreak="0">
    <w:nsid w:val="35D142D0"/>
    <w:multiLevelType w:val="multilevel"/>
    <w:tmpl w:val="E44E4020"/>
    <w:lvl w:ilvl="0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ascii="Cambria" w:hAnsi="Cambria" w:cs="Calibri" w:hint="default"/>
        <w:b w:val="0"/>
        <w:bCs w:val="0"/>
        <w:color w:val="FF0000"/>
        <w:sz w:val="28"/>
        <w:szCs w:val="28"/>
        <w:u w:val="none"/>
      </w:rPr>
    </w:lvl>
    <w:lvl w:ilvl="2">
      <w:start w:val="1"/>
      <w:numFmt w:val="decimal"/>
      <w:isLgl/>
      <w:lvlText w:val="%1.%2.%3."/>
      <w:lvlJc w:val="left"/>
      <w:pPr>
        <w:ind w:left="2138" w:hanging="1080"/>
      </w:pPr>
      <w:rPr>
        <w:rFonts w:hint="default"/>
        <w:color w:val="C0504D"/>
        <w:sz w:val="28"/>
        <w:u w:val="none"/>
      </w:rPr>
    </w:lvl>
    <w:lvl w:ilvl="3">
      <w:start w:val="1"/>
      <w:numFmt w:val="decimal"/>
      <w:isLgl/>
      <w:lvlText w:val="%1.%2.%3.%4."/>
      <w:lvlJc w:val="left"/>
      <w:pPr>
        <w:ind w:left="2847" w:hanging="1440"/>
      </w:pPr>
      <w:rPr>
        <w:rFonts w:hint="default"/>
        <w:color w:val="C0504D"/>
        <w:sz w:val="28"/>
        <w:u w:val="none"/>
      </w:rPr>
    </w:lvl>
    <w:lvl w:ilvl="4">
      <w:start w:val="1"/>
      <w:numFmt w:val="decimal"/>
      <w:isLgl/>
      <w:lvlText w:val="%1.%2.%3.%4.%5."/>
      <w:lvlJc w:val="left"/>
      <w:pPr>
        <w:ind w:left="3556" w:hanging="1800"/>
      </w:pPr>
      <w:rPr>
        <w:rFonts w:hint="default"/>
        <w:color w:val="C0504D"/>
        <w:sz w:val="28"/>
        <w:u w:val="none"/>
      </w:rPr>
    </w:lvl>
    <w:lvl w:ilvl="5">
      <w:start w:val="1"/>
      <w:numFmt w:val="decimal"/>
      <w:isLgl/>
      <w:lvlText w:val="%1.%2.%3.%4.%5.%6."/>
      <w:lvlJc w:val="left"/>
      <w:pPr>
        <w:ind w:left="4265" w:hanging="2160"/>
      </w:pPr>
      <w:rPr>
        <w:rFonts w:hint="default"/>
        <w:color w:val="C0504D"/>
        <w:sz w:val="28"/>
        <w:u w:val="none"/>
      </w:rPr>
    </w:lvl>
    <w:lvl w:ilvl="6">
      <w:start w:val="1"/>
      <w:numFmt w:val="decimal"/>
      <w:isLgl/>
      <w:lvlText w:val="%1.%2.%3.%4.%5.%6.%7."/>
      <w:lvlJc w:val="left"/>
      <w:pPr>
        <w:ind w:left="4614" w:hanging="2160"/>
      </w:pPr>
      <w:rPr>
        <w:rFonts w:hint="default"/>
        <w:color w:val="C0504D"/>
        <w:sz w:val="28"/>
        <w:u w:val="none"/>
      </w:rPr>
    </w:lvl>
    <w:lvl w:ilvl="7">
      <w:start w:val="1"/>
      <w:numFmt w:val="decimal"/>
      <w:isLgl/>
      <w:lvlText w:val="%1.%2.%3.%4.%5.%6.%7.%8."/>
      <w:lvlJc w:val="left"/>
      <w:pPr>
        <w:ind w:left="5323" w:hanging="2520"/>
      </w:pPr>
      <w:rPr>
        <w:rFonts w:hint="default"/>
        <w:color w:val="C0504D"/>
        <w:sz w:val="28"/>
        <w:u w:val="none"/>
      </w:rPr>
    </w:lvl>
    <w:lvl w:ilvl="8">
      <w:start w:val="1"/>
      <w:numFmt w:val="decimal"/>
      <w:isLgl/>
      <w:lvlText w:val="%1.%2.%3.%4.%5.%6.%7.%8.%9."/>
      <w:lvlJc w:val="left"/>
      <w:pPr>
        <w:ind w:left="6032" w:hanging="2880"/>
      </w:pPr>
      <w:rPr>
        <w:rFonts w:hint="default"/>
        <w:color w:val="C0504D"/>
        <w:sz w:val="28"/>
        <w:u w:val="none"/>
      </w:rPr>
    </w:lvl>
  </w:abstractNum>
  <w:abstractNum w:abstractNumId="25" w15:restartNumberingAfterBreak="0">
    <w:nsid w:val="3781022E"/>
    <w:multiLevelType w:val="multilevel"/>
    <w:tmpl w:val="1B54E5F6"/>
    <w:lvl w:ilvl="0">
      <w:start w:val="2"/>
      <w:numFmt w:val="decimal"/>
      <w:lvlText w:val="%1."/>
      <w:lvlJc w:val="left"/>
      <w:pPr>
        <w:ind w:left="465" w:hanging="465"/>
      </w:pPr>
      <w:rPr>
        <w:rFonts w:hint="default"/>
        <w:color w:val="00B050"/>
        <w:sz w:val="28"/>
      </w:rPr>
    </w:lvl>
    <w:lvl w:ilvl="1">
      <w:start w:val="1"/>
      <w:numFmt w:val="decimal"/>
      <w:lvlText w:val="%1.%2."/>
      <w:lvlJc w:val="left"/>
      <w:pPr>
        <w:ind w:left="3394" w:hanging="720"/>
      </w:pPr>
      <w:rPr>
        <w:rFonts w:hint="default"/>
        <w:color w:val="FF0000"/>
        <w:sz w:val="28"/>
      </w:rPr>
    </w:lvl>
    <w:lvl w:ilvl="2">
      <w:start w:val="1"/>
      <w:numFmt w:val="decimal"/>
      <w:lvlText w:val="%1.%2.%3."/>
      <w:lvlJc w:val="left"/>
      <w:pPr>
        <w:ind w:left="6068" w:hanging="720"/>
      </w:pPr>
      <w:rPr>
        <w:rFonts w:hint="default"/>
        <w:color w:val="00B050"/>
        <w:sz w:val="28"/>
      </w:rPr>
    </w:lvl>
    <w:lvl w:ilvl="3">
      <w:start w:val="1"/>
      <w:numFmt w:val="decimal"/>
      <w:lvlText w:val="%1.%2.%3.%4."/>
      <w:lvlJc w:val="left"/>
      <w:pPr>
        <w:ind w:left="9102" w:hanging="1080"/>
      </w:pPr>
      <w:rPr>
        <w:rFonts w:hint="default"/>
        <w:color w:val="00B050"/>
        <w:sz w:val="28"/>
      </w:rPr>
    </w:lvl>
    <w:lvl w:ilvl="4">
      <w:start w:val="1"/>
      <w:numFmt w:val="decimal"/>
      <w:lvlText w:val="%1.%2.%3.%4.%5."/>
      <w:lvlJc w:val="left"/>
      <w:pPr>
        <w:ind w:left="11776" w:hanging="1080"/>
      </w:pPr>
      <w:rPr>
        <w:rFonts w:hint="default"/>
        <w:color w:val="00B050"/>
        <w:sz w:val="28"/>
      </w:rPr>
    </w:lvl>
    <w:lvl w:ilvl="5">
      <w:start w:val="1"/>
      <w:numFmt w:val="decimal"/>
      <w:lvlText w:val="%1.%2.%3.%4.%5.%6."/>
      <w:lvlJc w:val="left"/>
      <w:pPr>
        <w:ind w:left="14810" w:hanging="1440"/>
      </w:pPr>
      <w:rPr>
        <w:rFonts w:hint="default"/>
        <w:color w:val="00B050"/>
        <w:sz w:val="28"/>
      </w:rPr>
    </w:lvl>
    <w:lvl w:ilvl="6">
      <w:start w:val="1"/>
      <w:numFmt w:val="decimal"/>
      <w:lvlText w:val="%1.%2.%3.%4.%5.%6.%7."/>
      <w:lvlJc w:val="left"/>
      <w:pPr>
        <w:ind w:left="17484" w:hanging="1440"/>
      </w:pPr>
      <w:rPr>
        <w:rFonts w:hint="default"/>
        <w:color w:val="00B050"/>
        <w:sz w:val="28"/>
      </w:rPr>
    </w:lvl>
    <w:lvl w:ilvl="7">
      <w:start w:val="1"/>
      <w:numFmt w:val="decimal"/>
      <w:lvlText w:val="%1.%2.%3.%4.%5.%6.%7.%8."/>
      <w:lvlJc w:val="left"/>
      <w:pPr>
        <w:ind w:left="20518" w:hanging="1800"/>
      </w:pPr>
      <w:rPr>
        <w:rFonts w:hint="default"/>
        <w:color w:val="00B050"/>
        <w:sz w:val="28"/>
      </w:rPr>
    </w:lvl>
    <w:lvl w:ilvl="8">
      <w:start w:val="1"/>
      <w:numFmt w:val="decimal"/>
      <w:lvlText w:val="%1.%2.%3.%4.%5.%6.%7.%8.%9."/>
      <w:lvlJc w:val="left"/>
      <w:pPr>
        <w:ind w:left="23552" w:hanging="2160"/>
      </w:pPr>
      <w:rPr>
        <w:rFonts w:hint="default"/>
        <w:color w:val="00B050"/>
        <w:sz w:val="28"/>
      </w:rPr>
    </w:lvl>
  </w:abstractNum>
  <w:abstractNum w:abstractNumId="26" w15:restartNumberingAfterBreak="0">
    <w:nsid w:val="37B904AE"/>
    <w:multiLevelType w:val="hybridMultilevel"/>
    <w:tmpl w:val="664622B4"/>
    <w:lvl w:ilvl="0" w:tplc="C3CE29DE">
      <w:start w:val="1"/>
      <w:numFmt w:val="bullet"/>
      <w:lvlText w:val=""/>
      <w:lvlJc w:val="left"/>
      <w:pPr>
        <w:ind w:left="809" w:hanging="360"/>
      </w:pPr>
      <w:rPr>
        <w:rFonts w:ascii="Symbol" w:hAnsi="Symbol" w:hint="default"/>
      </w:rPr>
    </w:lvl>
    <w:lvl w:ilvl="1" w:tplc="B3F2F462" w:tentative="1">
      <w:start w:val="1"/>
      <w:numFmt w:val="bullet"/>
      <w:lvlText w:val="o"/>
      <w:lvlJc w:val="left"/>
      <w:pPr>
        <w:ind w:left="1529" w:hanging="360"/>
      </w:pPr>
      <w:rPr>
        <w:rFonts w:ascii="Courier New" w:hAnsi="Courier New" w:cs="Courier New" w:hint="default"/>
      </w:rPr>
    </w:lvl>
    <w:lvl w:ilvl="2" w:tplc="F094E28E" w:tentative="1">
      <w:start w:val="1"/>
      <w:numFmt w:val="bullet"/>
      <w:lvlText w:val=""/>
      <w:lvlJc w:val="left"/>
      <w:pPr>
        <w:ind w:left="2249" w:hanging="360"/>
      </w:pPr>
      <w:rPr>
        <w:rFonts w:ascii="Wingdings" w:hAnsi="Wingdings" w:hint="default"/>
      </w:rPr>
    </w:lvl>
    <w:lvl w:ilvl="3" w:tplc="E9260442" w:tentative="1">
      <w:start w:val="1"/>
      <w:numFmt w:val="bullet"/>
      <w:lvlText w:val=""/>
      <w:lvlJc w:val="left"/>
      <w:pPr>
        <w:ind w:left="2969" w:hanging="360"/>
      </w:pPr>
      <w:rPr>
        <w:rFonts w:ascii="Symbol" w:hAnsi="Symbol" w:hint="default"/>
      </w:rPr>
    </w:lvl>
    <w:lvl w:ilvl="4" w:tplc="B2862F4C" w:tentative="1">
      <w:start w:val="1"/>
      <w:numFmt w:val="bullet"/>
      <w:lvlText w:val="o"/>
      <w:lvlJc w:val="left"/>
      <w:pPr>
        <w:ind w:left="3689" w:hanging="360"/>
      </w:pPr>
      <w:rPr>
        <w:rFonts w:ascii="Courier New" w:hAnsi="Courier New" w:cs="Courier New" w:hint="default"/>
      </w:rPr>
    </w:lvl>
    <w:lvl w:ilvl="5" w:tplc="FB9893C0" w:tentative="1">
      <w:start w:val="1"/>
      <w:numFmt w:val="bullet"/>
      <w:lvlText w:val=""/>
      <w:lvlJc w:val="left"/>
      <w:pPr>
        <w:ind w:left="4409" w:hanging="360"/>
      </w:pPr>
      <w:rPr>
        <w:rFonts w:ascii="Wingdings" w:hAnsi="Wingdings" w:hint="default"/>
      </w:rPr>
    </w:lvl>
    <w:lvl w:ilvl="6" w:tplc="9F2E1B7E" w:tentative="1">
      <w:start w:val="1"/>
      <w:numFmt w:val="bullet"/>
      <w:lvlText w:val=""/>
      <w:lvlJc w:val="left"/>
      <w:pPr>
        <w:ind w:left="5129" w:hanging="360"/>
      </w:pPr>
      <w:rPr>
        <w:rFonts w:ascii="Symbol" w:hAnsi="Symbol" w:hint="default"/>
      </w:rPr>
    </w:lvl>
    <w:lvl w:ilvl="7" w:tplc="14185E94" w:tentative="1">
      <w:start w:val="1"/>
      <w:numFmt w:val="bullet"/>
      <w:lvlText w:val="o"/>
      <w:lvlJc w:val="left"/>
      <w:pPr>
        <w:ind w:left="5849" w:hanging="360"/>
      </w:pPr>
      <w:rPr>
        <w:rFonts w:ascii="Courier New" w:hAnsi="Courier New" w:cs="Courier New" w:hint="default"/>
      </w:rPr>
    </w:lvl>
    <w:lvl w:ilvl="8" w:tplc="DE120AB2" w:tentative="1">
      <w:start w:val="1"/>
      <w:numFmt w:val="bullet"/>
      <w:lvlText w:val=""/>
      <w:lvlJc w:val="left"/>
      <w:pPr>
        <w:ind w:left="6569" w:hanging="360"/>
      </w:pPr>
      <w:rPr>
        <w:rFonts w:ascii="Wingdings" w:hAnsi="Wingdings" w:hint="default"/>
      </w:rPr>
    </w:lvl>
  </w:abstractNum>
  <w:abstractNum w:abstractNumId="27" w15:restartNumberingAfterBreak="0">
    <w:nsid w:val="3C007EA7"/>
    <w:multiLevelType w:val="multilevel"/>
    <w:tmpl w:val="AB86CEF6"/>
    <w:lvl w:ilvl="0">
      <w:start w:val="2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254" w:hanging="720"/>
      </w:pPr>
      <w:rPr>
        <w:rFonts w:ascii="Cambria" w:hAnsi="Cambria" w:hint="default"/>
      </w:rPr>
    </w:lvl>
    <w:lvl w:ilvl="2">
      <w:start w:val="1"/>
      <w:numFmt w:val="decimal"/>
      <w:lvlText w:val="%1.%2.%3."/>
      <w:lvlJc w:val="left"/>
      <w:pPr>
        <w:ind w:left="17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68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576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00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898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432" w:hanging="2160"/>
      </w:pPr>
      <w:rPr>
        <w:rFonts w:hint="default"/>
      </w:rPr>
    </w:lvl>
  </w:abstractNum>
  <w:abstractNum w:abstractNumId="28" w15:restartNumberingAfterBreak="0">
    <w:nsid w:val="3D6B0CBC"/>
    <w:multiLevelType w:val="hybridMultilevel"/>
    <w:tmpl w:val="22020156"/>
    <w:lvl w:ilvl="0" w:tplc="7BFE4682">
      <w:start w:val="1"/>
      <w:numFmt w:val="bullet"/>
      <w:lvlText w:val=""/>
      <w:lvlJc w:val="left"/>
      <w:pPr>
        <w:ind w:left="3750" w:hanging="360"/>
      </w:pPr>
      <w:rPr>
        <w:rFonts w:ascii="Symbol" w:hAnsi="Symbol" w:hint="default"/>
      </w:rPr>
    </w:lvl>
    <w:lvl w:ilvl="1" w:tplc="5CC43C54" w:tentative="1">
      <w:start w:val="1"/>
      <w:numFmt w:val="bullet"/>
      <w:lvlText w:val="o"/>
      <w:lvlJc w:val="left"/>
      <w:pPr>
        <w:ind w:left="4470" w:hanging="360"/>
      </w:pPr>
      <w:rPr>
        <w:rFonts w:ascii="Courier New" w:hAnsi="Courier New" w:cs="Courier New" w:hint="default"/>
      </w:rPr>
    </w:lvl>
    <w:lvl w:ilvl="2" w:tplc="CD00120C" w:tentative="1">
      <w:start w:val="1"/>
      <w:numFmt w:val="bullet"/>
      <w:lvlText w:val=""/>
      <w:lvlJc w:val="left"/>
      <w:pPr>
        <w:ind w:left="5190" w:hanging="360"/>
      </w:pPr>
      <w:rPr>
        <w:rFonts w:ascii="Wingdings" w:hAnsi="Wingdings" w:hint="default"/>
      </w:rPr>
    </w:lvl>
    <w:lvl w:ilvl="3" w:tplc="D65C4174" w:tentative="1">
      <w:start w:val="1"/>
      <w:numFmt w:val="bullet"/>
      <w:lvlText w:val=""/>
      <w:lvlJc w:val="left"/>
      <w:pPr>
        <w:ind w:left="5910" w:hanging="360"/>
      </w:pPr>
      <w:rPr>
        <w:rFonts w:ascii="Symbol" w:hAnsi="Symbol" w:hint="default"/>
      </w:rPr>
    </w:lvl>
    <w:lvl w:ilvl="4" w:tplc="61C2D0AA" w:tentative="1">
      <w:start w:val="1"/>
      <w:numFmt w:val="bullet"/>
      <w:lvlText w:val="o"/>
      <w:lvlJc w:val="left"/>
      <w:pPr>
        <w:ind w:left="6630" w:hanging="360"/>
      </w:pPr>
      <w:rPr>
        <w:rFonts w:ascii="Courier New" w:hAnsi="Courier New" w:cs="Courier New" w:hint="default"/>
      </w:rPr>
    </w:lvl>
    <w:lvl w:ilvl="5" w:tplc="88EC3974" w:tentative="1">
      <w:start w:val="1"/>
      <w:numFmt w:val="bullet"/>
      <w:lvlText w:val=""/>
      <w:lvlJc w:val="left"/>
      <w:pPr>
        <w:ind w:left="7350" w:hanging="360"/>
      </w:pPr>
      <w:rPr>
        <w:rFonts w:ascii="Wingdings" w:hAnsi="Wingdings" w:hint="default"/>
      </w:rPr>
    </w:lvl>
    <w:lvl w:ilvl="6" w:tplc="AAB8C168" w:tentative="1">
      <w:start w:val="1"/>
      <w:numFmt w:val="bullet"/>
      <w:lvlText w:val=""/>
      <w:lvlJc w:val="left"/>
      <w:pPr>
        <w:ind w:left="8070" w:hanging="360"/>
      </w:pPr>
      <w:rPr>
        <w:rFonts w:ascii="Symbol" w:hAnsi="Symbol" w:hint="default"/>
      </w:rPr>
    </w:lvl>
    <w:lvl w:ilvl="7" w:tplc="3D8EDA10" w:tentative="1">
      <w:start w:val="1"/>
      <w:numFmt w:val="bullet"/>
      <w:lvlText w:val="o"/>
      <w:lvlJc w:val="left"/>
      <w:pPr>
        <w:ind w:left="8790" w:hanging="360"/>
      </w:pPr>
      <w:rPr>
        <w:rFonts w:ascii="Courier New" w:hAnsi="Courier New" w:cs="Courier New" w:hint="default"/>
      </w:rPr>
    </w:lvl>
    <w:lvl w:ilvl="8" w:tplc="23D4BE62" w:tentative="1">
      <w:start w:val="1"/>
      <w:numFmt w:val="bullet"/>
      <w:lvlText w:val=""/>
      <w:lvlJc w:val="left"/>
      <w:pPr>
        <w:ind w:left="9510" w:hanging="360"/>
      </w:pPr>
      <w:rPr>
        <w:rFonts w:ascii="Wingdings" w:hAnsi="Wingdings" w:hint="default"/>
      </w:rPr>
    </w:lvl>
  </w:abstractNum>
  <w:abstractNum w:abstractNumId="29" w15:restartNumberingAfterBreak="0">
    <w:nsid w:val="3E57421B"/>
    <w:multiLevelType w:val="hybridMultilevel"/>
    <w:tmpl w:val="6706B7C0"/>
    <w:lvl w:ilvl="0" w:tplc="3EC695D2">
      <w:start w:val="1"/>
      <w:numFmt w:val="bullet"/>
      <w:lvlText w:val=""/>
      <w:lvlJc w:val="left"/>
      <w:pPr>
        <w:ind w:left="898" w:hanging="360"/>
      </w:pPr>
      <w:rPr>
        <w:rFonts w:ascii="Symbol" w:hAnsi="Symbol" w:hint="default"/>
        <w:color w:val="C00000"/>
      </w:rPr>
    </w:lvl>
    <w:lvl w:ilvl="1" w:tplc="1546798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31AECE4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7EA4C3F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396CB4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56E9E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34C0F1C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D8C8C9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0982CB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12E316A"/>
    <w:multiLevelType w:val="hybridMultilevel"/>
    <w:tmpl w:val="549C36B8"/>
    <w:lvl w:ilvl="0" w:tplc="B826144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C00000"/>
        <w:sz w:val="28"/>
        <w:szCs w:val="28"/>
      </w:rPr>
    </w:lvl>
    <w:lvl w:ilvl="1" w:tplc="59AEFE0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7E66D2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1A6624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2B88D0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69EC69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BE8F61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E5AF78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462906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8F22BE3"/>
    <w:multiLevelType w:val="multilevel"/>
    <w:tmpl w:val="F23206C0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  <w:color w:val="C00000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ascii="Cambria" w:hAnsi="Cambria" w:hint="default"/>
        <w:color w:val="FF0000"/>
      </w:rPr>
    </w:lvl>
    <w:lvl w:ilvl="2">
      <w:start w:val="1"/>
      <w:numFmt w:val="decimal"/>
      <w:lvlText w:val="%1.%2.%3."/>
      <w:lvlJc w:val="left"/>
      <w:pPr>
        <w:ind w:left="774" w:hanging="720"/>
      </w:pPr>
      <w:rPr>
        <w:rFonts w:hint="default"/>
        <w:color w:val="C00000"/>
      </w:rPr>
    </w:lvl>
    <w:lvl w:ilvl="3">
      <w:start w:val="1"/>
      <w:numFmt w:val="decimal"/>
      <w:lvlText w:val="%1.%2.%3.%4."/>
      <w:lvlJc w:val="left"/>
      <w:pPr>
        <w:ind w:left="1161" w:hanging="1080"/>
      </w:pPr>
      <w:rPr>
        <w:rFonts w:hint="default"/>
        <w:color w:val="C00000"/>
      </w:rPr>
    </w:lvl>
    <w:lvl w:ilvl="4">
      <w:start w:val="1"/>
      <w:numFmt w:val="decimal"/>
      <w:lvlText w:val="%1.%2.%3.%4.%5."/>
      <w:lvlJc w:val="left"/>
      <w:pPr>
        <w:ind w:left="1188" w:hanging="1080"/>
      </w:pPr>
      <w:rPr>
        <w:rFonts w:hint="default"/>
        <w:color w:val="C00000"/>
      </w:rPr>
    </w:lvl>
    <w:lvl w:ilvl="5">
      <w:start w:val="1"/>
      <w:numFmt w:val="decimal"/>
      <w:lvlText w:val="%1.%2.%3.%4.%5.%6."/>
      <w:lvlJc w:val="left"/>
      <w:pPr>
        <w:ind w:left="1575" w:hanging="1440"/>
      </w:pPr>
      <w:rPr>
        <w:rFonts w:hint="default"/>
        <w:color w:val="C00000"/>
      </w:rPr>
    </w:lvl>
    <w:lvl w:ilvl="6">
      <w:start w:val="1"/>
      <w:numFmt w:val="decimal"/>
      <w:lvlText w:val="%1.%2.%3.%4.%5.%6.%7."/>
      <w:lvlJc w:val="left"/>
      <w:pPr>
        <w:ind w:left="1602" w:hanging="1440"/>
      </w:pPr>
      <w:rPr>
        <w:rFonts w:hint="default"/>
        <w:color w:val="C00000"/>
      </w:rPr>
    </w:lvl>
    <w:lvl w:ilvl="7">
      <w:start w:val="1"/>
      <w:numFmt w:val="decimal"/>
      <w:lvlText w:val="%1.%2.%3.%4.%5.%6.%7.%8."/>
      <w:lvlJc w:val="left"/>
      <w:pPr>
        <w:ind w:left="1989" w:hanging="1800"/>
      </w:pPr>
      <w:rPr>
        <w:rFonts w:hint="default"/>
        <w:color w:val="C00000"/>
      </w:rPr>
    </w:lvl>
    <w:lvl w:ilvl="8">
      <w:start w:val="1"/>
      <w:numFmt w:val="decimal"/>
      <w:lvlText w:val="%1.%2.%3.%4.%5.%6.%7.%8.%9."/>
      <w:lvlJc w:val="left"/>
      <w:pPr>
        <w:ind w:left="2376" w:hanging="2160"/>
      </w:pPr>
      <w:rPr>
        <w:rFonts w:hint="default"/>
        <w:color w:val="C00000"/>
      </w:rPr>
    </w:lvl>
  </w:abstractNum>
  <w:abstractNum w:abstractNumId="32" w15:restartNumberingAfterBreak="0">
    <w:nsid w:val="49AD2EBE"/>
    <w:multiLevelType w:val="hybridMultilevel"/>
    <w:tmpl w:val="5436F19C"/>
    <w:lvl w:ilvl="0" w:tplc="8D4C23B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C00000"/>
      </w:rPr>
    </w:lvl>
    <w:lvl w:ilvl="1" w:tplc="79508A9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786F3B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B88E77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8167FA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3C8002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9B6A1E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8F0E79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E864CDF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A670F53"/>
    <w:multiLevelType w:val="multilevel"/>
    <w:tmpl w:val="040C0025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34" w15:restartNumberingAfterBreak="0">
    <w:nsid w:val="4AD50B76"/>
    <w:multiLevelType w:val="hybridMultilevel"/>
    <w:tmpl w:val="E0B41C0C"/>
    <w:lvl w:ilvl="0" w:tplc="CEC4F37E">
      <w:start w:val="2"/>
      <w:numFmt w:val="decimal"/>
      <w:lvlText w:val="%1-"/>
      <w:lvlJc w:val="left"/>
      <w:pPr>
        <w:ind w:left="1170" w:hanging="360"/>
      </w:pPr>
      <w:rPr>
        <w:rFonts w:ascii="Cambria" w:hAnsi="Cambria" w:hint="default"/>
        <w:b/>
        <w:bCs/>
        <w:color w:val="C00000"/>
        <w:sz w:val="28"/>
        <w:szCs w:val="28"/>
      </w:rPr>
    </w:lvl>
    <w:lvl w:ilvl="1" w:tplc="DAC44F82" w:tentative="1">
      <w:start w:val="1"/>
      <w:numFmt w:val="lowerLetter"/>
      <w:lvlText w:val="%2."/>
      <w:lvlJc w:val="left"/>
      <w:pPr>
        <w:ind w:left="1890" w:hanging="360"/>
      </w:pPr>
    </w:lvl>
    <w:lvl w:ilvl="2" w:tplc="A4D29B60" w:tentative="1">
      <w:start w:val="1"/>
      <w:numFmt w:val="lowerRoman"/>
      <w:lvlText w:val="%3."/>
      <w:lvlJc w:val="right"/>
      <w:pPr>
        <w:ind w:left="2610" w:hanging="180"/>
      </w:pPr>
    </w:lvl>
    <w:lvl w:ilvl="3" w:tplc="3634E360" w:tentative="1">
      <w:start w:val="1"/>
      <w:numFmt w:val="decimal"/>
      <w:lvlText w:val="%4."/>
      <w:lvlJc w:val="left"/>
      <w:pPr>
        <w:ind w:left="3330" w:hanging="360"/>
      </w:pPr>
    </w:lvl>
    <w:lvl w:ilvl="4" w:tplc="57945E00" w:tentative="1">
      <w:start w:val="1"/>
      <w:numFmt w:val="lowerLetter"/>
      <w:lvlText w:val="%5."/>
      <w:lvlJc w:val="left"/>
      <w:pPr>
        <w:ind w:left="4050" w:hanging="360"/>
      </w:pPr>
    </w:lvl>
    <w:lvl w:ilvl="5" w:tplc="93CA4F0C" w:tentative="1">
      <w:start w:val="1"/>
      <w:numFmt w:val="lowerRoman"/>
      <w:lvlText w:val="%6."/>
      <w:lvlJc w:val="right"/>
      <w:pPr>
        <w:ind w:left="4770" w:hanging="180"/>
      </w:pPr>
    </w:lvl>
    <w:lvl w:ilvl="6" w:tplc="D43823EE" w:tentative="1">
      <w:start w:val="1"/>
      <w:numFmt w:val="decimal"/>
      <w:lvlText w:val="%7."/>
      <w:lvlJc w:val="left"/>
      <w:pPr>
        <w:ind w:left="5490" w:hanging="360"/>
      </w:pPr>
    </w:lvl>
    <w:lvl w:ilvl="7" w:tplc="AA16848A" w:tentative="1">
      <w:start w:val="1"/>
      <w:numFmt w:val="lowerLetter"/>
      <w:lvlText w:val="%8."/>
      <w:lvlJc w:val="left"/>
      <w:pPr>
        <w:ind w:left="6210" w:hanging="360"/>
      </w:pPr>
    </w:lvl>
    <w:lvl w:ilvl="8" w:tplc="47B69D1E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5" w15:restartNumberingAfterBreak="0">
    <w:nsid w:val="4BE3F3BA"/>
    <w:multiLevelType w:val="hybridMultilevel"/>
    <w:tmpl w:val="AD6237D8"/>
    <w:lvl w:ilvl="0" w:tplc="364EC790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color w:val="FF0000"/>
        <w:sz w:val="28"/>
        <w:szCs w:val="28"/>
      </w:rPr>
    </w:lvl>
    <w:lvl w:ilvl="1" w:tplc="811E0056" w:tentative="1">
      <w:start w:val="1"/>
      <w:numFmt w:val="bullet"/>
      <w:lvlText w:val="o"/>
      <w:lvlJc w:val="left"/>
      <w:pPr>
        <w:ind w:left="1009" w:hanging="360"/>
      </w:pPr>
      <w:rPr>
        <w:rFonts w:ascii="Courier New" w:hAnsi="Courier New" w:cs="Courier New" w:hint="default"/>
      </w:rPr>
    </w:lvl>
    <w:lvl w:ilvl="2" w:tplc="277C3482" w:tentative="1">
      <w:start w:val="1"/>
      <w:numFmt w:val="bullet"/>
      <w:lvlText w:val=""/>
      <w:lvlJc w:val="left"/>
      <w:pPr>
        <w:ind w:left="1729" w:hanging="360"/>
      </w:pPr>
      <w:rPr>
        <w:rFonts w:ascii="Wingdings" w:hAnsi="Wingdings" w:hint="default"/>
      </w:rPr>
    </w:lvl>
    <w:lvl w:ilvl="3" w:tplc="BE403B34" w:tentative="1">
      <w:start w:val="1"/>
      <w:numFmt w:val="bullet"/>
      <w:lvlText w:val=""/>
      <w:lvlJc w:val="left"/>
      <w:pPr>
        <w:ind w:left="2449" w:hanging="360"/>
      </w:pPr>
      <w:rPr>
        <w:rFonts w:ascii="Symbol" w:hAnsi="Symbol" w:hint="default"/>
      </w:rPr>
    </w:lvl>
    <w:lvl w:ilvl="4" w:tplc="B686A45E" w:tentative="1">
      <w:start w:val="1"/>
      <w:numFmt w:val="bullet"/>
      <w:lvlText w:val="o"/>
      <w:lvlJc w:val="left"/>
      <w:pPr>
        <w:ind w:left="3169" w:hanging="360"/>
      </w:pPr>
      <w:rPr>
        <w:rFonts w:ascii="Courier New" w:hAnsi="Courier New" w:cs="Courier New" w:hint="default"/>
      </w:rPr>
    </w:lvl>
    <w:lvl w:ilvl="5" w:tplc="35881434" w:tentative="1">
      <w:start w:val="1"/>
      <w:numFmt w:val="bullet"/>
      <w:lvlText w:val=""/>
      <w:lvlJc w:val="left"/>
      <w:pPr>
        <w:ind w:left="3889" w:hanging="360"/>
      </w:pPr>
      <w:rPr>
        <w:rFonts w:ascii="Wingdings" w:hAnsi="Wingdings" w:hint="default"/>
      </w:rPr>
    </w:lvl>
    <w:lvl w:ilvl="6" w:tplc="52CE297E" w:tentative="1">
      <w:start w:val="1"/>
      <w:numFmt w:val="bullet"/>
      <w:lvlText w:val=""/>
      <w:lvlJc w:val="left"/>
      <w:pPr>
        <w:ind w:left="4609" w:hanging="360"/>
      </w:pPr>
      <w:rPr>
        <w:rFonts w:ascii="Symbol" w:hAnsi="Symbol" w:hint="default"/>
      </w:rPr>
    </w:lvl>
    <w:lvl w:ilvl="7" w:tplc="49AA5850" w:tentative="1">
      <w:start w:val="1"/>
      <w:numFmt w:val="bullet"/>
      <w:lvlText w:val="o"/>
      <w:lvlJc w:val="left"/>
      <w:pPr>
        <w:ind w:left="5329" w:hanging="360"/>
      </w:pPr>
      <w:rPr>
        <w:rFonts w:ascii="Courier New" w:hAnsi="Courier New" w:cs="Courier New" w:hint="default"/>
      </w:rPr>
    </w:lvl>
    <w:lvl w:ilvl="8" w:tplc="487E83DE" w:tentative="1">
      <w:start w:val="1"/>
      <w:numFmt w:val="bullet"/>
      <w:lvlText w:val=""/>
      <w:lvlJc w:val="left"/>
      <w:pPr>
        <w:ind w:left="6049" w:hanging="360"/>
      </w:pPr>
      <w:rPr>
        <w:rFonts w:ascii="Wingdings" w:hAnsi="Wingdings" w:hint="default"/>
      </w:rPr>
    </w:lvl>
  </w:abstractNum>
  <w:abstractNum w:abstractNumId="36" w15:restartNumberingAfterBreak="0">
    <w:nsid w:val="4F73457D"/>
    <w:multiLevelType w:val="hybridMultilevel"/>
    <w:tmpl w:val="0D0CDAEA"/>
    <w:lvl w:ilvl="0" w:tplc="7E4A8440">
      <w:start w:val="1"/>
      <w:numFmt w:val="bullet"/>
      <w:lvlText w:val=""/>
      <w:lvlJc w:val="left"/>
      <w:pPr>
        <w:ind w:left="898" w:hanging="360"/>
      </w:pPr>
      <w:rPr>
        <w:rFonts w:ascii="Symbol" w:hAnsi="Symbol" w:hint="default"/>
        <w:color w:val="C00000"/>
        <w:lang w:bidi="ar-SA"/>
      </w:rPr>
    </w:lvl>
    <w:lvl w:ilvl="1" w:tplc="13F635E0" w:tentative="1">
      <w:start w:val="1"/>
      <w:numFmt w:val="bullet"/>
      <w:lvlText w:val="o"/>
      <w:lvlJc w:val="left"/>
      <w:pPr>
        <w:ind w:left="1618" w:hanging="360"/>
      </w:pPr>
      <w:rPr>
        <w:rFonts w:ascii="Courier New" w:hAnsi="Courier New" w:cs="Courier New" w:hint="default"/>
      </w:rPr>
    </w:lvl>
    <w:lvl w:ilvl="2" w:tplc="403E1814" w:tentative="1">
      <w:start w:val="1"/>
      <w:numFmt w:val="bullet"/>
      <w:lvlText w:val=""/>
      <w:lvlJc w:val="left"/>
      <w:pPr>
        <w:ind w:left="2338" w:hanging="360"/>
      </w:pPr>
      <w:rPr>
        <w:rFonts w:ascii="Wingdings" w:hAnsi="Wingdings" w:hint="default"/>
      </w:rPr>
    </w:lvl>
    <w:lvl w:ilvl="3" w:tplc="09729F10" w:tentative="1">
      <w:start w:val="1"/>
      <w:numFmt w:val="bullet"/>
      <w:lvlText w:val=""/>
      <w:lvlJc w:val="left"/>
      <w:pPr>
        <w:ind w:left="3058" w:hanging="360"/>
      </w:pPr>
      <w:rPr>
        <w:rFonts w:ascii="Symbol" w:hAnsi="Symbol" w:hint="default"/>
      </w:rPr>
    </w:lvl>
    <w:lvl w:ilvl="4" w:tplc="9356EA3A" w:tentative="1">
      <w:start w:val="1"/>
      <w:numFmt w:val="bullet"/>
      <w:lvlText w:val="o"/>
      <w:lvlJc w:val="left"/>
      <w:pPr>
        <w:ind w:left="3778" w:hanging="360"/>
      </w:pPr>
      <w:rPr>
        <w:rFonts w:ascii="Courier New" w:hAnsi="Courier New" w:cs="Courier New" w:hint="default"/>
      </w:rPr>
    </w:lvl>
    <w:lvl w:ilvl="5" w:tplc="437EA200" w:tentative="1">
      <w:start w:val="1"/>
      <w:numFmt w:val="bullet"/>
      <w:lvlText w:val=""/>
      <w:lvlJc w:val="left"/>
      <w:pPr>
        <w:ind w:left="4498" w:hanging="360"/>
      </w:pPr>
      <w:rPr>
        <w:rFonts w:ascii="Wingdings" w:hAnsi="Wingdings" w:hint="default"/>
      </w:rPr>
    </w:lvl>
    <w:lvl w:ilvl="6" w:tplc="782834DE" w:tentative="1">
      <w:start w:val="1"/>
      <w:numFmt w:val="bullet"/>
      <w:lvlText w:val=""/>
      <w:lvlJc w:val="left"/>
      <w:pPr>
        <w:ind w:left="5218" w:hanging="360"/>
      </w:pPr>
      <w:rPr>
        <w:rFonts w:ascii="Symbol" w:hAnsi="Symbol" w:hint="default"/>
      </w:rPr>
    </w:lvl>
    <w:lvl w:ilvl="7" w:tplc="7A7AF782" w:tentative="1">
      <w:start w:val="1"/>
      <w:numFmt w:val="bullet"/>
      <w:lvlText w:val="o"/>
      <w:lvlJc w:val="left"/>
      <w:pPr>
        <w:ind w:left="5938" w:hanging="360"/>
      </w:pPr>
      <w:rPr>
        <w:rFonts w:ascii="Courier New" w:hAnsi="Courier New" w:cs="Courier New" w:hint="default"/>
      </w:rPr>
    </w:lvl>
    <w:lvl w:ilvl="8" w:tplc="E3525932" w:tentative="1">
      <w:start w:val="1"/>
      <w:numFmt w:val="bullet"/>
      <w:lvlText w:val=""/>
      <w:lvlJc w:val="left"/>
      <w:pPr>
        <w:ind w:left="6658" w:hanging="360"/>
      </w:pPr>
      <w:rPr>
        <w:rFonts w:ascii="Wingdings" w:hAnsi="Wingdings" w:hint="default"/>
      </w:rPr>
    </w:lvl>
  </w:abstractNum>
  <w:abstractNum w:abstractNumId="37" w15:restartNumberingAfterBreak="0">
    <w:nsid w:val="4F890E09"/>
    <w:multiLevelType w:val="hybridMultilevel"/>
    <w:tmpl w:val="71380D9C"/>
    <w:lvl w:ilvl="0" w:tplc="342AA3D6">
      <w:start w:val="1"/>
      <w:numFmt w:val="bullet"/>
      <w:lvlText w:val=""/>
      <w:lvlJc w:val="left"/>
      <w:pPr>
        <w:tabs>
          <w:tab w:val="num" w:pos="986"/>
        </w:tabs>
        <w:ind w:left="986" w:hanging="360"/>
      </w:pPr>
      <w:rPr>
        <w:rFonts w:ascii="Symbol" w:hAnsi="Symbol" w:hint="default"/>
        <w:b/>
        <w:bCs/>
        <w:color w:val="FF0000"/>
        <w:lang w:bidi="ar-DZ"/>
      </w:rPr>
    </w:lvl>
    <w:lvl w:ilvl="1" w:tplc="EE7C92F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40C63B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D7626E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E6EBD1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B782923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B342D6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A94CFB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F9E824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50C9734F"/>
    <w:multiLevelType w:val="multilevel"/>
    <w:tmpl w:val="20C0D8B4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347" w:hanging="720"/>
      </w:pPr>
      <w:rPr>
        <w:rFonts w:ascii="Cambria" w:hAnsi="Cambria" w:hint="default"/>
        <w:color w:val="FF0000"/>
      </w:rPr>
    </w:lvl>
    <w:lvl w:ilvl="2">
      <w:start w:val="1"/>
      <w:numFmt w:val="decimal"/>
      <w:lvlText w:val="%1.%2.%3."/>
      <w:lvlJc w:val="left"/>
      <w:pPr>
        <w:ind w:left="197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96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4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5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56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549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176" w:hanging="2160"/>
      </w:pPr>
      <w:rPr>
        <w:rFonts w:hint="default"/>
      </w:rPr>
    </w:lvl>
  </w:abstractNum>
  <w:abstractNum w:abstractNumId="39" w15:restartNumberingAfterBreak="0">
    <w:nsid w:val="55880B94"/>
    <w:multiLevelType w:val="hybridMultilevel"/>
    <w:tmpl w:val="C87843C2"/>
    <w:lvl w:ilvl="0" w:tplc="B23EA414">
      <w:start w:val="1"/>
      <w:numFmt w:val="bullet"/>
      <w:lvlText w:val=""/>
      <w:lvlJc w:val="left"/>
      <w:pPr>
        <w:ind w:left="1045" w:hanging="360"/>
      </w:pPr>
      <w:rPr>
        <w:rFonts w:ascii="Symbol" w:hAnsi="Symbol" w:hint="default"/>
        <w:color w:val="C00000"/>
        <w:sz w:val="28"/>
        <w:szCs w:val="28"/>
      </w:rPr>
    </w:lvl>
    <w:lvl w:ilvl="1" w:tplc="203E43F0" w:tentative="1">
      <w:start w:val="1"/>
      <w:numFmt w:val="bullet"/>
      <w:lvlText w:val="o"/>
      <w:lvlJc w:val="left"/>
      <w:pPr>
        <w:ind w:left="1765" w:hanging="360"/>
      </w:pPr>
      <w:rPr>
        <w:rFonts w:ascii="Courier New" w:hAnsi="Courier New" w:cs="Courier New" w:hint="default"/>
      </w:rPr>
    </w:lvl>
    <w:lvl w:ilvl="2" w:tplc="D10A0396" w:tentative="1">
      <w:start w:val="1"/>
      <w:numFmt w:val="bullet"/>
      <w:lvlText w:val=""/>
      <w:lvlJc w:val="left"/>
      <w:pPr>
        <w:ind w:left="2485" w:hanging="360"/>
      </w:pPr>
      <w:rPr>
        <w:rFonts w:ascii="Wingdings" w:hAnsi="Wingdings" w:hint="default"/>
      </w:rPr>
    </w:lvl>
    <w:lvl w:ilvl="3" w:tplc="DB3C401A" w:tentative="1">
      <w:start w:val="1"/>
      <w:numFmt w:val="bullet"/>
      <w:lvlText w:val=""/>
      <w:lvlJc w:val="left"/>
      <w:pPr>
        <w:ind w:left="3205" w:hanging="360"/>
      </w:pPr>
      <w:rPr>
        <w:rFonts w:ascii="Symbol" w:hAnsi="Symbol" w:hint="default"/>
      </w:rPr>
    </w:lvl>
    <w:lvl w:ilvl="4" w:tplc="79C8518C" w:tentative="1">
      <w:start w:val="1"/>
      <w:numFmt w:val="bullet"/>
      <w:lvlText w:val="o"/>
      <w:lvlJc w:val="left"/>
      <w:pPr>
        <w:ind w:left="3925" w:hanging="360"/>
      </w:pPr>
      <w:rPr>
        <w:rFonts w:ascii="Courier New" w:hAnsi="Courier New" w:cs="Courier New" w:hint="default"/>
      </w:rPr>
    </w:lvl>
    <w:lvl w:ilvl="5" w:tplc="E934180A" w:tentative="1">
      <w:start w:val="1"/>
      <w:numFmt w:val="bullet"/>
      <w:lvlText w:val=""/>
      <w:lvlJc w:val="left"/>
      <w:pPr>
        <w:ind w:left="4645" w:hanging="360"/>
      </w:pPr>
      <w:rPr>
        <w:rFonts w:ascii="Wingdings" w:hAnsi="Wingdings" w:hint="default"/>
      </w:rPr>
    </w:lvl>
    <w:lvl w:ilvl="6" w:tplc="A6386610" w:tentative="1">
      <w:start w:val="1"/>
      <w:numFmt w:val="bullet"/>
      <w:lvlText w:val=""/>
      <w:lvlJc w:val="left"/>
      <w:pPr>
        <w:ind w:left="5365" w:hanging="360"/>
      </w:pPr>
      <w:rPr>
        <w:rFonts w:ascii="Symbol" w:hAnsi="Symbol" w:hint="default"/>
      </w:rPr>
    </w:lvl>
    <w:lvl w:ilvl="7" w:tplc="10C809E4" w:tentative="1">
      <w:start w:val="1"/>
      <w:numFmt w:val="bullet"/>
      <w:lvlText w:val="o"/>
      <w:lvlJc w:val="left"/>
      <w:pPr>
        <w:ind w:left="6085" w:hanging="360"/>
      </w:pPr>
      <w:rPr>
        <w:rFonts w:ascii="Courier New" w:hAnsi="Courier New" w:cs="Courier New" w:hint="default"/>
      </w:rPr>
    </w:lvl>
    <w:lvl w:ilvl="8" w:tplc="C7128F9E" w:tentative="1">
      <w:start w:val="1"/>
      <w:numFmt w:val="bullet"/>
      <w:lvlText w:val=""/>
      <w:lvlJc w:val="left"/>
      <w:pPr>
        <w:ind w:left="6805" w:hanging="360"/>
      </w:pPr>
      <w:rPr>
        <w:rFonts w:ascii="Wingdings" w:hAnsi="Wingdings" w:hint="default"/>
      </w:rPr>
    </w:lvl>
  </w:abstractNum>
  <w:abstractNum w:abstractNumId="40" w15:restartNumberingAfterBreak="0">
    <w:nsid w:val="56C0432F"/>
    <w:multiLevelType w:val="hybridMultilevel"/>
    <w:tmpl w:val="31607CAE"/>
    <w:lvl w:ilvl="0" w:tplc="4CC48F72">
      <w:start w:val="1"/>
      <w:numFmt w:val="decimal"/>
      <w:lvlText w:val="%1-"/>
      <w:lvlJc w:val="left"/>
      <w:pPr>
        <w:ind w:left="862" w:hanging="360"/>
      </w:pPr>
      <w:rPr>
        <w:rFonts w:ascii="Cambria" w:hAnsi="Cambria" w:hint="default"/>
        <w:b/>
        <w:bCs/>
        <w:color w:val="C00000"/>
        <w:sz w:val="28"/>
        <w:szCs w:val="28"/>
      </w:rPr>
    </w:lvl>
    <w:lvl w:ilvl="1" w:tplc="872AF4B0" w:tentative="1">
      <w:start w:val="1"/>
      <w:numFmt w:val="lowerLetter"/>
      <w:lvlText w:val="%2."/>
      <w:lvlJc w:val="left"/>
      <w:pPr>
        <w:ind w:left="1582" w:hanging="360"/>
      </w:pPr>
    </w:lvl>
    <w:lvl w:ilvl="2" w:tplc="85A23532" w:tentative="1">
      <w:start w:val="1"/>
      <w:numFmt w:val="lowerRoman"/>
      <w:lvlText w:val="%3."/>
      <w:lvlJc w:val="right"/>
      <w:pPr>
        <w:ind w:left="2302" w:hanging="180"/>
      </w:pPr>
    </w:lvl>
    <w:lvl w:ilvl="3" w:tplc="46940BD4" w:tentative="1">
      <w:start w:val="1"/>
      <w:numFmt w:val="decimal"/>
      <w:lvlText w:val="%4."/>
      <w:lvlJc w:val="left"/>
      <w:pPr>
        <w:ind w:left="3022" w:hanging="360"/>
      </w:pPr>
    </w:lvl>
    <w:lvl w:ilvl="4" w:tplc="358CB472" w:tentative="1">
      <w:start w:val="1"/>
      <w:numFmt w:val="lowerLetter"/>
      <w:lvlText w:val="%5."/>
      <w:lvlJc w:val="left"/>
      <w:pPr>
        <w:ind w:left="3742" w:hanging="360"/>
      </w:pPr>
    </w:lvl>
    <w:lvl w:ilvl="5" w:tplc="F0661D18" w:tentative="1">
      <w:start w:val="1"/>
      <w:numFmt w:val="lowerRoman"/>
      <w:lvlText w:val="%6."/>
      <w:lvlJc w:val="right"/>
      <w:pPr>
        <w:ind w:left="4462" w:hanging="180"/>
      </w:pPr>
    </w:lvl>
    <w:lvl w:ilvl="6" w:tplc="9AD69206" w:tentative="1">
      <w:start w:val="1"/>
      <w:numFmt w:val="decimal"/>
      <w:lvlText w:val="%7."/>
      <w:lvlJc w:val="left"/>
      <w:pPr>
        <w:ind w:left="5182" w:hanging="360"/>
      </w:pPr>
    </w:lvl>
    <w:lvl w:ilvl="7" w:tplc="62FCF860" w:tentative="1">
      <w:start w:val="1"/>
      <w:numFmt w:val="lowerLetter"/>
      <w:lvlText w:val="%8."/>
      <w:lvlJc w:val="left"/>
      <w:pPr>
        <w:ind w:left="5902" w:hanging="360"/>
      </w:pPr>
    </w:lvl>
    <w:lvl w:ilvl="8" w:tplc="3FEC8B22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1" w15:restartNumberingAfterBreak="0">
    <w:nsid w:val="56C056BE"/>
    <w:multiLevelType w:val="hybridMultilevel"/>
    <w:tmpl w:val="8070D924"/>
    <w:lvl w:ilvl="0" w:tplc="F25C383A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  <w:b/>
        <w:bCs/>
      </w:rPr>
    </w:lvl>
    <w:lvl w:ilvl="1" w:tplc="8A9E349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A44C7A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9E7BE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ED840A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5F64A8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84942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BAA292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9D4FBE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A841FBE"/>
    <w:multiLevelType w:val="multilevel"/>
    <w:tmpl w:val="1FDECA08"/>
    <w:lvl w:ilvl="0">
      <w:start w:val="2"/>
      <w:numFmt w:val="decimal"/>
      <w:lvlText w:val="%1-"/>
      <w:lvlJc w:val="left"/>
      <w:pPr>
        <w:ind w:left="630" w:hanging="630"/>
      </w:pPr>
      <w:rPr>
        <w:rFonts w:hint="default"/>
        <w:b/>
        <w:color w:val="C00000"/>
      </w:rPr>
    </w:lvl>
    <w:lvl w:ilvl="1">
      <w:start w:val="4"/>
      <w:numFmt w:val="decimal"/>
      <w:lvlText w:val="%1-%2-"/>
      <w:lvlJc w:val="left"/>
      <w:pPr>
        <w:ind w:left="1293" w:hanging="720"/>
      </w:pPr>
      <w:rPr>
        <w:rFonts w:hint="default"/>
        <w:b w:val="0"/>
        <w:bCs/>
        <w:color w:val="C00000"/>
      </w:rPr>
    </w:lvl>
    <w:lvl w:ilvl="2">
      <w:start w:val="1"/>
      <w:numFmt w:val="decimal"/>
      <w:lvlText w:val="%1-%2-%3."/>
      <w:lvlJc w:val="left"/>
      <w:pPr>
        <w:ind w:left="2226" w:hanging="1080"/>
      </w:pPr>
      <w:rPr>
        <w:rFonts w:hint="default"/>
        <w:b/>
        <w:color w:val="C00000"/>
      </w:rPr>
    </w:lvl>
    <w:lvl w:ilvl="3">
      <w:start w:val="1"/>
      <w:numFmt w:val="decimal"/>
      <w:lvlText w:val="%1-%2-%3.%4."/>
      <w:lvlJc w:val="left"/>
      <w:pPr>
        <w:ind w:left="2799" w:hanging="1080"/>
      </w:pPr>
      <w:rPr>
        <w:rFonts w:hint="default"/>
        <w:b/>
        <w:color w:val="C00000"/>
      </w:rPr>
    </w:lvl>
    <w:lvl w:ilvl="4">
      <w:start w:val="1"/>
      <w:numFmt w:val="decimal"/>
      <w:lvlText w:val="%1-%2-%3.%4.%5."/>
      <w:lvlJc w:val="left"/>
      <w:pPr>
        <w:ind w:left="3732" w:hanging="1440"/>
      </w:pPr>
      <w:rPr>
        <w:rFonts w:hint="default"/>
        <w:b/>
        <w:color w:val="C00000"/>
      </w:rPr>
    </w:lvl>
    <w:lvl w:ilvl="5">
      <w:start w:val="1"/>
      <w:numFmt w:val="decimal"/>
      <w:lvlText w:val="%1-%2-%3.%4.%5.%6."/>
      <w:lvlJc w:val="left"/>
      <w:pPr>
        <w:ind w:left="4665" w:hanging="1800"/>
      </w:pPr>
      <w:rPr>
        <w:rFonts w:hint="default"/>
        <w:b/>
        <w:color w:val="C00000"/>
      </w:rPr>
    </w:lvl>
    <w:lvl w:ilvl="6">
      <w:start w:val="1"/>
      <w:numFmt w:val="decimal"/>
      <w:lvlText w:val="%1-%2-%3.%4.%5.%6.%7."/>
      <w:lvlJc w:val="left"/>
      <w:pPr>
        <w:ind w:left="5238" w:hanging="1800"/>
      </w:pPr>
      <w:rPr>
        <w:rFonts w:hint="default"/>
        <w:b/>
        <w:color w:val="C00000"/>
      </w:rPr>
    </w:lvl>
    <w:lvl w:ilvl="7">
      <w:start w:val="1"/>
      <w:numFmt w:val="decimal"/>
      <w:lvlText w:val="%1-%2-%3.%4.%5.%6.%7.%8."/>
      <w:lvlJc w:val="left"/>
      <w:pPr>
        <w:ind w:left="6171" w:hanging="2160"/>
      </w:pPr>
      <w:rPr>
        <w:rFonts w:hint="default"/>
        <w:b/>
        <w:color w:val="C00000"/>
      </w:rPr>
    </w:lvl>
    <w:lvl w:ilvl="8">
      <w:start w:val="1"/>
      <w:numFmt w:val="decimal"/>
      <w:lvlText w:val="%1-%2-%3.%4.%5.%6.%7.%8.%9."/>
      <w:lvlJc w:val="left"/>
      <w:pPr>
        <w:ind w:left="7104" w:hanging="2520"/>
      </w:pPr>
      <w:rPr>
        <w:rFonts w:hint="default"/>
        <w:b/>
        <w:color w:val="C00000"/>
      </w:rPr>
    </w:lvl>
  </w:abstractNum>
  <w:abstractNum w:abstractNumId="43" w15:restartNumberingAfterBreak="0">
    <w:nsid w:val="6B3350D8"/>
    <w:multiLevelType w:val="hybridMultilevel"/>
    <w:tmpl w:val="745EB5B4"/>
    <w:lvl w:ilvl="0" w:tplc="DC8EC7B8">
      <w:start w:val="1"/>
      <w:numFmt w:val="decimal"/>
      <w:lvlText w:val="%1."/>
      <w:lvlJc w:val="left"/>
      <w:pPr>
        <w:ind w:left="900" w:hanging="360"/>
      </w:pPr>
      <w:rPr>
        <w:rFonts w:ascii="Calibri" w:eastAsia="Times New Roman" w:hAnsi="Calibri" w:cs="Arial"/>
        <w:b w:val="0"/>
        <w:bCs w:val="0"/>
        <w:sz w:val="28"/>
        <w:szCs w:val="28"/>
        <w:lang w:val="fr-FR"/>
      </w:rPr>
    </w:lvl>
    <w:lvl w:ilvl="1" w:tplc="6A3C1CE0" w:tentative="1">
      <w:start w:val="1"/>
      <w:numFmt w:val="lowerLetter"/>
      <w:lvlText w:val="%2."/>
      <w:lvlJc w:val="left"/>
      <w:pPr>
        <w:ind w:left="1620" w:hanging="360"/>
      </w:pPr>
    </w:lvl>
    <w:lvl w:ilvl="2" w:tplc="3AAC382A" w:tentative="1">
      <w:start w:val="1"/>
      <w:numFmt w:val="lowerRoman"/>
      <w:lvlText w:val="%3."/>
      <w:lvlJc w:val="right"/>
      <w:pPr>
        <w:ind w:left="2340" w:hanging="180"/>
      </w:pPr>
    </w:lvl>
    <w:lvl w:ilvl="3" w:tplc="0DB2B3CE" w:tentative="1">
      <w:start w:val="1"/>
      <w:numFmt w:val="decimal"/>
      <w:lvlText w:val="%4."/>
      <w:lvlJc w:val="left"/>
      <w:pPr>
        <w:ind w:left="3060" w:hanging="360"/>
      </w:pPr>
    </w:lvl>
    <w:lvl w:ilvl="4" w:tplc="85C2D0CA" w:tentative="1">
      <w:start w:val="1"/>
      <w:numFmt w:val="lowerLetter"/>
      <w:lvlText w:val="%5."/>
      <w:lvlJc w:val="left"/>
      <w:pPr>
        <w:ind w:left="3780" w:hanging="360"/>
      </w:pPr>
    </w:lvl>
    <w:lvl w:ilvl="5" w:tplc="6C78B65C" w:tentative="1">
      <w:start w:val="1"/>
      <w:numFmt w:val="lowerRoman"/>
      <w:lvlText w:val="%6."/>
      <w:lvlJc w:val="right"/>
      <w:pPr>
        <w:ind w:left="4500" w:hanging="180"/>
      </w:pPr>
    </w:lvl>
    <w:lvl w:ilvl="6" w:tplc="54F0EB7E" w:tentative="1">
      <w:start w:val="1"/>
      <w:numFmt w:val="decimal"/>
      <w:lvlText w:val="%7."/>
      <w:lvlJc w:val="left"/>
      <w:pPr>
        <w:ind w:left="5220" w:hanging="360"/>
      </w:pPr>
    </w:lvl>
    <w:lvl w:ilvl="7" w:tplc="02665A74" w:tentative="1">
      <w:start w:val="1"/>
      <w:numFmt w:val="lowerLetter"/>
      <w:lvlText w:val="%8."/>
      <w:lvlJc w:val="left"/>
      <w:pPr>
        <w:ind w:left="5940" w:hanging="360"/>
      </w:pPr>
    </w:lvl>
    <w:lvl w:ilvl="8" w:tplc="9BD823A2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4" w15:restartNumberingAfterBreak="0">
    <w:nsid w:val="6BB30A2C"/>
    <w:multiLevelType w:val="hybridMultilevel"/>
    <w:tmpl w:val="BEBE1E2C"/>
    <w:lvl w:ilvl="0" w:tplc="6E1A415A">
      <w:start w:val="1"/>
      <w:numFmt w:val="bullet"/>
      <w:lvlText w:val=""/>
      <w:lvlJc w:val="left"/>
      <w:pPr>
        <w:ind w:left="933" w:hanging="360"/>
      </w:pPr>
      <w:rPr>
        <w:rFonts w:ascii="Symbol" w:hAnsi="Symbol" w:hint="default"/>
        <w:color w:val="C00000"/>
        <w:sz w:val="28"/>
        <w:szCs w:val="28"/>
      </w:rPr>
    </w:lvl>
    <w:lvl w:ilvl="1" w:tplc="AE8A5CA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B8040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9D64E2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17EDC2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D40B5D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468564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5DC46B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75241D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6D395FE2"/>
    <w:multiLevelType w:val="hybridMultilevel"/>
    <w:tmpl w:val="6D9C58BE"/>
    <w:lvl w:ilvl="0" w:tplc="BAA62C02">
      <w:start w:val="1"/>
      <w:numFmt w:val="bullet"/>
      <w:lvlText w:val=""/>
      <w:lvlJc w:val="left"/>
      <w:pPr>
        <w:ind w:left="1471" w:hanging="360"/>
      </w:pPr>
      <w:rPr>
        <w:rFonts w:ascii="Symbol" w:hAnsi="Symbol" w:hint="default"/>
      </w:rPr>
    </w:lvl>
    <w:lvl w:ilvl="1" w:tplc="C26EA4F6" w:tentative="1">
      <w:start w:val="1"/>
      <w:numFmt w:val="bullet"/>
      <w:lvlText w:val="o"/>
      <w:lvlJc w:val="left"/>
      <w:pPr>
        <w:ind w:left="2191" w:hanging="360"/>
      </w:pPr>
      <w:rPr>
        <w:rFonts w:ascii="Courier New" w:hAnsi="Courier New" w:cs="Courier New" w:hint="default"/>
      </w:rPr>
    </w:lvl>
    <w:lvl w:ilvl="2" w:tplc="E91C58BC" w:tentative="1">
      <w:start w:val="1"/>
      <w:numFmt w:val="bullet"/>
      <w:lvlText w:val=""/>
      <w:lvlJc w:val="left"/>
      <w:pPr>
        <w:ind w:left="2911" w:hanging="360"/>
      </w:pPr>
      <w:rPr>
        <w:rFonts w:ascii="Wingdings" w:hAnsi="Wingdings" w:hint="default"/>
      </w:rPr>
    </w:lvl>
    <w:lvl w:ilvl="3" w:tplc="9BCEBA72" w:tentative="1">
      <w:start w:val="1"/>
      <w:numFmt w:val="bullet"/>
      <w:lvlText w:val=""/>
      <w:lvlJc w:val="left"/>
      <w:pPr>
        <w:ind w:left="3631" w:hanging="360"/>
      </w:pPr>
      <w:rPr>
        <w:rFonts w:ascii="Symbol" w:hAnsi="Symbol" w:hint="default"/>
      </w:rPr>
    </w:lvl>
    <w:lvl w:ilvl="4" w:tplc="3482D55C" w:tentative="1">
      <w:start w:val="1"/>
      <w:numFmt w:val="bullet"/>
      <w:lvlText w:val="o"/>
      <w:lvlJc w:val="left"/>
      <w:pPr>
        <w:ind w:left="4351" w:hanging="360"/>
      </w:pPr>
      <w:rPr>
        <w:rFonts w:ascii="Courier New" w:hAnsi="Courier New" w:cs="Courier New" w:hint="default"/>
      </w:rPr>
    </w:lvl>
    <w:lvl w:ilvl="5" w:tplc="D0DE8D64" w:tentative="1">
      <w:start w:val="1"/>
      <w:numFmt w:val="bullet"/>
      <w:lvlText w:val=""/>
      <w:lvlJc w:val="left"/>
      <w:pPr>
        <w:ind w:left="5071" w:hanging="360"/>
      </w:pPr>
      <w:rPr>
        <w:rFonts w:ascii="Wingdings" w:hAnsi="Wingdings" w:hint="default"/>
      </w:rPr>
    </w:lvl>
    <w:lvl w:ilvl="6" w:tplc="AD80BCC8" w:tentative="1">
      <w:start w:val="1"/>
      <w:numFmt w:val="bullet"/>
      <w:lvlText w:val=""/>
      <w:lvlJc w:val="left"/>
      <w:pPr>
        <w:ind w:left="5791" w:hanging="360"/>
      </w:pPr>
      <w:rPr>
        <w:rFonts w:ascii="Symbol" w:hAnsi="Symbol" w:hint="default"/>
      </w:rPr>
    </w:lvl>
    <w:lvl w:ilvl="7" w:tplc="B504EC92" w:tentative="1">
      <w:start w:val="1"/>
      <w:numFmt w:val="bullet"/>
      <w:lvlText w:val="o"/>
      <w:lvlJc w:val="left"/>
      <w:pPr>
        <w:ind w:left="6511" w:hanging="360"/>
      </w:pPr>
      <w:rPr>
        <w:rFonts w:ascii="Courier New" w:hAnsi="Courier New" w:cs="Courier New" w:hint="default"/>
      </w:rPr>
    </w:lvl>
    <w:lvl w:ilvl="8" w:tplc="368C06E0" w:tentative="1">
      <w:start w:val="1"/>
      <w:numFmt w:val="bullet"/>
      <w:lvlText w:val=""/>
      <w:lvlJc w:val="left"/>
      <w:pPr>
        <w:ind w:left="7231" w:hanging="360"/>
      </w:pPr>
      <w:rPr>
        <w:rFonts w:ascii="Wingdings" w:hAnsi="Wingdings" w:hint="default"/>
      </w:rPr>
    </w:lvl>
  </w:abstractNum>
  <w:abstractNum w:abstractNumId="46" w15:restartNumberingAfterBreak="0">
    <w:nsid w:val="70B23A70"/>
    <w:multiLevelType w:val="hybridMultilevel"/>
    <w:tmpl w:val="54C0CE04"/>
    <w:lvl w:ilvl="0" w:tplc="86200D42">
      <w:start w:val="1"/>
      <w:numFmt w:val="bullet"/>
      <w:lvlText w:val=""/>
      <w:lvlJc w:val="left"/>
      <w:pPr>
        <w:ind w:left="1040" w:hanging="360"/>
      </w:pPr>
      <w:rPr>
        <w:rFonts w:ascii="Symbol" w:hAnsi="Symbol" w:hint="default"/>
        <w:color w:val="C00000"/>
        <w:sz w:val="28"/>
        <w:szCs w:val="28"/>
      </w:rPr>
    </w:lvl>
    <w:lvl w:ilvl="1" w:tplc="03809148" w:tentative="1">
      <w:start w:val="1"/>
      <w:numFmt w:val="bullet"/>
      <w:lvlText w:val="o"/>
      <w:lvlJc w:val="left"/>
      <w:pPr>
        <w:ind w:left="1547" w:hanging="360"/>
      </w:pPr>
      <w:rPr>
        <w:rFonts w:ascii="Courier New" w:hAnsi="Courier New" w:cs="Courier New" w:hint="default"/>
      </w:rPr>
    </w:lvl>
    <w:lvl w:ilvl="2" w:tplc="F2C4F53A" w:tentative="1">
      <w:start w:val="1"/>
      <w:numFmt w:val="bullet"/>
      <w:lvlText w:val=""/>
      <w:lvlJc w:val="left"/>
      <w:pPr>
        <w:ind w:left="2267" w:hanging="360"/>
      </w:pPr>
      <w:rPr>
        <w:rFonts w:ascii="Wingdings" w:hAnsi="Wingdings" w:hint="default"/>
      </w:rPr>
    </w:lvl>
    <w:lvl w:ilvl="3" w:tplc="3E106F36" w:tentative="1">
      <w:start w:val="1"/>
      <w:numFmt w:val="bullet"/>
      <w:lvlText w:val=""/>
      <w:lvlJc w:val="left"/>
      <w:pPr>
        <w:ind w:left="2987" w:hanging="360"/>
      </w:pPr>
      <w:rPr>
        <w:rFonts w:ascii="Symbol" w:hAnsi="Symbol" w:hint="default"/>
      </w:rPr>
    </w:lvl>
    <w:lvl w:ilvl="4" w:tplc="030C5EC0" w:tentative="1">
      <w:start w:val="1"/>
      <w:numFmt w:val="bullet"/>
      <w:lvlText w:val="o"/>
      <w:lvlJc w:val="left"/>
      <w:pPr>
        <w:ind w:left="3707" w:hanging="360"/>
      </w:pPr>
      <w:rPr>
        <w:rFonts w:ascii="Courier New" w:hAnsi="Courier New" w:cs="Courier New" w:hint="default"/>
      </w:rPr>
    </w:lvl>
    <w:lvl w:ilvl="5" w:tplc="5F6298BC" w:tentative="1">
      <w:start w:val="1"/>
      <w:numFmt w:val="bullet"/>
      <w:lvlText w:val=""/>
      <w:lvlJc w:val="left"/>
      <w:pPr>
        <w:ind w:left="4427" w:hanging="360"/>
      </w:pPr>
      <w:rPr>
        <w:rFonts w:ascii="Wingdings" w:hAnsi="Wingdings" w:hint="default"/>
      </w:rPr>
    </w:lvl>
    <w:lvl w:ilvl="6" w:tplc="0E7AD912" w:tentative="1">
      <w:start w:val="1"/>
      <w:numFmt w:val="bullet"/>
      <w:lvlText w:val=""/>
      <w:lvlJc w:val="left"/>
      <w:pPr>
        <w:ind w:left="5147" w:hanging="360"/>
      </w:pPr>
      <w:rPr>
        <w:rFonts w:ascii="Symbol" w:hAnsi="Symbol" w:hint="default"/>
      </w:rPr>
    </w:lvl>
    <w:lvl w:ilvl="7" w:tplc="0406D03C" w:tentative="1">
      <w:start w:val="1"/>
      <w:numFmt w:val="bullet"/>
      <w:lvlText w:val="o"/>
      <w:lvlJc w:val="left"/>
      <w:pPr>
        <w:ind w:left="5867" w:hanging="360"/>
      </w:pPr>
      <w:rPr>
        <w:rFonts w:ascii="Courier New" w:hAnsi="Courier New" w:cs="Courier New" w:hint="default"/>
      </w:rPr>
    </w:lvl>
    <w:lvl w:ilvl="8" w:tplc="0B72847C" w:tentative="1">
      <w:start w:val="1"/>
      <w:numFmt w:val="bullet"/>
      <w:lvlText w:val=""/>
      <w:lvlJc w:val="left"/>
      <w:pPr>
        <w:ind w:left="6587" w:hanging="360"/>
      </w:pPr>
      <w:rPr>
        <w:rFonts w:ascii="Wingdings" w:hAnsi="Wingdings" w:hint="default"/>
      </w:rPr>
    </w:lvl>
  </w:abstractNum>
  <w:abstractNum w:abstractNumId="47" w15:restartNumberingAfterBreak="0">
    <w:nsid w:val="72667BAA"/>
    <w:multiLevelType w:val="hybridMultilevel"/>
    <w:tmpl w:val="6F801A5C"/>
    <w:lvl w:ilvl="0" w:tplc="CB308828">
      <w:start w:val="2"/>
      <w:numFmt w:val="arabicAlpha"/>
      <w:lvlText w:val="%1)"/>
      <w:lvlJc w:val="left"/>
      <w:pPr>
        <w:ind w:left="1069" w:hanging="360"/>
      </w:pPr>
      <w:rPr>
        <w:rFonts w:hint="default"/>
        <w:color w:val="auto"/>
        <w:sz w:val="28"/>
      </w:rPr>
    </w:lvl>
    <w:lvl w:ilvl="1" w:tplc="DE5C219E" w:tentative="1">
      <w:start w:val="1"/>
      <w:numFmt w:val="lowerLetter"/>
      <w:lvlText w:val="%2."/>
      <w:lvlJc w:val="left"/>
      <w:pPr>
        <w:ind w:left="1789" w:hanging="360"/>
      </w:pPr>
    </w:lvl>
    <w:lvl w:ilvl="2" w:tplc="F56A7DEE" w:tentative="1">
      <w:start w:val="1"/>
      <w:numFmt w:val="lowerRoman"/>
      <w:lvlText w:val="%3."/>
      <w:lvlJc w:val="right"/>
      <w:pPr>
        <w:ind w:left="2509" w:hanging="180"/>
      </w:pPr>
    </w:lvl>
    <w:lvl w:ilvl="3" w:tplc="8C0AF0A2" w:tentative="1">
      <w:start w:val="1"/>
      <w:numFmt w:val="decimal"/>
      <w:lvlText w:val="%4."/>
      <w:lvlJc w:val="left"/>
      <w:pPr>
        <w:ind w:left="3229" w:hanging="360"/>
      </w:pPr>
    </w:lvl>
    <w:lvl w:ilvl="4" w:tplc="1ECA88C0" w:tentative="1">
      <w:start w:val="1"/>
      <w:numFmt w:val="lowerLetter"/>
      <w:lvlText w:val="%5."/>
      <w:lvlJc w:val="left"/>
      <w:pPr>
        <w:ind w:left="3949" w:hanging="360"/>
      </w:pPr>
    </w:lvl>
    <w:lvl w:ilvl="5" w:tplc="D71496D0" w:tentative="1">
      <w:start w:val="1"/>
      <w:numFmt w:val="lowerRoman"/>
      <w:lvlText w:val="%6."/>
      <w:lvlJc w:val="right"/>
      <w:pPr>
        <w:ind w:left="4669" w:hanging="180"/>
      </w:pPr>
    </w:lvl>
    <w:lvl w:ilvl="6" w:tplc="153AB6D8" w:tentative="1">
      <w:start w:val="1"/>
      <w:numFmt w:val="decimal"/>
      <w:lvlText w:val="%7."/>
      <w:lvlJc w:val="left"/>
      <w:pPr>
        <w:ind w:left="5389" w:hanging="360"/>
      </w:pPr>
    </w:lvl>
    <w:lvl w:ilvl="7" w:tplc="09F41940" w:tentative="1">
      <w:start w:val="1"/>
      <w:numFmt w:val="lowerLetter"/>
      <w:lvlText w:val="%8."/>
      <w:lvlJc w:val="left"/>
      <w:pPr>
        <w:ind w:left="6109" w:hanging="360"/>
      </w:pPr>
    </w:lvl>
    <w:lvl w:ilvl="8" w:tplc="1FD459A8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8" w15:restartNumberingAfterBreak="0">
    <w:nsid w:val="72BD198F"/>
    <w:multiLevelType w:val="hybridMultilevel"/>
    <w:tmpl w:val="6E3EC3AE"/>
    <w:lvl w:ilvl="0" w:tplc="B174408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C00000"/>
        <w:sz w:val="28"/>
        <w:szCs w:val="28"/>
      </w:rPr>
    </w:lvl>
    <w:lvl w:ilvl="1" w:tplc="07D6F1D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AD6A323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E78DCC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ACE6D9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7BDC33A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AAD97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94026C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2E0F19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6416ECB"/>
    <w:multiLevelType w:val="hybridMultilevel"/>
    <w:tmpl w:val="1AD235B0"/>
    <w:lvl w:ilvl="0" w:tplc="BFBE791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C00000"/>
        <w:sz w:val="28"/>
        <w:szCs w:val="28"/>
      </w:rPr>
    </w:lvl>
    <w:lvl w:ilvl="1" w:tplc="C80C0C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3B2B0A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454E92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B9811B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6F4F22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FA2BC6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F12408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C57CA4D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76B311D2"/>
    <w:multiLevelType w:val="hybridMultilevel"/>
    <w:tmpl w:val="BA8AC8A8"/>
    <w:lvl w:ilvl="0" w:tplc="D61A4EE8">
      <w:start w:val="1"/>
      <w:numFmt w:val="bullet"/>
      <w:lvlText w:val=""/>
      <w:lvlJc w:val="left"/>
      <w:pPr>
        <w:ind w:left="1431" w:hanging="360"/>
      </w:pPr>
      <w:rPr>
        <w:rFonts w:ascii="Symbol" w:hAnsi="Symbol" w:hint="default"/>
        <w:color w:val="FF0000"/>
      </w:rPr>
    </w:lvl>
    <w:lvl w:ilvl="1" w:tplc="68528EB2" w:tentative="1">
      <w:start w:val="1"/>
      <w:numFmt w:val="bullet"/>
      <w:lvlText w:val="o"/>
      <w:lvlJc w:val="left"/>
      <w:pPr>
        <w:ind w:left="2151" w:hanging="360"/>
      </w:pPr>
      <w:rPr>
        <w:rFonts w:ascii="Courier New" w:hAnsi="Courier New" w:cs="Courier New" w:hint="default"/>
      </w:rPr>
    </w:lvl>
    <w:lvl w:ilvl="2" w:tplc="B7B2C75E" w:tentative="1">
      <w:start w:val="1"/>
      <w:numFmt w:val="bullet"/>
      <w:lvlText w:val=""/>
      <w:lvlJc w:val="left"/>
      <w:pPr>
        <w:ind w:left="2871" w:hanging="360"/>
      </w:pPr>
      <w:rPr>
        <w:rFonts w:ascii="Wingdings" w:hAnsi="Wingdings" w:hint="default"/>
      </w:rPr>
    </w:lvl>
    <w:lvl w:ilvl="3" w:tplc="FE6C2902" w:tentative="1">
      <w:start w:val="1"/>
      <w:numFmt w:val="bullet"/>
      <w:lvlText w:val=""/>
      <w:lvlJc w:val="left"/>
      <w:pPr>
        <w:ind w:left="3591" w:hanging="360"/>
      </w:pPr>
      <w:rPr>
        <w:rFonts w:ascii="Symbol" w:hAnsi="Symbol" w:hint="default"/>
      </w:rPr>
    </w:lvl>
    <w:lvl w:ilvl="4" w:tplc="B7BC1D0C" w:tentative="1">
      <w:start w:val="1"/>
      <w:numFmt w:val="bullet"/>
      <w:lvlText w:val="o"/>
      <w:lvlJc w:val="left"/>
      <w:pPr>
        <w:ind w:left="4311" w:hanging="360"/>
      </w:pPr>
      <w:rPr>
        <w:rFonts w:ascii="Courier New" w:hAnsi="Courier New" w:cs="Courier New" w:hint="default"/>
      </w:rPr>
    </w:lvl>
    <w:lvl w:ilvl="5" w:tplc="9AE0EFBA" w:tentative="1">
      <w:start w:val="1"/>
      <w:numFmt w:val="bullet"/>
      <w:lvlText w:val=""/>
      <w:lvlJc w:val="left"/>
      <w:pPr>
        <w:ind w:left="5031" w:hanging="360"/>
      </w:pPr>
      <w:rPr>
        <w:rFonts w:ascii="Wingdings" w:hAnsi="Wingdings" w:hint="default"/>
      </w:rPr>
    </w:lvl>
    <w:lvl w:ilvl="6" w:tplc="48D80A46" w:tentative="1">
      <w:start w:val="1"/>
      <w:numFmt w:val="bullet"/>
      <w:lvlText w:val=""/>
      <w:lvlJc w:val="left"/>
      <w:pPr>
        <w:ind w:left="5751" w:hanging="360"/>
      </w:pPr>
      <w:rPr>
        <w:rFonts w:ascii="Symbol" w:hAnsi="Symbol" w:hint="default"/>
      </w:rPr>
    </w:lvl>
    <w:lvl w:ilvl="7" w:tplc="97B8E706" w:tentative="1">
      <w:start w:val="1"/>
      <w:numFmt w:val="bullet"/>
      <w:lvlText w:val="o"/>
      <w:lvlJc w:val="left"/>
      <w:pPr>
        <w:ind w:left="6471" w:hanging="360"/>
      </w:pPr>
      <w:rPr>
        <w:rFonts w:ascii="Courier New" w:hAnsi="Courier New" w:cs="Courier New" w:hint="default"/>
      </w:rPr>
    </w:lvl>
    <w:lvl w:ilvl="8" w:tplc="81C25C30" w:tentative="1">
      <w:start w:val="1"/>
      <w:numFmt w:val="bullet"/>
      <w:lvlText w:val=""/>
      <w:lvlJc w:val="left"/>
      <w:pPr>
        <w:ind w:left="7191" w:hanging="360"/>
      </w:pPr>
      <w:rPr>
        <w:rFonts w:ascii="Wingdings" w:hAnsi="Wingdings" w:hint="default"/>
      </w:rPr>
    </w:lvl>
  </w:abstractNum>
  <w:abstractNum w:abstractNumId="51" w15:restartNumberingAfterBreak="0">
    <w:nsid w:val="7735001F"/>
    <w:multiLevelType w:val="hybridMultilevel"/>
    <w:tmpl w:val="256E62C2"/>
    <w:lvl w:ilvl="0" w:tplc="8DC2D3B6">
      <w:start w:val="1"/>
      <w:numFmt w:val="bullet"/>
      <w:lvlText w:val=""/>
      <w:lvlJc w:val="left"/>
      <w:pPr>
        <w:ind w:left="933" w:hanging="360"/>
      </w:pPr>
      <w:rPr>
        <w:rFonts w:ascii="Symbol" w:hAnsi="Symbol" w:hint="default"/>
        <w:color w:val="C00000"/>
        <w:sz w:val="28"/>
        <w:szCs w:val="28"/>
      </w:rPr>
    </w:lvl>
    <w:lvl w:ilvl="1" w:tplc="7EAE7BF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73EE71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F6BFD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7347D1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62CE52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EA42D1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ADC7C7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DCCFF9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79B4396E"/>
    <w:multiLevelType w:val="multilevel"/>
    <w:tmpl w:val="88FA5DC0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  <w:b/>
        <w:color w:val="C00000"/>
        <w:sz w:val="24"/>
      </w:rPr>
    </w:lvl>
    <w:lvl w:ilvl="1">
      <w:start w:val="2"/>
      <w:numFmt w:val="decimal"/>
      <w:lvlText w:val="%1.%2."/>
      <w:lvlJc w:val="left"/>
      <w:pPr>
        <w:ind w:left="3394" w:hanging="720"/>
      </w:pPr>
      <w:rPr>
        <w:rFonts w:hint="default"/>
        <w:b/>
        <w:color w:val="FF0000"/>
        <w:sz w:val="24"/>
      </w:rPr>
    </w:lvl>
    <w:lvl w:ilvl="2">
      <w:start w:val="1"/>
      <w:numFmt w:val="decimal"/>
      <w:lvlText w:val="%1.%2.%3."/>
      <w:lvlJc w:val="left"/>
      <w:pPr>
        <w:ind w:left="6068" w:hanging="720"/>
      </w:pPr>
      <w:rPr>
        <w:rFonts w:hint="default"/>
        <w:b/>
        <w:color w:val="C00000"/>
        <w:sz w:val="24"/>
      </w:rPr>
    </w:lvl>
    <w:lvl w:ilvl="3">
      <w:start w:val="1"/>
      <w:numFmt w:val="decimal"/>
      <w:lvlText w:val="%1.%2.%3.%4."/>
      <w:lvlJc w:val="left"/>
      <w:pPr>
        <w:ind w:left="9102" w:hanging="1080"/>
      </w:pPr>
      <w:rPr>
        <w:rFonts w:hint="default"/>
        <w:b/>
        <w:color w:val="C00000"/>
        <w:sz w:val="24"/>
      </w:rPr>
    </w:lvl>
    <w:lvl w:ilvl="4">
      <w:start w:val="1"/>
      <w:numFmt w:val="decimal"/>
      <w:lvlText w:val="%1.%2.%3.%4.%5."/>
      <w:lvlJc w:val="left"/>
      <w:pPr>
        <w:ind w:left="12136" w:hanging="1440"/>
      </w:pPr>
      <w:rPr>
        <w:rFonts w:hint="default"/>
        <w:b/>
        <w:color w:val="C00000"/>
        <w:sz w:val="24"/>
      </w:rPr>
    </w:lvl>
    <w:lvl w:ilvl="5">
      <w:start w:val="1"/>
      <w:numFmt w:val="decimal"/>
      <w:lvlText w:val="%1.%2.%3.%4.%5.%6."/>
      <w:lvlJc w:val="left"/>
      <w:pPr>
        <w:ind w:left="14810" w:hanging="1440"/>
      </w:pPr>
      <w:rPr>
        <w:rFonts w:hint="default"/>
        <w:b/>
        <w:color w:val="C00000"/>
        <w:sz w:val="24"/>
      </w:rPr>
    </w:lvl>
    <w:lvl w:ilvl="6">
      <w:start w:val="1"/>
      <w:numFmt w:val="decimal"/>
      <w:lvlText w:val="%1.%2.%3.%4.%5.%6.%7."/>
      <w:lvlJc w:val="left"/>
      <w:pPr>
        <w:ind w:left="17844" w:hanging="1800"/>
      </w:pPr>
      <w:rPr>
        <w:rFonts w:hint="default"/>
        <w:b/>
        <w:color w:val="C00000"/>
        <w:sz w:val="24"/>
      </w:rPr>
    </w:lvl>
    <w:lvl w:ilvl="7">
      <w:start w:val="1"/>
      <w:numFmt w:val="decimal"/>
      <w:lvlText w:val="%1.%2.%3.%4.%5.%6.%7.%8."/>
      <w:lvlJc w:val="left"/>
      <w:pPr>
        <w:ind w:left="20878" w:hanging="2160"/>
      </w:pPr>
      <w:rPr>
        <w:rFonts w:hint="default"/>
        <w:b/>
        <w:color w:val="C00000"/>
        <w:sz w:val="24"/>
      </w:rPr>
    </w:lvl>
    <w:lvl w:ilvl="8">
      <w:start w:val="1"/>
      <w:numFmt w:val="decimal"/>
      <w:lvlText w:val="%1.%2.%3.%4.%5.%6.%7.%8.%9."/>
      <w:lvlJc w:val="left"/>
      <w:pPr>
        <w:ind w:left="23552" w:hanging="2160"/>
      </w:pPr>
      <w:rPr>
        <w:rFonts w:hint="default"/>
        <w:b/>
        <w:color w:val="C00000"/>
        <w:sz w:val="24"/>
      </w:rPr>
    </w:lvl>
  </w:abstractNum>
  <w:abstractNum w:abstractNumId="53" w15:restartNumberingAfterBreak="0">
    <w:nsid w:val="7B1F15E7"/>
    <w:multiLevelType w:val="hybridMultilevel"/>
    <w:tmpl w:val="FB16399C"/>
    <w:lvl w:ilvl="0" w:tplc="CD4468C8">
      <w:start w:val="1"/>
      <w:numFmt w:val="bullet"/>
      <w:lvlText w:val=""/>
      <w:lvlJc w:val="left"/>
      <w:pPr>
        <w:ind w:left="1791" w:hanging="360"/>
      </w:pPr>
      <w:rPr>
        <w:rFonts w:ascii="Symbol" w:hAnsi="Symbol" w:hint="default"/>
        <w:color w:val="FF0000"/>
      </w:rPr>
    </w:lvl>
    <w:lvl w:ilvl="1" w:tplc="37505730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359CEBEA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EF3EA824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34C5348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7068BEBE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AA25836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70607F54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5F4A1AE2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4" w15:restartNumberingAfterBreak="0">
    <w:nsid w:val="7C423C60"/>
    <w:multiLevelType w:val="hybridMultilevel"/>
    <w:tmpl w:val="B5E23140"/>
    <w:lvl w:ilvl="0" w:tplc="A7DC4854">
      <w:start w:val="1"/>
      <w:numFmt w:val="decimal"/>
      <w:lvlText w:val="%1."/>
      <w:lvlJc w:val="left"/>
      <w:pPr>
        <w:ind w:left="1020" w:hanging="360"/>
      </w:pPr>
      <w:rPr>
        <w:b/>
        <w:bCs/>
        <w:color w:val="C00000"/>
      </w:rPr>
    </w:lvl>
    <w:lvl w:ilvl="1" w:tplc="0BEA5FB0" w:tentative="1">
      <w:start w:val="1"/>
      <w:numFmt w:val="lowerLetter"/>
      <w:lvlText w:val="%2."/>
      <w:lvlJc w:val="left"/>
      <w:pPr>
        <w:ind w:left="1740" w:hanging="360"/>
      </w:pPr>
    </w:lvl>
    <w:lvl w:ilvl="2" w:tplc="78803A7C" w:tentative="1">
      <w:start w:val="1"/>
      <w:numFmt w:val="lowerRoman"/>
      <w:lvlText w:val="%3."/>
      <w:lvlJc w:val="right"/>
      <w:pPr>
        <w:ind w:left="2460" w:hanging="180"/>
      </w:pPr>
    </w:lvl>
    <w:lvl w:ilvl="3" w:tplc="360E3A34" w:tentative="1">
      <w:start w:val="1"/>
      <w:numFmt w:val="decimal"/>
      <w:lvlText w:val="%4."/>
      <w:lvlJc w:val="left"/>
      <w:pPr>
        <w:ind w:left="3180" w:hanging="360"/>
      </w:pPr>
    </w:lvl>
    <w:lvl w:ilvl="4" w:tplc="470E337E" w:tentative="1">
      <w:start w:val="1"/>
      <w:numFmt w:val="lowerLetter"/>
      <w:lvlText w:val="%5."/>
      <w:lvlJc w:val="left"/>
      <w:pPr>
        <w:ind w:left="3900" w:hanging="360"/>
      </w:pPr>
    </w:lvl>
    <w:lvl w:ilvl="5" w:tplc="BC78C670" w:tentative="1">
      <w:start w:val="1"/>
      <w:numFmt w:val="lowerRoman"/>
      <w:lvlText w:val="%6."/>
      <w:lvlJc w:val="right"/>
      <w:pPr>
        <w:ind w:left="4620" w:hanging="180"/>
      </w:pPr>
    </w:lvl>
    <w:lvl w:ilvl="6" w:tplc="3BE636CE" w:tentative="1">
      <w:start w:val="1"/>
      <w:numFmt w:val="decimal"/>
      <w:lvlText w:val="%7."/>
      <w:lvlJc w:val="left"/>
      <w:pPr>
        <w:ind w:left="5340" w:hanging="360"/>
      </w:pPr>
    </w:lvl>
    <w:lvl w:ilvl="7" w:tplc="D7124832" w:tentative="1">
      <w:start w:val="1"/>
      <w:numFmt w:val="lowerLetter"/>
      <w:lvlText w:val="%8."/>
      <w:lvlJc w:val="left"/>
      <w:pPr>
        <w:ind w:left="6060" w:hanging="360"/>
      </w:pPr>
    </w:lvl>
    <w:lvl w:ilvl="8" w:tplc="267852EE" w:tentative="1">
      <w:start w:val="1"/>
      <w:numFmt w:val="lowerRoman"/>
      <w:lvlText w:val="%9."/>
      <w:lvlJc w:val="right"/>
      <w:pPr>
        <w:ind w:left="6780" w:hanging="180"/>
      </w:pPr>
    </w:lvl>
  </w:abstractNum>
  <w:num w:numId="1" w16cid:durableId="81724441">
    <w:abstractNumId w:val="33"/>
  </w:num>
  <w:num w:numId="2" w16cid:durableId="184373024">
    <w:abstractNumId w:val="12"/>
  </w:num>
  <w:num w:numId="3" w16cid:durableId="256670524">
    <w:abstractNumId w:val="9"/>
  </w:num>
  <w:num w:numId="4" w16cid:durableId="1331908111">
    <w:abstractNumId w:val="17"/>
  </w:num>
  <w:num w:numId="5" w16cid:durableId="184877392">
    <w:abstractNumId w:val="22"/>
  </w:num>
  <w:num w:numId="6" w16cid:durableId="449281213">
    <w:abstractNumId w:val="21"/>
  </w:num>
  <w:num w:numId="7" w16cid:durableId="1911310279">
    <w:abstractNumId w:val="16"/>
  </w:num>
  <w:num w:numId="8" w16cid:durableId="88084302">
    <w:abstractNumId w:val="30"/>
  </w:num>
  <w:num w:numId="9" w16cid:durableId="673918872">
    <w:abstractNumId w:val="49"/>
  </w:num>
  <w:num w:numId="10" w16cid:durableId="1065107125">
    <w:abstractNumId w:val="0"/>
  </w:num>
  <w:num w:numId="11" w16cid:durableId="1518344012">
    <w:abstractNumId w:val="11"/>
  </w:num>
  <w:num w:numId="12" w16cid:durableId="645276679">
    <w:abstractNumId w:val="39"/>
  </w:num>
  <w:num w:numId="13" w16cid:durableId="1167163007">
    <w:abstractNumId w:val="48"/>
  </w:num>
  <w:num w:numId="14" w16cid:durableId="1058020387">
    <w:abstractNumId w:val="54"/>
  </w:num>
  <w:num w:numId="15" w16cid:durableId="1013729219">
    <w:abstractNumId w:val="14"/>
  </w:num>
  <w:num w:numId="16" w16cid:durableId="509679162">
    <w:abstractNumId w:val="41"/>
  </w:num>
  <w:num w:numId="17" w16cid:durableId="455803975">
    <w:abstractNumId w:val="36"/>
  </w:num>
  <w:num w:numId="18" w16cid:durableId="1426338760">
    <w:abstractNumId w:val="5"/>
  </w:num>
  <w:num w:numId="19" w16cid:durableId="1222056117">
    <w:abstractNumId w:val="32"/>
  </w:num>
  <w:num w:numId="20" w16cid:durableId="1715740083">
    <w:abstractNumId w:val="13"/>
  </w:num>
  <w:num w:numId="21" w16cid:durableId="1175222707">
    <w:abstractNumId w:val="15"/>
  </w:num>
  <w:num w:numId="22" w16cid:durableId="144510364">
    <w:abstractNumId w:val="46"/>
  </w:num>
  <w:num w:numId="23" w16cid:durableId="795678988">
    <w:abstractNumId w:val="40"/>
  </w:num>
  <w:num w:numId="24" w16cid:durableId="2017343040">
    <w:abstractNumId w:val="3"/>
  </w:num>
  <w:num w:numId="25" w16cid:durableId="1000618541">
    <w:abstractNumId w:val="34"/>
  </w:num>
  <w:num w:numId="26" w16cid:durableId="1294869433">
    <w:abstractNumId w:val="20"/>
  </w:num>
  <w:num w:numId="27" w16cid:durableId="1298101119">
    <w:abstractNumId w:val="42"/>
  </w:num>
  <w:num w:numId="28" w16cid:durableId="157430349">
    <w:abstractNumId w:val="44"/>
  </w:num>
  <w:num w:numId="29" w16cid:durableId="607277200">
    <w:abstractNumId w:val="1"/>
  </w:num>
  <w:num w:numId="30" w16cid:durableId="1531064616">
    <w:abstractNumId w:val="19"/>
  </w:num>
  <w:num w:numId="31" w16cid:durableId="1743719261">
    <w:abstractNumId w:val="51"/>
  </w:num>
  <w:num w:numId="32" w16cid:durableId="68431084">
    <w:abstractNumId w:val="28"/>
  </w:num>
  <w:num w:numId="33" w16cid:durableId="1420367739">
    <w:abstractNumId w:val="31"/>
  </w:num>
  <w:num w:numId="34" w16cid:durableId="1418483183">
    <w:abstractNumId w:val="47"/>
  </w:num>
  <w:num w:numId="35" w16cid:durableId="352145523">
    <w:abstractNumId w:val="23"/>
  </w:num>
  <w:num w:numId="36" w16cid:durableId="324406688">
    <w:abstractNumId w:val="6"/>
  </w:num>
  <w:num w:numId="37" w16cid:durableId="1480340461">
    <w:abstractNumId w:val="52"/>
  </w:num>
  <w:num w:numId="38" w16cid:durableId="1390109435">
    <w:abstractNumId w:val="25"/>
  </w:num>
  <w:num w:numId="39" w16cid:durableId="114714642">
    <w:abstractNumId w:val="24"/>
  </w:num>
  <w:num w:numId="40" w16cid:durableId="1054082716">
    <w:abstractNumId w:val="4"/>
  </w:num>
  <w:num w:numId="41" w16cid:durableId="2102026880">
    <w:abstractNumId w:val="18"/>
  </w:num>
  <w:num w:numId="42" w16cid:durableId="135687731">
    <w:abstractNumId w:val="45"/>
  </w:num>
  <w:num w:numId="43" w16cid:durableId="1901357940">
    <w:abstractNumId w:val="43"/>
  </w:num>
  <w:num w:numId="44" w16cid:durableId="1454054440">
    <w:abstractNumId w:val="53"/>
  </w:num>
  <w:num w:numId="45" w16cid:durableId="2125418910">
    <w:abstractNumId w:val="26"/>
  </w:num>
  <w:num w:numId="46" w16cid:durableId="1864248692">
    <w:abstractNumId w:val="7"/>
  </w:num>
  <w:num w:numId="47" w16cid:durableId="1748576586">
    <w:abstractNumId w:val="38"/>
  </w:num>
  <w:num w:numId="48" w16cid:durableId="224685013">
    <w:abstractNumId w:val="50"/>
  </w:num>
  <w:num w:numId="49" w16cid:durableId="622931510">
    <w:abstractNumId w:val="29"/>
  </w:num>
  <w:num w:numId="50" w16cid:durableId="1293709105">
    <w:abstractNumId w:val="10"/>
  </w:num>
  <w:num w:numId="51" w16cid:durableId="514730656">
    <w:abstractNumId w:val="27"/>
  </w:num>
  <w:num w:numId="52" w16cid:durableId="1949386804">
    <w:abstractNumId w:val="37"/>
  </w:num>
  <w:num w:numId="53" w16cid:durableId="1817064237">
    <w:abstractNumId w:val="2"/>
  </w:num>
  <w:num w:numId="54" w16cid:durableId="1965385745">
    <w:abstractNumId w:val="35"/>
  </w:num>
  <w:num w:numId="55" w16cid:durableId="1813135242">
    <w:abstractNumId w:val="8"/>
  </w:num>
  <w:numIdMacAtCleanup w:val="5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22DBA"/>
    <w:rsid w:val="00016993"/>
    <w:rsid w:val="000338EC"/>
    <w:rsid w:val="00056FD4"/>
    <w:rsid w:val="000578E1"/>
    <w:rsid w:val="00065646"/>
    <w:rsid w:val="00070451"/>
    <w:rsid w:val="000722A3"/>
    <w:rsid w:val="0008048B"/>
    <w:rsid w:val="000809CD"/>
    <w:rsid w:val="00085F6B"/>
    <w:rsid w:val="00092250"/>
    <w:rsid w:val="00097573"/>
    <w:rsid w:val="000C2DAC"/>
    <w:rsid w:val="000D3A10"/>
    <w:rsid w:val="000D7E07"/>
    <w:rsid w:val="000E0981"/>
    <w:rsid w:val="000E4CC4"/>
    <w:rsid w:val="000E589A"/>
    <w:rsid w:val="000F375D"/>
    <w:rsid w:val="000F52BF"/>
    <w:rsid w:val="00111ADA"/>
    <w:rsid w:val="00114F7C"/>
    <w:rsid w:val="00132E23"/>
    <w:rsid w:val="00143D4E"/>
    <w:rsid w:val="001457EC"/>
    <w:rsid w:val="001528DC"/>
    <w:rsid w:val="0015319E"/>
    <w:rsid w:val="00155EE8"/>
    <w:rsid w:val="00177AED"/>
    <w:rsid w:val="0018210F"/>
    <w:rsid w:val="0018215A"/>
    <w:rsid w:val="00187C80"/>
    <w:rsid w:val="001A26BE"/>
    <w:rsid w:val="001A3EA0"/>
    <w:rsid w:val="001A4D7F"/>
    <w:rsid w:val="001B1413"/>
    <w:rsid w:val="001C65B3"/>
    <w:rsid w:val="001D0E85"/>
    <w:rsid w:val="001E0F06"/>
    <w:rsid w:val="001E161C"/>
    <w:rsid w:val="001E7781"/>
    <w:rsid w:val="002016D8"/>
    <w:rsid w:val="002145DE"/>
    <w:rsid w:val="00227F75"/>
    <w:rsid w:val="00232B8A"/>
    <w:rsid w:val="002335C7"/>
    <w:rsid w:val="002512D6"/>
    <w:rsid w:val="00251473"/>
    <w:rsid w:val="0025340B"/>
    <w:rsid w:val="00255CD5"/>
    <w:rsid w:val="00257FCD"/>
    <w:rsid w:val="0026215A"/>
    <w:rsid w:val="00262631"/>
    <w:rsid w:val="00263D75"/>
    <w:rsid w:val="00283E47"/>
    <w:rsid w:val="00285397"/>
    <w:rsid w:val="002866EA"/>
    <w:rsid w:val="00286A5B"/>
    <w:rsid w:val="002B0C98"/>
    <w:rsid w:val="002B1159"/>
    <w:rsid w:val="002B46BC"/>
    <w:rsid w:val="002B6CE1"/>
    <w:rsid w:val="002B6D11"/>
    <w:rsid w:val="002C6716"/>
    <w:rsid w:val="002D1E42"/>
    <w:rsid w:val="002E30F7"/>
    <w:rsid w:val="00304103"/>
    <w:rsid w:val="003047C9"/>
    <w:rsid w:val="00325E93"/>
    <w:rsid w:val="00331D6B"/>
    <w:rsid w:val="00337E98"/>
    <w:rsid w:val="00344DBF"/>
    <w:rsid w:val="003504C4"/>
    <w:rsid w:val="00355EA8"/>
    <w:rsid w:val="0036004C"/>
    <w:rsid w:val="003661D4"/>
    <w:rsid w:val="00370A4E"/>
    <w:rsid w:val="00376DFC"/>
    <w:rsid w:val="00380FC0"/>
    <w:rsid w:val="00386A64"/>
    <w:rsid w:val="00391A27"/>
    <w:rsid w:val="00397F7E"/>
    <w:rsid w:val="003A2994"/>
    <w:rsid w:val="003B4C8A"/>
    <w:rsid w:val="003C52B5"/>
    <w:rsid w:val="003D43C4"/>
    <w:rsid w:val="003D6A1F"/>
    <w:rsid w:val="003F4960"/>
    <w:rsid w:val="003F5078"/>
    <w:rsid w:val="003F69B5"/>
    <w:rsid w:val="003F7916"/>
    <w:rsid w:val="00405282"/>
    <w:rsid w:val="004056C7"/>
    <w:rsid w:val="0041104C"/>
    <w:rsid w:val="00415506"/>
    <w:rsid w:val="00423B98"/>
    <w:rsid w:val="0042657C"/>
    <w:rsid w:val="00440D4A"/>
    <w:rsid w:val="004439B5"/>
    <w:rsid w:val="0045005E"/>
    <w:rsid w:val="004501DE"/>
    <w:rsid w:val="00454F0D"/>
    <w:rsid w:val="004550AC"/>
    <w:rsid w:val="004676EF"/>
    <w:rsid w:val="00471C3B"/>
    <w:rsid w:val="00491243"/>
    <w:rsid w:val="00492416"/>
    <w:rsid w:val="00495098"/>
    <w:rsid w:val="00495FDE"/>
    <w:rsid w:val="004A248D"/>
    <w:rsid w:val="004A6644"/>
    <w:rsid w:val="004A7D8B"/>
    <w:rsid w:val="004C0BA9"/>
    <w:rsid w:val="004C0E23"/>
    <w:rsid w:val="004D63EE"/>
    <w:rsid w:val="00501441"/>
    <w:rsid w:val="00503309"/>
    <w:rsid w:val="00503C54"/>
    <w:rsid w:val="00506456"/>
    <w:rsid w:val="00512EFC"/>
    <w:rsid w:val="00514F6E"/>
    <w:rsid w:val="00522522"/>
    <w:rsid w:val="00564532"/>
    <w:rsid w:val="005675F3"/>
    <w:rsid w:val="00567836"/>
    <w:rsid w:val="0057330C"/>
    <w:rsid w:val="00577896"/>
    <w:rsid w:val="00577C5E"/>
    <w:rsid w:val="005848C7"/>
    <w:rsid w:val="005940C3"/>
    <w:rsid w:val="0059706F"/>
    <w:rsid w:val="005A79B0"/>
    <w:rsid w:val="005B129A"/>
    <w:rsid w:val="005B154D"/>
    <w:rsid w:val="005B17D8"/>
    <w:rsid w:val="005B564F"/>
    <w:rsid w:val="005B76AD"/>
    <w:rsid w:val="005E4549"/>
    <w:rsid w:val="005F2E35"/>
    <w:rsid w:val="005F50F6"/>
    <w:rsid w:val="005F7ADD"/>
    <w:rsid w:val="00616563"/>
    <w:rsid w:val="00622F41"/>
    <w:rsid w:val="00633B63"/>
    <w:rsid w:val="00650231"/>
    <w:rsid w:val="00657DF3"/>
    <w:rsid w:val="00657FB7"/>
    <w:rsid w:val="00677316"/>
    <w:rsid w:val="00681C30"/>
    <w:rsid w:val="00685752"/>
    <w:rsid w:val="00687F48"/>
    <w:rsid w:val="006B01F7"/>
    <w:rsid w:val="006B31CC"/>
    <w:rsid w:val="006B5270"/>
    <w:rsid w:val="006C3057"/>
    <w:rsid w:val="006C61CD"/>
    <w:rsid w:val="006D3AE0"/>
    <w:rsid w:val="006F1636"/>
    <w:rsid w:val="006F2356"/>
    <w:rsid w:val="00703A08"/>
    <w:rsid w:val="007052C3"/>
    <w:rsid w:val="00711CD7"/>
    <w:rsid w:val="00712EB5"/>
    <w:rsid w:val="007136DC"/>
    <w:rsid w:val="007145E1"/>
    <w:rsid w:val="00731BC8"/>
    <w:rsid w:val="007340F2"/>
    <w:rsid w:val="00747066"/>
    <w:rsid w:val="007516D7"/>
    <w:rsid w:val="00754428"/>
    <w:rsid w:val="007732F9"/>
    <w:rsid w:val="00784FA6"/>
    <w:rsid w:val="00793660"/>
    <w:rsid w:val="007A4CA2"/>
    <w:rsid w:val="007A6A80"/>
    <w:rsid w:val="007A72AE"/>
    <w:rsid w:val="007B3C62"/>
    <w:rsid w:val="007B483A"/>
    <w:rsid w:val="007B682F"/>
    <w:rsid w:val="007B6B4F"/>
    <w:rsid w:val="007C6D64"/>
    <w:rsid w:val="007E1C74"/>
    <w:rsid w:val="007E2202"/>
    <w:rsid w:val="00804C12"/>
    <w:rsid w:val="00806B3B"/>
    <w:rsid w:val="008126E8"/>
    <w:rsid w:val="0082154E"/>
    <w:rsid w:val="00823A9E"/>
    <w:rsid w:val="0082759D"/>
    <w:rsid w:val="008351F5"/>
    <w:rsid w:val="00845327"/>
    <w:rsid w:val="00857D3D"/>
    <w:rsid w:val="00861555"/>
    <w:rsid w:val="008651B8"/>
    <w:rsid w:val="00867D2B"/>
    <w:rsid w:val="00886EB5"/>
    <w:rsid w:val="00887485"/>
    <w:rsid w:val="00891B92"/>
    <w:rsid w:val="00893978"/>
    <w:rsid w:val="0089657D"/>
    <w:rsid w:val="008A147B"/>
    <w:rsid w:val="008C04DE"/>
    <w:rsid w:val="008D0CF9"/>
    <w:rsid w:val="008F23D2"/>
    <w:rsid w:val="00906668"/>
    <w:rsid w:val="0091534E"/>
    <w:rsid w:val="0092504D"/>
    <w:rsid w:val="0093551C"/>
    <w:rsid w:val="00937FA1"/>
    <w:rsid w:val="00940198"/>
    <w:rsid w:val="00943698"/>
    <w:rsid w:val="00955D0C"/>
    <w:rsid w:val="00957DC4"/>
    <w:rsid w:val="00960CB9"/>
    <w:rsid w:val="00974842"/>
    <w:rsid w:val="00975716"/>
    <w:rsid w:val="00990A26"/>
    <w:rsid w:val="00990D63"/>
    <w:rsid w:val="009B5E9E"/>
    <w:rsid w:val="009B7E26"/>
    <w:rsid w:val="009C204F"/>
    <w:rsid w:val="009C3528"/>
    <w:rsid w:val="009F02E0"/>
    <w:rsid w:val="00A02481"/>
    <w:rsid w:val="00A04F5E"/>
    <w:rsid w:val="00A10AF8"/>
    <w:rsid w:val="00A16538"/>
    <w:rsid w:val="00A20270"/>
    <w:rsid w:val="00A21399"/>
    <w:rsid w:val="00A22DBA"/>
    <w:rsid w:val="00A2565B"/>
    <w:rsid w:val="00A26EFF"/>
    <w:rsid w:val="00A41D4C"/>
    <w:rsid w:val="00A449B7"/>
    <w:rsid w:val="00A46DD3"/>
    <w:rsid w:val="00A5176C"/>
    <w:rsid w:val="00A51889"/>
    <w:rsid w:val="00A54686"/>
    <w:rsid w:val="00A55934"/>
    <w:rsid w:val="00A737A0"/>
    <w:rsid w:val="00A80E33"/>
    <w:rsid w:val="00A87781"/>
    <w:rsid w:val="00A92629"/>
    <w:rsid w:val="00A936F9"/>
    <w:rsid w:val="00A9686A"/>
    <w:rsid w:val="00AA06B9"/>
    <w:rsid w:val="00AA1140"/>
    <w:rsid w:val="00AA700D"/>
    <w:rsid w:val="00AC2D4A"/>
    <w:rsid w:val="00AC64D9"/>
    <w:rsid w:val="00AD2CB7"/>
    <w:rsid w:val="00AD2E21"/>
    <w:rsid w:val="00AD37A1"/>
    <w:rsid w:val="00AD3FE4"/>
    <w:rsid w:val="00AE5585"/>
    <w:rsid w:val="00AE74B5"/>
    <w:rsid w:val="00AF2844"/>
    <w:rsid w:val="00AF485B"/>
    <w:rsid w:val="00AF5110"/>
    <w:rsid w:val="00B11BCC"/>
    <w:rsid w:val="00B3542A"/>
    <w:rsid w:val="00B361CF"/>
    <w:rsid w:val="00B4418C"/>
    <w:rsid w:val="00B5613B"/>
    <w:rsid w:val="00B76831"/>
    <w:rsid w:val="00B836B9"/>
    <w:rsid w:val="00B83E49"/>
    <w:rsid w:val="00B874E0"/>
    <w:rsid w:val="00BA2541"/>
    <w:rsid w:val="00BA517E"/>
    <w:rsid w:val="00BA6347"/>
    <w:rsid w:val="00BB34CB"/>
    <w:rsid w:val="00BB7F9F"/>
    <w:rsid w:val="00BC51CE"/>
    <w:rsid w:val="00BE1E95"/>
    <w:rsid w:val="00BF4D71"/>
    <w:rsid w:val="00BF6F11"/>
    <w:rsid w:val="00C00B35"/>
    <w:rsid w:val="00C06198"/>
    <w:rsid w:val="00C07D19"/>
    <w:rsid w:val="00C10048"/>
    <w:rsid w:val="00C16221"/>
    <w:rsid w:val="00C44F15"/>
    <w:rsid w:val="00C451DB"/>
    <w:rsid w:val="00C66141"/>
    <w:rsid w:val="00C81761"/>
    <w:rsid w:val="00C820BD"/>
    <w:rsid w:val="00CA1553"/>
    <w:rsid w:val="00CA7E47"/>
    <w:rsid w:val="00CB334E"/>
    <w:rsid w:val="00CB523C"/>
    <w:rsid w:val="00CC1F20"/>
    <w:rsid w:val="00CD0139"/>
    <w:rsid w:val="00CD5842"/>
    <w:rsid w:val="00CE6381"/>
    <w:rsid w:val="00CF0FE0"/>
    <w:rsid w:val="00D043D9"/>
    <w:rsid w:val="00D116AC"/>
    <w:rsid w:val="00D27B8B"/>
    <w:rsid w:val="00D43CD0"/>
    <w:rsid w:val="00D609EF"/>
    <w:rsid w:val="00D662A0"/>
    <w:rsid w:val="00D71B65"/>
    <w:rsid w:val="00D727F8"/>
    <w:rsid w:val="00D72C6F"/>
    <w:rsid w:val="00D73822"/>
    <w:rsid w:val="00D86B19"/>
    <w:rsid w:val="00D905EB"/>
    <w:rsid w:val="00D919C0"/>
    <w:rsid w:val="00DA5A1F"/>
    <w:rsid w:val="00DB1248"/>
    <w:rsid w:val="00DB3C07"/>
    <w:rsid w:val="00DD2C21"/>
    <w:rsid w:val="00DD536C"/>
    <w:rsid w:val="00DE4AA7"/>
    <w:rsid w:val="00DE7EBF"/>
    <w:rsid w:val="00DF499F"/>
    <w:rsid w:val="00DF636A"/>
    <w:rsid w:val="00E004A4"/>
    <w:rsid w:val="00E00F59"/>
    <w:rsid w:val="00E14349"/>
    <w:rsid w:val="00E31699"/>
    <w:rsid w:val="00E334C4"/>
    <w:rsid w:val="00E46391"/>
    <w:rsid w:val="00E66167"/>
    <w:rsid w:val="00E677B3"/>
    <w:rsid w:val="00E71A01"/>
    <w:rsid w:val="00E86CCF"/>
    <w:rsid w:val="00E941D0"/>
    <w:rsid w:val="00EC08E2"/>
    <w:rsid w:val="00EC0A01"/>
    <w:rsid w:val="00ED0960"/>
    <w:rsid w:val="00EF0872"/>
    <w:rsid w:val="00F009FE"/>
    <w:rsid w:val="00F02DFD"/>
    <w:rsid w:val="00F17774"/>
    <w:rsid w:val="00F20DBD"/>
    <w:rsid w:val="00F31B63"/>
    <w:rsid w:val="00F4229C"/>
    <w:rsid w:val="00F43BCB"/>
    <w:rsid w:val="00F54645"/>
    <w:rsid w:val="00F57F6E"/>
    <w:rsid w:val="00F63429"/>
    <w:rsid w:val="00F742CD"/>
    <w:rsid w:val="00F7753A"/>
    <w:rsid w:val="00F847E7"/>
    <w:rsid w:val="00F914B1"/>
    <w:rsid w:val="00F94F1D"/>
    <w:rsid w:val="00FA279B"/>
    <w:rsid w:val="00FA3688"/>
    <w:rsid w:val="00FB39A0"/>
    <w:rsid w:val="00FB5A04"/>
    <w:rsid w:val="00FC1B95"/>
    <w:rsid w:val="00FC7E28"/>
    <w:rsid w:val="00FD7B46"/>
    <w:rsid w:val="00FF24D1"/>
    <w:rsid w:val="00FF49D7"/>
    <w:rsid w:val="00FF5BD1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63"/>
    <o:shapelayout v:ext="edit">
      <o:idmap v:ext="edit" data="1"/>
      <o:rules v:ext="edit">
        <o:r id="V:Rule1" type="connector" idref="#_x0000_s1026"/>
        <o:r id="V:Rule2" type="connector" idref="#_x0000_s1027"/>
        <o:r id="V:Rule3" type="connector" idref="#_x0000_s1029"/>
        <o:r id="V:Rule4" type="connector" idref="#_x0000_s1030"/>
        <o:r id="V:Rule5" type="connector" idref="#_x0000_s1340"/>
        <o:r id="V:Rule6" type="connector" idref="#_x0000_s1341"/>
        <o:r id="V:Rule7" type="connector" idref="#_x0000_s1343"/>
        <o:r id="V:Rule8" type="connector" idref="#_x0000_s1344"/>
        <o:r id="V:Rule9" type="connector" idref="#_x0000_s1587"/>
        <o:r id="V:Rule10" type="connector" idref="#_x0000_s1589"/>
        <o:r id="V:Rule11" type="connector" idref="#_x0000_s1590"/>
        <o:r id="V:Rule12" type="connector" idref="#_x0000_s1591"/>
      </o:rules>
    </o:shapelayout>
  </w:shapeDefaults>
  <w:decimalSymbol w:val=","/>
  <w:listSeparator w:val=";"/>
  <w14:docId w14:val="7F85054A"/>
  <w15:docId w15:val="{F108C5D4-FEBB-4CBD-8C70-B0ED1D1AA4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Times New Roman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D0960"/>
    <w:pPr>
      <w:spacing w:after="200" w:line="276" w:lineRule="auto"/>
    </w:pPr>
    <w:rPr>
      <w:sz w:val="22"/>
      <w:szCs w:val="22"/>
    </w:rPr>
  </w:style>
  <w:style w:type="paragraph" w:styleId="Titre1">
    <w:name w:val="heading 1"/>
    <w:basedOn w:val="Normal"/>
    <w:next w:val="Normal"/>
    <w:link w:val="Titre1Car"/>
    <w:uiPriority w:val="9"/>
    <w:qFormat/>
    <w:rsid w:val="00633B63"/>
    <w:pPr>
      <w:keepNext/>
      <w:keepLines/>
      <w:numPr>
        <w:numId w:val="1"/>
      </w:numPr>
      <w:spacing w:before="480" w:after="0"/>
      <w:outlineLvl w:val="0"/>
    </w:pPr>
    <w:rPr>
      <w:rFonts w:ascii="Cambria" w:hAnsi="Cambria" w:cs="Times New Roman"/>
      <w:b/>
      <w:bCs/>
      <w:color w:val="365F91"/>
      <w:sz w:val="28"/>
      <w:szCs w:val="28"/>
      <w:lang w:val="x-none" w:eastAsia="x-none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33B63"/>
    <w:pPr>
      <w:keepNext/>
      <w:keepLines/>
      <w:numPr>
        <w:ilvl w:val="1"/>
        <w:numId w:val="1"/>
      </w:numPr>
      <w:spacing w:before="200" w:after="0"/>
      <w:outlineLvl w:val="1"/>
    </w:pPr>
    <w:rPr>
      <w:rFonts w:ascii="Cambria" w:hAnsi="Cambria" w:cs="Times New Roman"/>
      <w:b/>
      <w:bCs/>
      <w:color w:val="4F81BD"/>
      <w:sz w:val="26"/>
      <w:szCs w:val="26"/>
      <w:lang w:val="x-none" w:eastAsia="x-non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633B63"/>
    <w:pPr>
      <w:keepNext/>
      <w:keepLines/>
      <w:numPr>
        <w:ilvl w:val="2"/>
        <w:numId w:val="1"/>
      </w:numPr>
      <w:spacing w:before="200" w:after="0"/>
      <w:outlineLvl w:val="2"/>
    </w:pPr>
    <w:rPr>
      <w:rFonts w:ascii="Cambria" w:hAnsi="Cambria" w:cs="Times New Roman"/>
      <w:b/>
      <w:bCs/>
      <w:color w:val="4F81BD"/>
      <w:sz w:val="20"/>
      <w:szCs w:val="20"/>
      <w:lang w:val="x-none" w:eastAsia="x-none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633B63"/>
    <w:pPr>
      <w:keepNext/>
      <w:keepLines/>
      <w:numPr>
        <w:ilvl w:val="3"/>
        <w:numId w:val="1"/>
      </w:numPr>
      <w:spacing w:before="200" w:after="0"/>
      <w:outlineLvl w:val="3"/>
    </w:pPr>
    <w:rPr>
      <w:rFonts w:ascii="Cambria" w:hAnsi="Cambria" w:cs="Times New Roman"/>
      <w:b/>
      <w:bCs/>
      <w:i/>
      <w:iCs/>
      <w:color w:val="4F81BD"/>
      <w:sz w:val="20"/>
      <w:szCs w:val="20"/>
      <w:lang w:val="x-none" w:eastAsia="x-none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633B63"/>
    <w:pPr>
      <w:keepNext/>
      <w:keepLines/>
      <w:numPr>
        <w:ilvl w:val="4"/>
        <w:numId w:val="1"/>
      </w:numPr>
      <w:spacing w:before="200" w:after="0"/>
      <w:outlineLvl w:val="4"/>
    </w:pPr>
    <w:rPr>
      <w:rFonts w:ascii="Cambria" w:hAnsi="Cambria" w:cs="Times New Roman"/>
      <w:color w:val="243F60"/>
      <w:sz w:val="20"/>
      <w:szCs w:val="20"/>
      <w:lang w:val="x-none" w:eastAsia="x-none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633B63"/>
    <w:pPr>
      <w:keepNext/>
      <w:keepLines/>
      <w:numPr>
        <w:ilvl w:val="5"/>
        <w:numId w:val="1"/>
      </w:numPr>
      <w:spacing w:before="200" w:after="0"/>
      <w:outlineLvl w:val="5"/>
    </w:pPr>
    <w:rPr>
      <w:rFonts w:ascii="Cambria" w:hAnsi="Cambria" w:cs="Times New Roman"/>
      <w:i/>
      <w:iCs/>
      <w:color w:val="243F60"/>
      <w:sz w:val="20"/>
      <w:szCs w:val="20"/>
      <w:lang w:val="x-none" w:eastAsia="x-none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633B63"/>
    <w:pPr>
      <w:keepNext/>
      <w:keepLines/>
      <w:numPr>
        <w:ilvl w:val="6"/>
        <w:numId w:val="1"/>
      </w:numPr>
      <w:spacing w:before="200" w:after="0"/>
      <w:outlineLvl w:val="6"/>
    </w:pPr>
    <w:rPr>
      <w:rFonts w:ascii="Cambria" w:hAnsi="Cambria" w:cs="Times New Roman"/>
      <w:i/>
      <w:iCs/>
      <w:color w:val="404040"/>
      <w:sz w:val="20"/>
      <w:szCs w:val="20"/>
      <w:lang w:val="x-none" w:eastAsia="x-none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633B63"/>
    <w:pPr>
      <w:keepNext/>
      <w:keepLines/>
      <w:numPr>
        <w:ilvl w:val="7"/>
        <w:numId w:val="1"/>
      </w:numPr>
      <w:spacing w:before="200" w:after="0"/>
      <w:outlineLvl w:val="7"/>
    </w:pPr>
    <w:rPr>
      <w:rFonts w:ascii="Cambria" w:hAnsi="Cambria" w:cs="Times New Roman"/>
      <w:color w:val="404040"/>
      <w:sz w:val="20"/>
      <w:szCs w:val="20"/>
      <w:lang w:val="x-none" w:eastAsia="x-none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633B63"/>
    <w:pPr>
      <w:keepNext/>
      <w:keepLines/>
      <w:numPr>
        <w:ilvl w:val="8"/>
        <w:numId w:val="1"/>
      </w:numPr>
      <w:spacing w:before="200" w:after="0"/>
      <w:outlineLvl w:val="8"/>
    </w:pPr>
    <w:rPr>
      <w:rFonts w:ascii="Cambria" w:hAnsi="Cambria" w:cs="Times New Roman"/>
      <w:i/>
      <w:iCs/>
      <w:color w:val="404040"/>
      <w:sz w:val="20"/>
      <w:szCs w:val="20"/>
      <w:lang w:val="x-none" w:eastAsia="x-non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93978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DF499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F499F"/>
  </w:style>
  <w:style w:type="paragraph" w:styleId="Pieddepage">
    <w:name w:val="footer"/>
    <w:basedOn w:val="Normal"/>
    <w:link w:val="PieddepageCar"/>
    <w:uiPriority w:val="99"/>
    <w:unhideWhenUsed/>
    <w:rsid w:val="00DF499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F499F"/>
  </w:style>
  <w:style w:type="table" w:styleId="Grilledutableau">
    <w:name w:val="Table Grid"/>
    <w:basedOn w:val="TableauNormal"/>
    <w:uiPriority w:val="59"/>
    <w:rsid w:val="004550A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65646"/>
    <w:pPr>
      <w:spacing w:after="0" w:line="240" w:lineRule="auto"/>
    </w:pPr>
    <w:rPr>
      <w:rFonts w:ascii="Tahoma" w:hAnsi="Tahoma" w:cs="Times New Roman"/>
      <w:sz w:val="16"/>
      <w:szCs w:val="16"/>
      <w:lang w:val="x-none" w:eastAsia="x-none"/>
    </w:rPr>
  </w:style>
  <w:style w:type="character" w:customStyle="1" w:styleId="TextedebullesCar">
    <w:name w:val="Texte de bulles Car"/>
    <w:link w:val="Textedebulles"/>
    <w:uiPriority w:val="99"/>
    <w:semiHidden/>
    <w:rsid w:val="00065646"/>
    <w:rPr>
      <w:rFonts w:ascii="Tahoma" w:hAnsi="Tahoma" w:cs="Tahoma"/>
      <w:sz w:val="16"/>
      <w:szCs w:val="16"/>
    </w:rPr>
  </w:style>
  <w:style w:type="character" w:customStyle="1" w:styleId="Titre1Car">
    <w:name w:val="Titre 1 Car"/>
    <w:link w:val="Titre1"/>
    <w:uiPriority w:val="9"/>
    <w:rsid w:val="00633B63"/>
    <w:rPr>
      <w:rFonts w:ascii="Cambria" w:hAnsi="Cambria" w:cs="Times New Roman"/>
      <w:b/>
      <w:bCs/>
      <w:color w:val="365F91"/>
      <w:sz w:val="28"/>
      <w:szCs w:val="28"/>
      <w:lang w:val="x-none" w:eastAsia="x-none"/>
    </w:rPr>
  </w:style>
  <w:style w:type="character" w:customStyle="1" w:styleId="Titre2Car">
    <w:name w:val="Titre 2 Car"/>
    <w:link w:val="Titre2"/>
    <w:uiPriority w:val="9"/>
    <w:rsid w:val="00633B63"/>
    <w:rPr>
      <w:rFonts w:ascii="Cambria" w:hAnsi="Cambria" w:cs="Times New Roman"/>
      <w:b/>
      <w:bCs/>
      <w:color w:val="4F81BD"/>
      <w:sz w:val="26"/>
      <w:szCs w:val="26"/>
      <w:lang w:val="x-none" w:eastAsia="x-none"/>
    </w:rPr>
  </w:style>
  <w:style w:type="character" w:customStyle="1" w:styleId="Titre3Car">
    <w:name w:val="Titre 3 Car"/>
    <w:link w:val="Titre3"/>
    <w:uiPriority w:val="9"/>
    <w:semiHidden/>
    <w:rsid w:val="00633B63"/>
    <w:rPr>
      <w:rFonts w:ascii="Cambria" w:hAnsi="Cambria" w:cs="Times New Roman"/>
      <w:b/>
      <w:bCs/>
      <w:color w:val="4F81BD"/>
      <w:lang w:val="x-none" w:eastAsia="x-none"/>
    </w:rPr>
  </w:style>
  <w:style w:type="character" w:customStyle="1" w:styleId="Titre4Car">
    <w:name w:val="Titre 4 Car"/>
    <w:link w:val="Titre4"/>
    <w:uiPriority w:val="9"/>
    <w:semiHidden/>
    <w:rsid w:val="00633B63"/>
    <w:rPr>
      <w:rFonts w:ascii="Cambria" w:hAnsi="Cambria" w:cs="Times New Roman"/>
      <w:b/>
      <w:bCs/>
      <w:i/>
      <w:iCs/>
      <w:color w:val="4F81BD"/>
      <w:lang w:val="x-none" w:eastAsia="x-none"/>
    </w:rPr>
  </w:style>
  <w:style w:type="character" w:customStyle="1" w:styleId="Titre5Car">
    <w:name w:val="Titre 5 Car"/>
    <w:link w:val="Titre5"/>
    <w:uiPriority w:val="9"/>
    <w:semiHidden/>
    <w:rsid w:val="00633B63"/>
    <w:rPr>
      <w:rFonts w:ascii="Cambria" w:hAnsi="Cambria" w:cs="Times New Roman"/>
      <w:color w:val="243F60"/>
      <w:lang w:val="x-none" w:eastAsia="x-none"/>
    </w:rPr>
  </w:style>
  <w:style w:type="character" w:customStyle="1" w:styleId="Titre6Car">
    <w:name w:val="Titre 6 Car"/>
    <w:link w:val="Titre6"/>
    <w:uiPriority w:val="9"/>
    <w:semiHidden/>
    <w:rsid w:val="00633B63"/>
    <w:rPr>
      <w:rFonts w:ascii="Cambria" w:hAnsi="Cambria" w:cs="Times New Roman"/>
      <w:i/>
      <w:iCs/>
      <w:color w:val="243F60"/>
      <w:lang w:val="x-none" w:eastAsia="x-none"/>
    </w:rPr>
  </w:style>
  <w:style w:type="character" w:customStyle="1" w:styleId="Titre7Car">
    <w:name w:val="Titre 7 Car"/>
    <w:link w:val="Titre7"/>
    <w:uiPriority w:val="9"/>
    <w:semiHidden/>
    <w:rsid w:val="00633B63"/>
    <w:rPr>
      <w:rFonts w:ascii="Cambria" w:hAnsi="Cambria" w:cs="Times New Roman"/>
      <w:i/>
      <w:iCs/>
      <w:color w:val="404040"/>
      <w:lang w:val="x-none" w:eastAsia="x-none"/>
    </w:rPr>
  </w:style>
  <w:style w:type="character" w:customStyle="1" w:styleId="Titre8Car">
    <w:name w:val="Titre 8 Car"/>
    <w:link w:val="Titre8"/>
    <w:uiPriority w:val="9"/>
    <w:semiHidden/>
    <w:rsid w:val="00633B63"/>
    <w:rPr>
      <w:rFonts w:ascii="Cambria" w:hAnsi="Cambria" w:cs="Times New Roman"/>
      <w:color w:val="404040"/>
      <w:lang w:val="x-none" w:eastAsia="x-none"/>
    </w:rPr>
  </w:style>
  <w:style w:type="character" w:customStyle="1" w:styleId="Titre9Car">
    <w:name w:val="Titre 9 Car"/>
    <w:link w:val="Titre9"/>
    <w:uiPriority w:val="9"/>
    <w:semiHidden/>
    <w:rsid w:val="00633B63"/>
    <w:rPr>
      <w:rFonts w:ascii="Cambria" w:hAnsi="Cambria" w:cs="Times New Roman"/>
      <w:i/>
      <w:iCs/>
      <w:color w:val="404040"/>
      <w:lang w:val="x-none" w:eastAsia="x-none"/>
    </w:rPr>
  </w:style>
  <w:style w:type="numbering" w:customStyle="1" w:styleId="Style1">
    <w:name w:val="Style1"/>
    <w:uiPriority w:val="99"/>
    <w:rsid w:val="00FA279B"/>
    <w:pPr>
      <w:numPr>
        <w:numId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671" Type="http://schemas.openxmlformats.org/officeDocument/2006/relationships/oleObject" Target="embeddings/oleObject384.bin"/><Relationship Id="rId769" Type="http://schemas.openxmlformats.org/officeDocument/2006/relationships/oleObject" Target="embeddings/oleObject433.bin"/><Relationship Id="rId976" Type="http://schemas.openxmlformats.org/officeDocument/2006/relationships/image" Target="media/image426.wmf"/><Relationship Id="rId21" Type="http://schemas.openxmlformats.org/officeDocument/2006/relationships/oleObject" Target="embeddings/oleObject9.bin"/><Relationship Id="rId324" Type="http://schemas.openxmlformats.org/officeDocument/2006/relationships/image" Target="media/image134.wmf"/><Relationship Id="rId531" Type="http://schemas.openxmlformats.org/officeDocument/2006/relationships/image" Target="media/image219.wmf"/><Relationship Id="rId629" Type="http://schemas.openxmlformats.org/officeDocument/2006/relationships/oleObject" Target="embeddings/oleObject358.bin"/><Relationship Id="rId1161" Type="http://schemas.openxmlformats.org/officeDocument/2006/relationships/oleObject" Target="embeddings/oleObject653.bin"/><Relationship Id="rId170" Type="http://schemas.openxmlformats.org/officeDocument/2006/relationships/oleObject" Target="embeddings/oleObject95.bin"/><Relationship Id="rId836" Type="http://schemas.openxmlformats.org/officeDocument/2006/relationships/oleObject" Target="embeddings/oleObject470.bin"/><Relationship Id="rId1021" Type="http://schemas.openxmlformats.org/officeDocument/2006/relationships/oleObject" Target="embeddings/oleObject572.bin"/><Relationship Id="rId1119" Type="http://schemas.openxmlformats.org/officeDocument/2006/relationships/oleObject" Target="embeddings/oleObject631.bin"/><Relationship Id="rId268" Type="http://schemas.openxmlformats.org/officeDocument/2006/relationships/oleObject" Target="embeddings/oleObject156.bin"/><Relationship Id="rId475" Type="http://schemas.openxmlformats.org/officeDocument/2006/relationships/image" Target="media/image194.wmf"/><Relationship Id="rId682" Type="http://schemas.openxmlformats.org/officeDocument/2006/relationships/image" Target="media/image288.wmf"/><Relationship Id="rId903" Type="http://schemas.openxmlformats.org/officeDocument/2006/relationships/oleObject" Target="embeddings/oleObject507.bin"/><Relationship Id="rId32" Type="http://schemas.openxmlformats.org/officeDocument/2006/relationships/oleObject" Target="embeddings/oleObject15.bin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91.bin"/><Relationship Id="rId542" Type="http://schemas.openxmlformats.org/officeDocument/2006/relationships/oleObject" Target="embeddings/oleObject313.bin"/><Relationship Id="rId987" Type="http://schemas.openxmlformats.org/officeDocument/2006/relationships/oleObject" Target="embeddings/oleObject553.bin"/><Relationship Id="rId181" Type="http://schemas.openxmlformats.org/officeDocument/2006/relationships/oleObject" Target="embeddings/oleObject101.bin"/><Relationship Id="rId402" Type="http://schemas.openxmlformats.org/officeDocument/2006/relationships/image" Target="media/image160.wmf"/><Relationship Id="rId847" Type="http://schemas.openxmlformats.org/officeDocument/2006/relationships/image" Target="media/image366.wmf"/><Relationship Id="rId1032" Type="http://schemas.openxmlformats.org/officeDocument/2006/relationships/image" Target="media/image449.wmf"/><Relationship Id="rId279" Type="http://schemas.openxmlformats.org/officeDocument/2006/relationships/image" Target="media/image112.wmf"/><Relationship Id="rId486" Type="http://schemas.openxmlformats.org/officeDocument/2006/relationships/image" Target="media/image198.wmf"/><Relationship Id="rId693" Type="http://schemas.openxmlformats.org/officeDocument/2006/relationships/oleObject" Target="embeddings/oleObject395.bin"/><Relationship Id="rId707" Type="http://schemas.openxmlformats.org/officeDocument/2006/relationships/image" Target="media/image301.wmf"/><Relationship Id="rId914" Type="http://schemas.openxmlformats.org/officeDocument/2006/relationships/image" Target="media/image397.wmf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78.bin"/><Relationship Id="rId346" Type="http://schemas.openxmlformats.org/officeDocument/2006/relationships/oleObject" Target="embeddings/oleObject202.bin"/><Relationship Id="rId553" Type="http://schemas.openxmlformats.org/officeDocument/2006/relationships/image" Target="media/image230.wmf"/><Relationship Id="rId760" Type="http://schemas.openxmlformats.org/officeDocument/2006/relationships/oleObject" Target="embeddings/oleObject428.bin"/><Relationship Id="rId998" Type="http://schemas.openxmlformats.org/officeDocument/2006/relationships/oleObject" Target="embeddings/oleObject559.bin"/><Relationship Id="rId192" Type="http://schemas.openxmlformats.org/officeDocument/2006/relationships/image" Target="media/image81.wmf"/><Relationship Id="rId206" Type="http://schemas.openxmlformats.org/officeDocument/2006/relationships/oleObject" Target="embeddings/oleObject115.bin"/><Relationship Id="rId413" Type="http://schemas.openxmlformats.org/officeDocument/2006/relationships/oleObject" Target="embeddings/oleObject243.bin"/><Relationship Id="rId858" Type="http://schemas.openxmlformats.org/officeDocument/2006/relationships/oleObject" Target="embeddings/oleObject483.bin"/><Relationship Id="rId1043" Type="http://schemas.openxmlformats.org/officeDocument/2006/relationships/oleObject" Target="embeddings/oleObject585.bin"/><Relationship Id="rId497" Type="http://schemas.openxmlformats.org/officeDocument/2006/relationships/image" Target="media/image204.wmf"/><Relationship Id="rId620" Type="http://schemas.openxmlformats.org/officeDocument/2006/relationships/image" Target="media/image261.wmf"/><Relationship Id="rId718" Type="http://schemas.openxmlformats.org/officeDocument/2006/relationships/oleObject" Target="embeddings/oleObject407.bin"/><Relationship Id="rId925" Type="http://schemas.openxmlformats.org/officeDocument/2006/relationships/oleObject" Target="embeddings/oleObject518.bin"/><Relationship Id="rId357" Type="http://schemas.openxmlformats.org/officeDocument/2006/relationships/oleObject" Target="embeddings/oleObject212.bin"/><Relationship Id="rId1110" Type="http://schemas.openxmlformats.org/officeDocument/2006/relationships/image" Target="media/image480.wmf"/><Relationship Id="rId54" Type="http://schemas.openxmlformats.org/officeDocument/2006/relationships/image" Target="media/image20.wmf"/><Relationship Id="rId217" Type="http://schemas.openxmlformats.org/officeDocument/2006/relationships/oleObject" Target="embeddings/oleObject123.bin"/><Relationship Id="rId564" Type="http://schemas.openxmlformats.org/officeDocument/2006/relationships/oleObject" Target="embeddings/oleObject324.bin"/><Relationship Id="rId771" Type="http://schemas.openxmlformats.org/officeDocument/2006/relationships/oleObject" Target="embeddings/oleObject434.bin"/><Relationship Id="rId869" Type="http://schemas.openxmlformats.org/officeDocument/2006/relationships/image" Target="media/image376.wmf"/><Relationship Id="rId424" Type="http://schemas.openxmlformats.org/officeDocument/2006/relationships/image" Target="media/image170.wmf"/><Relationship Id="rId631" Type="http://schemas.openxmlformats.org/officeDocument/2006/relationships/image" Target="media/image267.wmf"/><Relationship Id="rId729" Type="http://schemas.openxmlformats.org/officeDocument/2006/relationships/image" Target="media/image312.wmf"/><Relationship Id="rId1054" Type="http://schemas.openxmlformats.org/officeDocument/2006/relationships/oleObject" Target="embeddings/oleObject594.bin"/><Relationship Id="rId270" Type="http://schemas.openxmlformats.org/officeDocument/2006/relationships/image" Target="media/image108.wmf"/><Relationship Id="rId936" Type="http://schemas.openxmlformats.org/officeDocument/2006/relationships/image" Target="media/image408.wmf"/><Relationship Id="rId1121" Type="http://schemas.openxmlformats.org/officeDocument/2006/relationships/oleObject" Target="embeddings/oleObject632.bin"/><Relationship Id="rId65" Type="http://schemas.openxmlformats.org/officeDocument/2006/relationships/image" Target="media/image25.wmf"/><Relationship Id="rId130" Type="http://schemas.openxmlformats.org/officeDocument/2006/relationships/oleObject" Target="embeddings/oleObject72.bin"/><Relationship Id="rId368" Type="http://schemas.openxmlformats.org/officeDocument/2006/relationships/image" Target="media/image145.wmf"/><Relationship Id="rId575" Type="http://schemas.openxmlformats.org/officeDocument/2006/relationships/image" Target="media/image240.wmf"/><Relationship Id="rId782" Type="http://schemas.openxmlformats.org/officeDocument/2006/relationships/image" Target="media/image338.wmf"/><Relationship Id="rId228" Type="http://schemas.openxmlformats.org/officeDocument/2006/relationships/image" Target="media/image95.wmf"/><Relationship Id="rId435" Type="http://schemas.openxmlformats.org/officeDocument/2006/relationships/oleObject" Target="embeddings/oleObject254.bin"/><Relationship Id="rId642" Type="http://schemas.openxmlformats.org/officeDocument/2006/relationships/image" Target="media/image270.wmf"/><Relationship Id="rId1065" Type="http://schemas.openxmlformats.org/officeDocument/2006/relationships/oleObject" Target="embeddings/oleObject602.bin"/><Relationship Id="rId281" Type="http://schemas.openxmlformats.org/officeDocument/2006/relationships/image" Target="media/image113.wmf"/><Relationship Id="rId502" Type="http://schemas.openxmlformats.org/officeDocument/2006/relationships/oleObject" Target="embeddings/oleObject291.bin"/><Relationship Id="rId947" Type="http://schemas.openxmlformats.org/officeDocument/2006/relationships/image" Target="media/image413.wmf"/><Relationship Id="rId1132" Type="http://schemas.openxmlformats.org/officeDocument/2006/relationships/oleObject" Target="embeddings/oleObject638.bin"/><Relationship Id="rId76" Type="http://schemas.openxmlformats.org/officeDocument/2006/relationships/image" Target="media/image28.wmf"/><Relationship Id="rId141" Type="http://schemas.openxmlformats.org/officeDocument/2006/relationships/oleObject" Target="embeddings/oleObject79.bin"/><Relationship Id="rId379" Type="http://schemas.openxmlformats.org/officeDocument/2006/relationships/oleObject" Target="embeddings/oleObject224.bin"/><Relationship Id="rId586" Type="http://schemas.openxmlformats.org/officeDocument/2006/relationships/oleObject" Target="embeddings/oleObject337.bin"/><Relationship Id="rId793" Type="http://schemas.openxmlformats.org/officeDocument/2006/relationships/oleObject" Target="embeddings/oleObject445.bin"/><Relationship Id="rId807" Type="http://schemas.openxmlformats.org/officeDocument/2006/relationships/image" Target="media/image350.wmf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38.bin"/><Relationship Id="rId446" Type="http://schemas.openxmlformats.org/officeDocument/2006/relationships/oleObject" Target="embeddings/oleObject260.bin"/><Relationship Id="rId653" Type="http://schemas.openxmlformats.org/officeDocument/2006/relationships/image" Target="media/image273.wmf"/><Relationship Id="rId1076" Type="http://schemas.openxmlformats.org/officeDocument/2006/relationships/oleObject" Target="embeddings/oleObject608.bin"/><Relationship Id="rId292" Type="http://schemas.openxmlformats.org/officeDocument/2006/relationships/oleObject" Target="embeddings/oleObject169.bin"/><Relationship Id="rId306" Type="http://schemas.openxmlformats.org/officeDocument/2006/relationships/oleObject" Target="embeddings/oleObject176.bin"/><Relationship Id="rId860" Type="http://schemas.openxmlformats.org/officeDocument/2006/relationships/oleObject" Target="embeddings/oleObject484.bin"/><Relationship Id="rId958" Type="http://schemas.openxmlformats.org/officeDocument/2006/relationships/oleObject" Target="embeddings/oleObject536.bin"/><Relationship Id="rId1143" Type="http://schemas.openxmlformats.org/officeDocument/2006/relationships/image" Target="media/image495.wmf"/><Relationship Id="rId87" Type="http://schemas.openxmlformats.org/officeDocument/2006/relationships/oleObject" Target="embeddings/oleObject50.bin"/><Relationship Id="rId513" Type="http://schemas.openxmlformats.org/officeDocument/2006/relationships/image" Target="media/image212.wmf"/><Relationship Id="rId597" Type="http://schemas.openxmlformats.org/officeDocument/2006/relationships/oleObject" Target="embeddings/oleObject343.bin"/><Relationship Id="rId720" Type="http://schemas.openxmlformats.org/officeDocument/2006/relationships/oleObject" Target="embeddings/oleObject408.bin"/><Relationship Id="rId818" Type="http://schemas.openxmlformats.org/officeDocument/2006/relationships/oleObject" Target="embeddings/oleObject461.bin"/><Relationship Id="rId152" Type="http://schemas.openxmlformats.org/officeDocument/2006/relationships/oleObject" Target="embeddings/oleObject85.bin"/><Relationship Id="rId457" Type="http://schemas.openxmlformats.org/officeDocument/2006/relationships/image" Target="media/image187.wmf"/><Relationship Id="rId1003" Type="http://schemas.openxmlformats.org/officeDocument/2006/relationships/oleObject" Target="embeddings/oleObject562.bin"/><Relationship Id="rId1087" Type="http://schemas.openxmlformats.org/officeDocument/2006/relationships/image" Target="media/image468.wmf"/><Relationship Id="rId664" Type="http://schemas.openxmlformats.org/officeDocument/2006/relationships/oleObject" Target="embeddings/oleObject381.bin"/><Relationship Id="rId871" Type="http://schemas.openxmlformats.org/officeDocument/2006/relationships/image" Target="media/image377.wmf"/><Relationship Id="rId969" Type="http://schemas.openxmlformats.org/officeDocument/2006/relationships/oleObject" Target="embeddings/oleObject542.bin"/><Relationship Id="rId14" Type="http://schemas.openxmlformats.org/officeDocument/2006/relationships/image" Target="media/image4.wmf"/><Relationship Id="rId317" Type="http://schemas.openxmlformats.org/officeDocument/2006/relationships/image" Target="media/image131.wmf"/><Relationship Id="rId524" Type="http://schemas.openxmlformats.org/officeDocument/2006/relationships/image" Target="media/image216.wmf"/><Relationship Id="rId731" Type="http://schemas.openxmlformats.org/officeDocument/2006/relationships/image" Target="media/image313.wmf"/><Relationship Id="rId1154" Type="http://schemas.openxmlformats.org/officeDocument/2006/relationships/image" Target="media/image500.wmf"/><Relationship Id="rId98" Type="http://schemas.openxmlformats.org/officeDocument/2006/relationships/oleObject" Target="embeddings/oleObject56.bin"/><Relationship Id="rId163" Type="http://schemas.openxmlformats.org/officeDocument/2006/relationships/oleObject" Target="embeddings/oleObject91.bin"/><Relationship Id="rId370" Type="http://schemas.openxmlformats.org/officeDocument/2006/relationships/image" Target="media/image146.wmf"/><Relationship Id="rId829" Type="http://schemas.openxmlformats.org/officeDocument/2006/relationships/image" Target="media/image358.wmf"/><Relationship Id="rId1014" Type="http://schemas.openxmlformats.org/officeDocument/2006/relationships/image" Target="media/image441.wmf"/><Relationship Id="rId230" Type="http://schemas.openxmlformats.org/officeDocument/2006/relationships/oleObject" Target="embeddings/oleObject130.bin"/><Relationship Id="rId468" Type="http://schemas.openxmlformats.org/officeDocument/2006/relationships/oleObject" Target="embeddings/oleObject272.bin"/><Relationship Id="rId675" Type="http://schemas.openxmlformats.org/officeDocument/2006/relationships/oleObject" Target="embeddings/oleObject386.bin"/><Relationship Id="rId882" Type="http://schemas.openxmlformats.org/officeDocument/2006/relationships/oleObject" Target="embeddings/oleObject495.bin"/><Relationship Id="rId1098" Type="http://schemas.openxmlformats.org/officeDocument/2006/relationships/oleObject" Target="embeddings/oleObject620.bin"/><Relationship Id="rId25" Type="http://schemas.openxmlformats.org/officeDocument/2006/relationships/oleObject" Target="embeddings/oleObject11.bin"/><Relationship Id="rId328" Type="http://schemas.openxmlformats.org/officeDocument/2006/relationships/image" Target="media/image136.wmf"/><Relationship Id="rId535" Type="http://schemas.openxmlformats.org/officeDocument/2006/relationships/image" Target="media/image221.wmf"/><Relationship Id="rId742" Type="http://schemas.openxmlformats.org/officeDocument/2006/relationships/oleObject" Target="embeddings/oleObject419.bin"/><Relationship Id="rId1165" Type="http://schemas.openxmlformats.org/officeDocument/2006/relationships/fontTable" Target="fontTable.xml"/><Relationship Id="rId174" Type="http://schemas.openxmlformats.org/officeDocument/2006/relationships/oleObject" Target="embeddings/oleObject97.bin"/><Relationship Id="rId381" Type="http://schemas.openxmlformats.org/officeDocument/2006/relationships/oleObject" Target="embeddings/oleObject225.bin"/><Relationship Id="rId602" Type="http://schemas.openxmlformats.org/officeDocument/2006/relationships/image" Target="media/image252.wmf"/><Relationship Id="rId1025" Type="http://schemas.openxmlformats.org/officeDocument/2006/relationships/oleObject" Target="embeddings/oleObject574.bin"/><Relationship Id="rId241" Type="http://schemas.openxmlformats.org/officeDocument/2006/relationships/oleObject" Target="embeddings/oleObject139.bin"/><Relationship Id="rId479" Type="http://schemas.openxmlformats.org/officeDocument/2006/relationships/oleObject" Target="embeddings/oleObject280.bin"/><Relationship Id="rId686" Type="http://schemas.openxmlformats.org/officeDocument/2006/relationships/image" Target="media/image290.wmf"/><Relationship Id="rId893" Type="http://schemas.openxmlformats.org/officeDocument/2006/relationships/image" Target="media/image387.wmf"/><Relationship Id="rId907" Type="http://schemas.openxmlformats.org/officeDocument/2006/relationships/oleObject" Target="embeddings/oleObject509.bin"/><Relationship Id="rId36" Type="http://schemas.openxmlformats.org/officeDocument/2006/relationships/oleObject" Target="embeddings/oleObject18.bin"/><Relationship Id="rId339" Type="http://schemas.openxmlformats.org/officeDocument/2006/relationships/oleObject" Target="embeddings/oleObject195.bin"/><Relationship Id="rId546" Type="http://schemas.openxmlformats.org/officeDocument/2006/relationships/oleObject" Target="embeddings/oleObject315.bin"/><Relationship Id="rId753" Type="http://schemas.openxmlformats.org/officeDocument/2006/relationships/image" Target="media/image324.wmf"/><Relationship Id="rId101" Type="http://schemas.openxmlformats.org/officeDocument/2006/relationships/image" Target="media/image39.wmf"/><Relationship Id="rId185" Type="http://schemas.openxmlformats.org/officeDocument/2006/relationships/oleObject" Target="embeddings/oleObject103.bin"/><Relationship Id="rId406" Type="http://schemas.openxmlformats.org/officeDocument/2006/relationships/image" Target="media/image162.wmf"/><Relationship Id="rId960" Type="http://schemas.openxmlformats.org/officeDocument/2006/relationships/oleObject" Target="embeddings/oleObject537.bin"/><Relationship Id="rId1036" Type="http://schemas.openxmlformats.org/officeDocument/2006/relationships/oleObject" Target="embeddings/oleObject581.bin"/><Relationship Id="rId392" Type="http://schemas.openxmlformats.org/officeDocument/2006/relationships/oleObject" Target="embeddings/oleObject231.bin"/><Relationship Id="rId613" Type="http://schemas.openxmlformats.org/officeDocument/2006/relationships/oleObject" Target="embeddings/oleObject351.bin"/><Relationship Id="rId697" Type="http://schemas.openxmlformats.org/officeDocument/2006/relationships/oleObject" Target="embeddings/oleObject397.bin"/><Relationship Id="rId820" Type="http://schemas.openxmlformats.org/officeDocument/2006/relationships/oleObject" Target="embeddings/oleObject462.bin"/><Relationship Id="rId918" Type="http://schemas.openxmlformats.org/officeDocument/2006/relationships/image" Target="media/image399.wmf"/><Relationship Id="rId252" Type="http://schemas.openxmlformats.org/officeDocument/2006/relationships/image" Target="media/image101.wmf"/><Relationship Id="rId1103" Type="http://schemas.openxmlformats.org/officeDocument/2006/relationships/oleObject" Target="embeddings/oleObject622.bin"/><Relationship Id="rId47" Type="http://schemas.openxmlformats.org/officeDocument/2006/relationships/oleObject" Target="embeddings/oleObject25.bin"/><Relationship Id="rId112" Type="http://schemas.openxmlformats.org/officeDocument/2006/relationships/oleObject" Target="embeddings/oleObject63.bin"/><Relationship Id="rId557" Type="http://schemas.openxmlformats.org/officeDocument/2006/relationships/image" Target="media/image232.wmf"/><Relationship Id="rId764" Type="http://schemas.openxmlformats.org/officeDocument/2006/relationships/oleObject" Target="embeddings/oleObject430.bin"/><Relationship Id="rId971" Type="http://schemas.openxmlformats.org/officeDocument/2006/relationships/oleObject" Target="embeddings/oleObject543.bin"/><Relationship Id="rId196" Type="http://schemas.openxmlformats.org/officeDocument/2006/relationships/oleObject" Target="embeddings/oleObject109.bin"/><Relationship Id="rId417" Type="http://schemas.openxmlformats.org/officeDocument/2006/relationships/image" Target="media/image166.emf"/><Relationship Id="rId624" Type="http://schemas.openxmlformats.org/officeDocument/2006/relationships/image" Target="media/image263.emf"/><Relationship Id="rId831" Type="http://schemas.openxmlformats.org/officeDocument/2006/relationships/image" Target="media/image359.wmf"/><Relationship Id="rId1047" Type="http://schemas.openxmlformats.org/officeDocument/2006/relationships/oleObject" Target="embeddings/oleObject588.bin"/><Relationship Id="rId263" Type="http://schemas.openxmlformats.org/officeDocument/2006/relationships/image" Target="media/image106.wmf"/><Relationship Id="rId470" Type="http://schemas.openxmlformats.org/officeDocument/2006/relationships/image" Target="media/image192.wmf"/><Relationship Id="rId929" Type="http://schemas.openxmlformats.org/officeDocument/2006/relationships/oleObject" Target="embeddings/oleObject520.bin"/><Relationship Id="rId1114" Type="http://schemas.openxmlformats.org/officeDocument/2006/relationships/oleObject" Target="embeddings/oleObject628.bin"/><Relationship Id="rId58" Type="http://schemas.openxmlformats.org/officeDocument/2006/relationships/oleObject" Target="embeddings/oleObject32.bin"/><Relationship Id="rId123" Type="http://schemas.openxmlformats.org/officeDocument/2006/relationships/image" Target="media/image50.wmf"/><Relationship Id="rId330" Type="http://schemas.openxmlformats.org/officeDocument/2006/relationships/image" Target="media/image137.wmf"/><Relationship Id="rId568" Type="http://schemas.openxmlformats.org/officeDocument/2006/relationships/oleObject" Target="embeddings/oleObject327.bin"/><Relationship Id="rId775" Type="http://schemas.openxmlformats.org/officeDocument/2006/relationships/oleObject" Target="embeddings/oleObject436.bin"/><Relationship Id="rId982" Type="http://schemas.openxmlformats.org/officeDocument/2006/relationships/image" Target="media/image428.wmf"/><Relationship Id="rId428" Type="http://schemas.openxmlformats.org/officeDocument/2006/relationships/oleObject" Target="embeddings/oleObject251.bin"/><Relationship Id="rId635" Type="http://schemas.openxmlformats.org/officeDocument/2006/relationships/oleObject" Target="embeddings/oleObject362.bin"/><Relationship Id="rId842" Type="http://schemas.openxmlformats.org/officeDocument/2006/relationships/image" Target="media/image364.wmf"/><Relationship Id="rId1058" Type="http://schemas.openxmlformats.org/officeDocument/2006/relationships/oleObject" Target="embeddings/oleObject598.bin"/><Relationship Id="rId274" Type="http://schemas.openxmlformats.org/officeDocument/2006/relationships/image" Target="media/image110.wmf"/><Relationship Id="rId481" Type="http://schemas.openxmlformats.org/officeDocument/2006/relationships/oleObject" Target="embeddings/oleObject281.bin"/><Relationship Id="rId702" Type="http://schemas.openxmlformats.org/officeDocument/2006/relationships/oleObject" Target="embeddings/oleObject399.bin"/><Relationship Id="rId1125" Type="http://schemas.openxmlformats.org/officeDocument/2006/relationships/image" Target="media/image486.wmf"/><Relationship Id="rId69" Type="http://schemas.openxmlformats.org/officeDocument/2006/relationships/oleObject" Target="embeddings/oleObject38.bin"/><Relationship Id="rId134" Type="http://schemas.openxmlformats.org/officeDocument/2006/relationships/image" Target="media/image55.wmf"/><Relationship Id="rId579" Type="http://schemas.openxmlformats.org/officeDocument/2006/relationships/image" Target="media/image242.wmf"/><Relationship Id="rId786" Type="http://schemas.openxmlformats.org/officeDocument/2006/relationships/image" Target="media/image340.wmf"/><Relationship Id="rId993" Type="http://schemas.openxmlformats.org/officeDocument/2006/relationships/image" Target="media/image432.wmf"/><Relationship Id="rId341" Type="http://schemas.openxmlformats.org/officeDocument/2006/relationships/oleObject" Target="embeddings/oleObject197.bin"/><Relationship Id="rId439" Type="http://schemas.openxmlformats.org/officeDocument/2006/relationships/oleObject" Target="embeddings/oleObject256.bin"/><Relationship Id="rId646" Type="http://schemas.openxmlformats.org/officeDocument/2006/relationships/oleObject" Target="embeddings/oleObject370.bin"/><Relationship Id="rId1069" Type="http://schemas.openxmlformats.org/officeDocument/2006/relationships/image" Target="media/image460.wmf"/><Relationship Id="rId201" Type="http://schemas.openxmlformats.org/officeDocument/2006/relationships/oleObject" Target="embeddings/oleObject112.bin"/><Relationship Id="rId285" Type="http://schemas.openxmlformats.org/officeDocument/2006/relationships/image" Target="media/image115.wmf"/><Relationship Id="rId506" Type="http://schemas.openxmlformats.org/officeDocument/2006/relationships/oleObject" Target="embeddings/oleObject293.bin"/><Relationship Id="rId853" Type="http://schemas.openxmlformats.org/officeDocument/2006/relationships/oleObject" Target="embeddings/oleObject480.bin"/><Relationship Id="rId1136" Type="http://schemas.openxmlformats.org/officeDocument/2006/relationships/oleObject" Target="embeddings/oleObject640.bin"/><Relationship Id="rId492" Type="http://schemas.openxmlformats.org/officeDocument/2006/relationships/oleObject" Target="embeddings/oleObject286.bin"/><Relationship Id="rId713" Type="http://schemas.openxmlformats.org/officeDocument/2006/relationships/image" Target="media/image304.wmf"/><Relationship Id="rId797" Type="http://schemas.openxmlformats.org/officeDocument/2006/relationships/image" Target="media/image345.wmf"/><Relationship Id="rId920" Type="http://schemas.openxmlformats.org/officeDocument/2006/relationships/image" Target="media/image400.wmf"/><Relationship Id="rId145" Type="http://schemas.openxmlformats.org/officeDocument/2006/relationships/oleObject" Target="embeddings/oleObject81.bin"/><Relationship Id="rId352" Type="http://schemas.openxmlformats.org/officeDocument/2006/relationships/oleObject" Target="embeddings/oleObject208.bin"/><Relationship Id="rId212" Type="http://schemas.openxmlformats.org/officeDocument/2006/relationships/image" Target="media/image89.wmf"/><Relationship Id="rId657" Type="http://schemas.openxmlformats.org/officeDocument/2006/relationships/image" Target="media/image275.wmf"/><Relationship Id="rId864" Type="http://schemas.openxmlformats.org/officeDocument/2006/relationships/oleObject" Target="embeddings/oleObject486.bin"/><Relationship Id="rId296" Type="http://schemas.openxmlformats.org/officeDocument/2006/relationships/oleObject" Target="embeddings/oleObject171.bin"/><Relationship Id="rId517" Type="http://schemas.openxmlformats.org/officeDocument/2006/relationships/oleObject" Target="embeddings/oleObject299.bin"/><Relationship Id="rId724" Type="http://schemas.openxmlformats.org/officeDocument/2006/relationships/oleObject" Target="embeddings/oleObject410.bin"/><Relationship Id="rId931" Type="http://schemas.openxmlformats.org/officeDocument/2006/relationships/oleObject" Target="embeddings/oleObject521.bin"/><Relationship Id="rId1147" Type="http://schemas.openxmlformats.org/officeDocument/2006/relationships/image" Target="media/image497.wmf"/><Relationship Id="rId60" Type="http://schemas.openxmlformats.org/officeDocument/2006/relationships/oleObject" Target="embeddings/oleObject33.bin"/><Relationship Id="rId156" Type="http://schemas.openxmlformats.org/officeDocument/2006/relationships/oleObject" Target="embeddings/oleObject87.bin"/><Relationship Id="rId363" Type="http://schemas.openxmlformats.org/officeDocument/2006/relationships/image" Target="media/image143.wmf"/><Relationship Id="rId570" Type="http://schemas.openxmlformats.org/officeDocument/2006/relationships/oleObject" Target="embeddings/oleObject328.bin"/><Relationship Id="rId1007" Type="http://schemas.openxmlformats.org/officeDocument/2006/relationships/oleObject" Target="embeddings/oleObject564.bin"/><Relationship Id="rId223" Type="http://schemas.openxmlformats.org/officeDocument/2006/relationships/oleObject" Target="embeddings/oleObject126.bin"/><Relationship Id="rId430" Type="http://schemas.openxmlformats.org/officeDocument/2006/relationships/image" Target="media/image174.wmf"/><Relationship Id="rId668" Type="http://schemas.openxmlformats.org/officeDocument/2006/relationships/oleObject" Target="embeddings/oleObject383.bin"/><Relationship Id="rId875" Type="http://schemas.openxmlformats.org/officeDocument/2006/relationships/image" Target="media/image379.wmf"/><Relationship Id="rId1060" Type="http://schemas.openxmlformats.org/officeDocument/2006/relationships/oleObject" Target="embeddings/oleObject599.bin"/><Relationship Id="rId18" Type="http://schemas.openxmlformats.org/officeDocument/2006/relationships/image" Target="media/image6.wmf"/><Relationship Id="rId528" Type="http://schemas.openxmlformats.org/officeDocument/2006/relationships/oleObject" Target="embeddings/oleObject306.bin"/><Relationship Id="rId735" Type="http://schemas.openxmlformats.org/officeDocument/2006/relationships/image" Target="media/image315.wmf"/><Relationship Id="rId942" Type="http://schemas.openxmlformats.org/officeDocument/2006/relationships/image" Target="media/image411.wmf"/><Relationship Id="rId1158" Type="http://schemas.openxmlformats.org/officeDocument/2006/relationships/image" Target="media/image502.wmf"/><Relationship Id="rId167" Type="http://schemas.openxmlformats.org/officeDocument/2006/relationships/oleObject" Target="embeddings/oleObject93.bin"/><Relationship Id="rId374" Type="http://schemas.openxmlformats.org/officeDocument/2006/relationships/image" Target="media/image148.wmf"/><Relationship Id="rId581" Type="http://schemas.openxmlformats.org/officeDocument/2006/relationships/image" Target="media/image243.wmf"/><Relationship Id="rId1018" Type="http://schemas.openxmlformats.org/officeDocument/2006/relationships/image" Target="media/image443.wmf"/><Relationship Id="rId71" Type="http://schemas.openxmlformats.org/officeDocument/2006/relationships/oleObject" Target="embeddings/oleObject39.bin"/><Relationship Id="rId234" Type="http://schemas.openxmlformats.org/officeDocument/2006/relationships/oleObject" Target="embeddings/oleObject133.bin"/><Relationship Id="rId679" Type="http://schemas.openxmlformats.org/officeDocument/2006/relationships/oleObject" Target="embeddings/oleObject388.bin"/><Relationship Id="rId802" Type="http://schemas.openxmlformats.org/officeDocument/2006/relationships/oleObject" Target="embeddings/oleObject450.bin"/><Relationship Id="rId886" Type="http://schemas.openxmlformats.org/officeDocument/2006/relationships/oleObject" Target="embeddings/oleObject49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179.wmf"/><Relationship Id="rId539" Type="http://schemas.openxmlformats.org/officeDocument/2006/relationships/image" Target="media/image223.wmf"/><Relationship Id="rId746" Type="http://schemas.openxmlformats.org/officeDocument/2006/relationships/oleObject" Target="embeddings/oleObject421.bin"/><Relationship Id="rId1071" Type="http://schemas.openxmlformats.org/officeDocument/2006/relationships/image" Target="media/image461.wmf"/><Relationship Id="rId178" Type="http://schemas.openxmlformats.org/officeDocument/2006/relationships/image" Target="media/image74.wmf"/><Relationship Id="rId301" Type="http://schemas.openxmlformats.org/officeDocument/2006/relationships/image" Target="media/image123.wmf"/><Relationship Id="rId953" Type="http://schemas.openxmlformats.org/officeDocument/2006/relationships/image" Target="media/image416.wmf"/><Relationship Id="rId1029" Type="http://schemas.openxmlformats.org/officeDocument/2006/relationships/image" Target="media/image448.wmf"/><Relationship Id="rId82" Type="http://schemas.openxmlformats.org/officeDocument/2006/relationships/image" Target="media/image30.wmf"/><Relationship Id="rId385" Type="http://schemas.openxmlformats.org/officeDocument/2006/relationships/oleObject" Target="embeddings/oleObject227.bin"/><Relationship Id="rId592" Type="http://schemas.openxmlformats.org/officeDocument/2006/relationships/image" Target="media/image247.wmf"/><Relationship Id="rId606" Type="http://schemas.openxmlformats.org/officeDocument/2006/relationships/image" Target="media/image254.wmf"/><Relationship Id="rId813" Type="http://schemas.openxmlformats.org/officeDocument/2006/relationships/oleObject" Target="embeddings/oleObject456.bin"/><Relationship Id="rId245" Type="http://schemas.openxmlformats.org/officeDocument/2006/relationships/oleObject" Target="embeddings/oleObject142.bin"/><Relationship Id="rId452" Type="http://schemas.openxmlformats.org/officeDocument/2006/relationships/oleObject" Target="embeddings/oleObject263.bin"/><Relationship Id="rId897" Type="http://schemas.openxmlformats.org/officeDocument/2006/relationships/oleObject" Target="embeddings/oleObject504.bin"/><Relationship Id="rId1082" Type="http://schemas.openxmlformats.org/officeDocument/2006/relationships/image" Target="media/image466.wmf"/><Relationship Id="rId105" Type="http://schemas.openxmlformats.org/officeDocument/2006/relationships/image" Target="media/image41.wmf"/><Relationship Id="rId312" Type="http://schemas.openxmlformats.org/officeDocument/2006/relationships/oleObject" Target="embeddings/oleObject179.bin"/><Relationship Id="rId757" Type="http://schemas.openxmlformats.org/officeDocument/2006/relationships/image" Target="media/image326.wmf"/><Relationship Id="rId964" Type="http://schemas.openxmlformats.org/officeDocument/2006/relationships/oleObject" Target="embeddings/oleObject539.bin"/><Relationship Id="rId93" Type="http://schemas.openxmlformats.org/officeDocument/2006/relationships/oleObject" Target="embeddings/oleObject53.bin"/><Relationship Id="rId189" Type="http://schemas.openxmlformats.org/officeDocument/2006/relationships/oleObject" Target="embeddings/oleObject105.bin"/><Relationship Id="rId396" Type="http://schemas.openxmlformats.org/officeDocument/2006/relationships/oleObject" Target="embeddings/oleObject234.bin"/><Relationship Id="rId617" Type="http://schemas.openxmlformats.org/officeDocument/2006/relationships/oleObject" Target="embeddings/oleObject353.bin"/><Relationship Id="rId824" Type="http://schemas.openxmlformats.org/officeDocument/2006/relationships/oleObject" Target="embeddings/oleObject464.bin"/><Relationship Id="rId256" Type="http://schemas.openxmlformats.org/officeDocument/2006/relationships/image" Target="media/image103.wmf"/><Relationship Id="rId463" Type="http://schemas.openxmlformats.org/officeDocument/2006/relationships/oleObject" Target="embeddings/oleObject269.bin"/><Relationship Id="rId670" Type="http://schemas.openxmlformats.org/officeDocument/2006/relationships/image" Target="media/image282.wmf"/><Relationship Id="rId1093" Type="http://schemas.openxmlformats.org/officeDocument/2006/relationships/image" Target="media/image471.wmf"/><Relationship Id="rId1107" Type="http://schemas.openxmlformats.org/officeDocument/2006/relationships/oleObject" Target="embeddings/oleObject624.bin"/><Relationship Id="rId116" Type="http://schemas.openxmlformats.org/officeDocument/2006/relationships/oleObject" Target="embeddings/oleObject65.bin"/><Relationship Id="rId323" Type="http://schemas.openxmlformats.org/officeDocument/2006/relationships/oleObject" Target="embeddings/oleObject185.bin"/><Relationship Id="rId530" Type="http://schemas.openxmlformats.org/officeDocument/2006/relationships/oleObject" Target="embeddings/oleObject307.bin"/><Relationship Id="rId768" Type="http://schemas.openxmlformats.org/officeDocument/2006/relationships/image" Target="media/image331.wmf"/><Relationship Id="rId975" Type="http://schemas.openxmlformats.org/officeDocument/2006/relationships/oleObject" Target="embeddings/oleObject545.bin"/><Relationship Id="rId1160" Type="http://schemas.openxmlformats.org/officeDocument/2006/relationships/image" Target="media/image503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57.bin"/><Relationship Id="rId835" Type="http://schemas.openxmlformats.org/officeDocument/2006/relationships/image" Target="media/image361.wmf"/><Relationship Id="rId267" Type="http://schemas.openxmlformats.org/officeDocument/2006/relationships/oleObject" Target="embeddings/oleObject155.bin"/><Relationship Id="rId474" Type="http://schemas.openxmlformats.org/officeDocument/2006/relationships/oleObject" Target="embeddings/oleObject276.bin"/><Relationship Id="rId1020" Type="http://schemas.openxmlformats.org/officeDocument/2006/relationships/image" Target="media/image444.wmf"/><Relationship Id="rId1118" Type="http://schemas.openxmlformats.org/officeDocument/2006/relationships/image" Target="media/image483.wmf"/><Relationship Id="rId127" Type="http://schemas.openxmlformats.org/officeDocument/2006/relationships/image" Target="media/image52.wmf"/><Relationship Id="rId681" Type="http://schemas.openxmlformats.org/officeDocument/2006/relationships/oleObject" Target="embeddings/oleObject389.bin"/><Relationship Id="rId779" Type="http://schemas.openxmlformats.org/officeDocument/2006/relationships/oleObject" Target="embeddings/oleObject438.bin"/><Relationship Id="rId902" Type="http://schemas.openxmlformats.org/officeDocument/2006/relationships/image" Target="media/image391.wmf"/><Relationship Id="rId986" Type="http://schemas.openxmlformats.org/officeDocument/2006/relationships/image" Target="media/image429.wmf"/><Relationship Id="rId31" Type="http://schemas.openxmlformats.org/officeDocument/2006/relationships/image" Target="media/image12.wmf"/><Relationship Id="rId334" Type="http://schemas.openxmlformats.org/officeDocument/2006/relationships/image" Target="media/image139.wmf"/><Relationship Id="rId541" Type="http://schemas.openxmlformats.org/officeDocument/2006/relationships/image" Target="media/image224.wmf"/><Relationship Id="rId639" Type="http://schemas.openxmlformats.org/officeDocument/2006/relationships/oleObject" Target="embeddings/oleObject366.bin"/><Relationship Id="rId180" Type="http://schemas.openxmlformats.org/officeDocument/2006/relationships/image" Target="media/image75.wmf"/><Relationship Id="rId278" Type="http://schemas.openxmlformats.org/officeDocument/2006/relationships/oleObject" Target="embeddings/oleObject162.bin"/><Relationship Id="rId401" Type="http://schemas.openxmlformats.org/officeDocument/2006/relationships/oleObject" Target="embeddings/oleObject237.bin"/><Relationship Id="rId846" Type="http://schemas.openxmlformats.org/officeDocument/2006/relationships/oleObject" Target="embeddings/oleObject476.bin"/><Relationship Id="rId1031" Type="http://schemas.openxmlformats.org/officeDocument/2006/relationships/oleObject" Target="embeddings/oleObject578.bin"/><Relationship Id="rId1129" Type="http://schemas.openxmlformats.org/officeDocument/2006/relationships/image" Target="media/image488.wmf"/><Relationship Id="rId485" Type="http://schemas.openxmlformats.org/officeDocument/2006/relationships/oleObject" Target="embeddings/oleObject283.bin"/><Relationship Id="rId692" Type="http://schemas.openxmlformats.org/officeDocument/2006/relationships/image" Target="media/image293.wmf"/><Relationship Id="rId706" Type="http://schemas.openxmlformats.org/officeDocument/2006/relationships/oleObject" Target="embeddings/oleObject401.bin"/><Relationship Id="rId913" Type="http://schemas.openxmlformats.org/officeDocument/2006/relationships/oleObject" Target="embeddings/oleObject512.bin"/><Relationship Id="rId42" Type="http://schemas.openxmlformats.org/officeDocument/2006/relationships/image" Target="media/image16.wmf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201.bin"/><Relationship Id="rId552" Type="http://schemas.openxmlformats.org/officeDocument/2006/relationships/oleObject" Target="embeddings/oleObject318.bin"/><Relationship Id="rId997" Type="http://schemas.openxmlformats.org/officeDocument/2006/relationships/image" Target="media/image434.wmf"/><Relationship Id="rId191" Type="http://schemas.openxmlformats.org/officeDocument/2006/relationships/oleObject" Target="embeddings/oleObject106.bin"/><Relationship Id="rId205" Type="http://schemas.openxmlformats.org/officeDocument/2006/relationships/image" Target="media/image86.wmf"/><Relationship Id="rId412" Type="http://schemas.openxmlformats.org/officeDocument/2006/relationships/image" Target="media/image165.wmf"/><Relationship Id="rId857" Type="http://schemas.openxmlformats.org/officeDocument/2006/relationships/oleObject" Target="embeddings/oleObject482.bin"/><Relationship Id="rId1042" Type="http://schemas.openxmlformats.org/officeDocument/2006/relationships/image" Target="media/image453.wmf"/><Relationship Id="rId107" Type="http://schemas.openxmlformats.org/officeDocument/2006/relationships/image" Target="media/image42.wmf"/><Relationship Id="rId289" Type="http://schemas.openxmlformats.org/officeDocument/2006/relationships/image" Target="media/image117.wmf"/><Relationship Id="rId454" Type="http://schemas.openxmlformats.org/officeDocument/2006/relationships/oleObject" Target="embeddings/oleObject264.bin"/><Relationship Id="rId496" Type="http://schemas.openxmlformats.org/officeDocument/2006/relationships/oleObject" Target="embeddings/oleObject288.bin"/><Relationship Id="rId661" Type="http://schemas.openxmlformats.org/officeDocument/2006/relationships/image" Target="media/image277.wmf"/><Relationship Id="rId717" Type="http://schemas.openxmlformats.org/officeDocument/2006/relationships/image" Target="media/image306.wmf"/><Relationship Id="rId759" Type="http://schemas.openxmlformats.org/officeDocument/2006/relationships/image" Target="media/image327.wmf"/><Relationship Id="rId924" Type="http://schemas.openxmlformats.org/officeDocument/2006/relationships/image" Target="media/image402.wmf"/><Relationship Id="rId966" Type="http://schemas.openxmlformats.org/officeDocument/2006/relationships/oleObject" Target="embeddings/oleObject540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9.bin"/><Relationship Id="rId149" Type="http://schemas.openxmlformats.org/officeDocument/2006/relationships/image" Target="media/image61.wmf"/><Relationship Id="rId314" Type="http://schemas.openxmlformats.org/officeDocument/2006/relationships/oleObject" Target="embeddings/oleObject180.bin"/><Relationship Id="rId356" Type="http://schemas.openxmlformats.org/officeDocument/2006/relationships/image" Target="media/image140.wmf"/><Relationship Id="rId398" Type="http://schemas.openxmlformats.org/officeDocument/2006/relationships/oleObject" Target="embeddings/oleObject235.bin"/><Relationship Id="rId521" Type="http://schemas.openxmlformats.org/officeDocument/2006/relationships/oleObject" Target="embeddings/oleObject302.bin"/><Relationship Id="rId563" Type="http://schemas.openxmlformats.org/officeDocument/2006/relationships/image" Target="media/image235.wmf"/><Relationship Id="rId619" Type="http://schemas.openxmlformats.org/officeDocument/2006/relationships/oleObject" Target="embeddings/oleObject354.bin"/><Relationship Id="rId770" Type="http://schemas.openxmlformats.org/officeDocument/2006/relationships/image" Target="media/image332.wmf"/><Relationship Id="rId1151" Type="http://schemas.openxmlformats.org/officeDocument/2006/relationships/image" Target="media/image499.wmf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22.bin"/><Relationship Id="rId423" Type="http://schemas.openxmlformats.org/officeDocument/2006/relationships/oleObject" Target="embeddings/oleObject249.bin"/><Relationship Id="rId826" Type="http://schemas.openxmlformats.org/officeDocument/2006/relationships/oleObject" Target="embeddings/oleObject465.bin"/><Relationship Id="rId868" Type="http://schemas.openxmlformats.org/officeDocument/2006/relationships/oleObject" Target="embeddings/oleObject488.bin"/><Relationship Id="rId1011" Type="http://schemas.openxmlformats.org/officeDocument/2006/relationships/oleObject" Target="embeddings/oleObject567.bin"/><Relationship Id="rId1053" Type="http://schemas.openxmlformats.org/officeDocument/2006/relationships/oleObject" Target="embeddings/oleObject593.bin"/><Relationship Id="rId1109" Type="http://schemas.openxmlformats.org/officeDocument/2006/relationships/oleObject" Target="embeddings/oleObject625.bin"/><Relationship Id="rId258" Type="http://schemas.openxmlformats.org/officeDocument/2006/relationships/image" Target="media/image104.wmf"/><Relationship Id="rId465" Type="http://schemas.openxmlformats.org/officeDocument/2006/relationships/image" Target="media/image190.wmf"/><Relationship Id="rId630" Type="http://schemas.openxmlformats.org/officeDocument/2006/relationships/oleObject" Target="embeddings/oleObject359.bin"/><Relationship Id="rId672" Type="http://schemas.openxmlformats.org/officeDocument/2006/relationships/image" Target="media/image283.wmf"/><Relationship Id="rId728" Type="http://schemas.openxmlformats.org/officeDocument/2006/relationships/oleObject" Target="embeddings/oleObject412.bin"/><Relationship Id="rId935" Type="http://schemas.openxmlformats.org/officeDocument/2006/relationships/oleObject" Target="embeddings/oleObject523.bin"/><Relationship Id="rId1095" Type="http://schemas.openxmlformats.org/officeDocument/2006/relationships/image" Target="media/image472.wmf"/><Relationship Id="rId22" Type="http://schemas.openxmlformats.org/officeDocument/2006/relationships/image" Target="media/image8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6.bin"/><Relationship Id="rId325" Type="http://schemas.openxmlformats.org/officeDocument/2006/relationships/oleObject" Target="embeddings/oleObject186.bin"/><Relationship Id="rId367" Type="http://schemas.openxmlformats.org/officeDocument/2006/relationships/oleObject" Target="embeddings/oleObject218.bin"/><Relationship Id="rId532" Type="http://schemas.openxmlformats.org/officeDocument/2006/relationships/oleObject" Target="embeddings/oleObject308.bin"/><Relationship Id="rId574" Type="http://schemas.openxmlformats.org/officeDocument/2006/relationships/oleObject" Target="embeddings/oleObject330.bin"/><Relationship Id="rId977" Type="http://schemas.openxmlformats.org/officeDocument/2006/relationships/oleObject" Target="embeddings/oleObject546.bin"/><Relationship Id="rId1120" Type="http://schemas.openxmlformats.org/officeDocument/2006/relationships/image" Target="media/image484.wmf"/><Relationship Id="rId1162" Type="http://schemas.openxmlformats.org/officeDocument/2006/relationships/image" Target="media/image504.wmf"/><Relationship Id="rId171" Type="http://schemas.openxmlformats.org/officeDocument/2006/relationships/image" Target="media/image71.wmf"/><Relationship Id="rId227" Type="http://schemas.openxmlformats.org/officeDocument/2006/relationships/oleObject" Target="embeddings/oleObject128.bin"/><Relationship Id="rId781" Type="http://schemas.openxmlformats.org/officeDocument/2006/relationships/oleObject" Target="embeddings/oleObject439.bin"/><Relationship Id="rId837" Type="http://schemas.openxmlformats.org/officeDocument/2006/relationships/image" Target="media/image362.wmf"/><Relationship Id="rId879" Type="http://schemas.openxmlformats.org/officeDocument/2006/relationships/image" Target="media/image381.wmf"/><Relationship Id="rId1022" Type="http://schemas.openxmlformats.org/officeDocument/2006/relationships/image" Target="media/image445.wmf"/><Relationship Id="rId269" Type="http://schemas.openxmlformats.org/officeDocument/2006/relationships/oleObject" Target="embeddings/oleObject157.bin"/><Relationship Id="rId434" Type="http://schemas.openxmlformats.org/officeDocument/2006/relationships/image" Target="media/image176.wmf"/><Relationship Id="rId476" Type="http://schemas.openxmlformats.org/officeDocument/2006/relationships/oleObject" Target="embeddings/oleObject277.bin"/><Relationship Id="rId641" Type="http://schemas.openxmlformats.org/officeDocument/2006/relationships/oleObject" Target="embeddings/oleObject367.bin"/><Relationship Id="rId683" Type="http://schemas.openxmlformats.org/officeDocument/2006/relationships/oleObject" Target="embeddings/oleObject390.bin"/><Relationship Id="rId739" Type="http://schemas.openxmlformats.org/officeDocument/2006/relationships/image" Target="media/image317.wmf"/><Relationship Id="rId890" Type="http://schemas.openxmlformats.org/officeDocument/2006/relationships/oleObject" Target="embeddings/oleObject500.bin"/><Relationship Id="rId904" Type="http://schemas.openxmlformats.org/officeDocument/2006/relationships/image" Target="media/image392.wmf"/><Relationship Id="rId1064" Type="http://schemas.openxmlformats.org/officeDocument/2006/relationships/oleObject" Target="embeddings/oleObject601.bin"/><Relationship Id="rId33" Type="http://schemas.openxmlformats.org/officeDocument/2006/relationships/oleObject" Target="embeddings/oleObject16.bin"/><Relationship Id="rId129" Type="http://schemas.openxmlformats.org/officeDocument/2006/relationships/image" Target="media/image53.wmf"/><Relationship Id="rId280" Type="http://schemas.openxmlformats.org/officeDocument/2006/relationships/oleObject" Target="embeddings/oleObject163.bin"/><Relationship Id="rId336" Type="http://schemas.openxmlformats.org/officeDocument/2006/relationships/oleObject" Target="embeddings/oleObject192.bin"/><Relationship Id="rId501" Type="http://schemas.openxmlformats.org/officeDocument/2006/relationships/image" Target="media/image206.wmf"/><Relationship Id="rId543" Type="http://schemas.openxmlformats.org/officeDocument/2006/relationships/image" Target="media/image225.wmf"/><Relationship Id="rId946" Type="http://schemas.openxmlformats.org/officeDocument/2006/relationships/oleObject" Target="embeddings/oleObject529.bin"/><Relationship Id="rId988" Type="http://schemas.openxmlformats.org/officeDocument/2006/relationships/image" Target="media/image430.wmf"/><Relationship Id="rId1131" Type="http://schemas.openxmlformats.org/officeDocument/2006/relationships/image" Target="media/image489.wmf"/><Relationship Id="rId75" Type="http://schemas.openxmlformats.org/officeDocument/2006/relationships/oleObject" Target="embeddings/oleObject43.bin"/><Relationship Id="rId140" Type="http://schemas.openxmlformats.org/officeDocument/2006/relationships/image" Target="media/image57.wmf"/><Relationship Id="rId182" Type="http://schemas.openxmlformats.org/officeDocument/2006/relationships/image" Target="media/image76.wmf"/><Relationship Id="rId378" Type="http://schemas.openxmlformats.org/officeDocument/2006/relationships/image" Target="media/image150.wmf"/><Relationship Id="rId403" Type="http://schemas.openxmlformats.org/officeDocument/2006/relationships/oleObject" Target="embeddings/oleObject238.bin"/><Relationship Id="rId585" Type="http://schemas.openxmlformats.org/officeDocument/2006/relationships/image" Target="media/image244.wmf"/><Relationship Id="rId750" Type="http://schemas.openxmlformats.org/officeDocument/2006/relationships/oleObject" Target="embeddings/oleObject423.bin"/><Relationship Id="rId792" Type="http://schemas.openxmlformats.org/officeDocument/2006/relationships/image" Target="media/image343.wmf"/><Relationship Id="rId806" Type="http://schemas.openxmlformats.org/officeDocument/2006/relationships/oleObject" Target="embeddings/oleObject452.bin"/><Relationship Id="rId848" Type="http://schemas.openxmlformats.org/officeDocument/2006/relationships/oleObject" Target="embeddings/oleObject477.bin"/><Relationship Id="rId1033" Type="http://schemas.openxmlformats.org/officeDocument/2006/relationships/oleObject" Target="embeddings/oleObject579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7.bin"/><Relationship Id="rId445" Type="http://schemas.openxmlformats.org/officeDocument/2006/relationships/image" Target="media/image181.wmf"/><Relationship Id="rId487" Type="http://schemas.openxmlformats.org/officeDocument/2006/relationships/oleObject" Target="embeddings/oleObject284.bin"/><Relationship Id="rId610" Type="http://schemas.openxmlformats.org/officeDocument/2006/relationships/image" Target="media/image256.wmf"/><Relationship Id="rId652" Type="http://schemas.openxmlformats.org/officeDocument/2006/relationships/oleObject" Target="embeddings/oleObject375.bin"/><Relationship Id="rId694" Type="http://schemas.openxmlformats.org/officeDocument/2006/relationships/image" Target="media/image294.wmf"/><Relationship Id="rId708" Type="http://schemas.openxmlformats.org/officeDocument/2006/relationships/oleObject" Target="embeddings/oleObject402.bin"/><Relationship Id="rId915" Type="http://schemas.openxmlformats.org/officeDocument/2006/relationships/oleObject" Target="embeddings/oleObject513.bin"/><Relationship Id="rId1075" Type="http://schemas.openxmlformats.org/officeDocument/2006/relationships/image" Target="media/image463.wmf"/><Relationship Id="rId291" Type="http://schemas.openxmlformats.org/officeDocument/2006/relationships/image" Target="media/image118.wmf"/><Relationship Id="rId305" Type="http://schemas.openxmlformats.org/officeDocument/2006/relationships/image" Target="media/image125.wmf"/><Relationship Id="rId347" Type="http://schemas.openxmlformats.org/officeDocument/2006/relationships/oleObject" Target="embeddings/oleObject203.bin"/><Relationship Id="rId512" Type="http://schemas.openxmlformats.org/officeDocument/2006/relationships/oleObject" Target="embeddings/oleObject296.bin"/><Relationship Id="rId957" Type="http://schemas.openxmlformats.org/officeDocument/2006/relationships/oleObject" Target="embeddings/oleObject535.bin"/><Relationship Id="rId999" Type="http://schemas.openxmlformats.org/officeDocument/2006/relationships/image" Target="media/image435.wmf"/><Relationship Id="rId1100" Type="http://schemas.openxmlformats.org/officeDocument/2006/relationships/oleObject" Target="embeddings/oleObject621.bin"/><Relationship Id="rId1142" Type="http://schemas.openxmlformats.org/officeDocument/2006/relationships/oleObject" Target="embeddings/oleObject643.bin"/><Relationship Id="rId44" Type="http://schemas.openxmlformats.org/officeDocument/2006/relationships/oleObject" Target="embeddings/oleObject23.bin"/><Relationship Id="rId86" Type="http://schemas.openxmlformats.org/officeDocument/2006/relationships/image" Target="media/image32.wmf"/><Relationship Id="rId151" Type="http://schemas.openxmlformats.org/officeDocument/2006/relationships/image" Target="media/image62.wmf"/><Relationship Id="rId389" Type="http://schemas.openxmlformats.org/officeDocument/2006/relationships/image" Target="media/image155.wmf"/><Relationship Id="rId554" Type="http://schemas.openxmlformats.org/officeDocument/2006/relationships/oleObject" Target="embeddings/oleObject319.bin"/><Relationship Id="rId596" Type="http://schemas.openxmlformats.org/officeDocument/2006/relationships/image" Target="media/image249.wmf"/><Relationship Id="rId761" Type="http://schemas.openxmlformats.org/officeDocument/2006/relationships/image" Target="media/image328.wmf"/><Relationship Id="rId817" Type="http://schemas.openxmlformats.org/officeDocument/2006/relationships/oleObject" Target="embeddings/oleObject460.bin"/><Relationship Id="rId859" Type="http://schemas.openxmlformats.org/officeDocument/2006/relationships/image" Target="media/image371.wmf"/><Relationship Id="rId1002" Type="http://schemas.openxmlformats.org/officeDocument/2006/relationships/oleObject" Target="embeddings/oleObject561.bin"/><Relationship Id="rId193" Type="http://schemas.openxmlformats.org/officeDocument/2006/relationships/oleObject" Target="embeddings/oleObject107.bin"/><Relationship Id="rId207" Type="http://schemas.openxmlformats.org/officeDocument/2006/relationships/image" Target="media/image87.wmf"/><Relationship Id="rId249" Type="http://schemas.openxmlformats.org/officeDocument/2006/relationships/oleObject" Target="embeddings/oleObject145.bin"/><Relationship Id="rId414" Type="http://schemas.openxmlformats.org/officeDocument/2006/relationships/oleObject" Target="embeddings/oleObject244.bin"/><Relationship Id="rId456" Type="http://schemas.openxmlformats.org/officeDocument/2006/relationships/oleObject" Target="embeddings/oleObject265.bin"/><Relationship Id="rId498" Type="http://schemas.openxmlformats.org/officeDocument/2006/relationships/oleObject" Target="embeddings/oleObject289.bin"/><Relationship Id="rId621" Type="http://schemas.openxmlformats.org/officeDocument/2006/relationships/oleObject" Target="embeddings/oleObject355.bin"/><Relationship Id="rId663" Type="http://schemas.openxmlformats.org/officeDocument/2006/relationships/image" Target="media/image278.wmf"/><Relationship Id="rId870" Type="http://schemas.openxmlformats.org/officeDocument/2006/relationships/oleObject" Target="embeddings/oleObject489.bin"/><Relationship Id="rId1044" Type="http://schemas.openxmlformats.org/officeDocument/2006/relationships/oleObject" Target="embeddings/oleObject586.bin"/><Relationship Id="rId1086" Type="http://schemas.openxmlformats.org/officeDocument/2006/relationships/oleObject" Target="embeddings/oleObject614.bin"/><Relationship Id="rId13" Type="http://schemas.openxmlformats.org/officeDocument/2006/relationships/oleObject" Target="embeddings/oleObject5.bin"/><Relationship Id="rId109" Type="http://schemas.openxmlformats.org/officeDocument/2006/relationships/image" Target="media/image43.wmf"/><Relationship Id="rId260" Type="http://schemas.openxmlformats.org/officeDocument/2006/relationships/image" Target="media/image105.wmf"/><Relationship Id="rId316" Type="http://schemas.openxmlformats.org/officeDocument/2006/relationships/oleObject" Target="embeddings/oleObject181.bin"/><Relationship Id="rId523" Type="http://schemas.openxmlformats.org/officeDocument/2006/relationships/oleObject" Target="embeddings/oleObject303.bin"/><Relationship Id="rId719" Type="http://schemas.openxmlformats.org/officeDocument/2006/relationships/image" Target="media/image307.wmf"/><Relationship Id="rId926" Type="http://schemas.openxmlformats.org/officeDocument/2006/relationships/image" Target="media/image403.wmf"/><Relationship Id="rId968" Type="http://schemas.openxmlformats.org/officeDocument/2006/relationships/image" Target="media/image422.wmf"/><Relationship Id="rId1111" Type="http://schemas.openxmlformats.org/officeDocument/2006/relationships/oleObject" Target="embeddings/oleObject626.bin"/><Relationship Id="rId1153" Type="http://schemas.openxmlformats.org/officeDocument/2006/relationships/oleObject" Target="embeddings/oleObject649.bin"/><Relationship Id="rId55" Type="http://schemas.openxmlformats.org/officeDocument/2006/relationships/oleObject" Target="embeddings/oleObject30.bin"/><Relationship Id="rId97" Type="http://schemas.openxmlformats.org/officeDocument/2006/relationships/oleObject" Target="embeddings/oleObject55.bin"/><Relationship Id="rId120" Type="http://schemas.openxmlformats.org/officeDocument/2006/relationships/oleObject" Target="embeddings/oleObject67.bin"/><Relationship Id="rId358" Type="http://schemas.openxmlformats.org/officeDocument/2006/relationships/image" Target="media/image141.wmf"/><Relationship Id="rId565" Type="http://schemas.openxmlformats.org/officeDocument/2006/relationships/image" Target="media/image236.wmf"/><Relationship Id="rId730" Type="http://schemas.openxmlformats.org/officeDocument/2006/relationships/oleObject" Target="embeddings/oleObject413.bin"/><Relationship Id="rId772" Type="http://schemas.openxmlformats.org/officeDocument/2006/relationships/image" Target="media/image333.wmf"/><Relationship Id="rId828" Type="http://schemas.openxmlformats.org/officeDocument/2006/relationships/oleObject" Target="embeddings/oleObject466.bin"/><Relationship Id="rId1013" Type="http://schemas.openxmlformats.org/officeDocument/2006/relationships/oleObject" Target="embeddings/oleObject568.bin"/><Relationship Id="rId162" Type="http://schemas.openxmlformats.org/officeDocument/2006/relationships/oleObject" Target="embeddings/oleObject90.bin"/><Relationship Id="rId218" Type="http://schemas.openxmlformats.org/officeDocument/2006/relationships/image" Target="media/image90.wmf"/><Relationship Id="rId425" Type="http://schemas.openxmlformats.org/officeDocument/2006/relationships/oleObject" Target="embeddings/oleObject250.bin"/><Relationship Id="rId467" Type="http://schemas.openxmlformats.org/officeDocument/2006/relationships/image" Target="media/image191.wmf"/><Relationship Id="rId632" Type="http://schemas.openxmlformats.org/officeDocument/2006/relationships/oleObject" Target="embeddings/oleObject360.bin"/><Relationship Id="rId1055" Type="http://schemas.openxmlformats.org/officeDocument/2006/relationships/oleObject" Target="embeddings/oleObject595.bin"/><Relationship Id="rId1097" Type="http://schemas.openxmlformats.org/officeDocument/2006/relationships/image" Target="media/image473.wmf"/><Relationship Id="rId271" Type="http://schemas.openxmlformats.org/officeDocument/2006/relationships/oleObject" Target="embeddings/oleObject158.bin"/><Relationship Id="rId674" Type="http://schemas.openxmlformats.org/officeDocument/2006/relationships/image" Target="media/image284.wmf"/><Relationship Id="rId881" Type="http://schemas.openxmlformats.org/officeDocument/2006/relationships/image" Target="media/image382.wmf"/><Relationship Id="rId937" Type="http://schemas.openxmlformats.org/officeDocument/2006/relationships/oleObject" Target="embeddings/oleObject524.bin"/><Relationship Id="rId979" Type="http://schemas.openxmlformats.org/officeDocument/2006/relationships/oleObject" Target="embeddings/oleObject547.bin"/><Relationship Id="rId1122" Type="http://schemas.openxmlformats.org/officeDocument/2006/relationships/oleObject" Target="embeddings/oleObject633.bin"/><Relationship Id="rId24" Type="http://schemas.openxmlformats.org/officeDocument/2006/relationships/image" Target="media/image9.wmf"/><Relationship Id="rId66" Type="http://schemas.openxmlformats.org/officeDocument/2006/relationships/oleObject" Target="embeddings/oleObject36.bin"/><Relationship Id="rId131" Type="http://schemas.openxmlformats.org/officeDocument/2006/relationships/image" Target="media/image54.wmf"/><Relationship Id="rId327" Type="http://schemas.openxmlformats.org/officeDocument/2006/relationships/oleObject" Target="embeddings/oleObject187.bin"/><Relationship Id="rId369" Type="http://schemas.openxmlformats.org/officeDocument/2006/relationships/oleObject" Target="embeddings/oleObject219.bin"/><Relationship Id="rId534" Type="http://schemas.openxmlformats.org/officeDocument/2006/relationships/oleObject" Target="embeddings/oleObject309.bin"/><Relationship Id="rId576" Type="http://schemas.openxmlformats.org/officeDocument/2006/relationships/oleObject" Target="embeddings/oleObject331.bin"/><Relationship Id="rId741" Type="http://schemas.openxmlformats.org/officeDocument/2006/relationships/image" Target="media/image318.wmf"/><Relationship Id="rId783" Type="http://schemas.openxmlformats.org/officeDocument/2006/relationships/oleObject" Target="embeddings/oleObject440.bin"/><Relationship Id="rId839" Type="http://schemas.openxmlformats.org/officeDocument/2006/relationships/image" Target="media/image363.wmf"/><Relationship Id="rId990" Type="http://schemas.openxmlformats.org/officeDocument/2006/relationships/image" Target="media/image431.wmf"/><Relationship Id="rId1164" Type="http://schemas.openxmlformats.org/officeDocument/2006/relationships/oleObject" Target="embeddings/oleObject655.bin"/><Relationship Id="rId173" Type="http://schemas.openxmlformats.org/officeDocument/2006/relationships/image" Target="media/image72.wmf"/><Relationship Id="rId229" Type="http://schemas.openxmlformats.org/officeDocument/2006/relationships/oleObject" Target="embeddings/oleObject129.bin"/><Relationship Id="rId380" Type="http://schemas.openxmlformats.org/officeDocument/2006/relationships/image" Target="media/image151.wmf"/><Relationship Id="rId436" Type="http://schemas.openxmlformats.org/officeDocument/2006/relationships/image" Target="media/image177.wmf"/><Relationship Id="rId601" Type="http://schemas.openxmlformats.org/officeDocument/2006/relationships/oleObject" Target="embeddings/oleObject345.bin"/><Relationship Id="rId643" Type="http://schemas.openxmlformats.org/officeDocument/2006/relationships/oleObject" Target="embeddings/oleObject368.bin"/><Relationship Id="rId1024" Type="http://schemas.openxmlformats.org/officeDocument/2006/relationships/image" Target="media/image446.wmf"/><Relationship Id="rId1066" Type="http://schemas.openxmlformats.org/officeDocument/2006/relationships/oleObject" Target="embeddings/oleObject603.bin"/><Relationship Id="rId240" Type="http://schemas.openxmlformats.org/officeDocument/2006/relationships/image" Target="media/image97.wmf"/><Relationship Id="rId478" Type="http://schemas.openxmlformats.org/officeDocument/2006/relationships/oleObject" Target="embeddings/oleObject279.bin"/><Relationship Id="rId685" Type="http://schemas.openxmlformats.org/officeDocument/2006/relationships/oleObject" Target="embeddings/oleObject391.bin"/><Relationship Id="rId850" Type="http://schemas.openxmlformats.org/officeDocument/2006/relationships/image" Target="media/image367.wmf"/><Relationship Id="rId892" Type="http://schemas.openxmlformats.org/officeDocument/2006/relationships/oleObject" Target="embeddings/oleObject501.bin"/><Relationship Id="rId906" Type="http://schemas.openxmlformats.org/officeDocument/2006/relationships/image" Target="media/image393.wmf"/><Relationship Id="rId948" Type="http://schemas.openxmlformats.org/officeDocument/2006/relationships/oleObject" Target="embeddings/oleObject530.bin"/><Relationship Id="rId1133" Type="http://schemas.openxmlformats.org/officeDocument/2006/relationships/image" Target="media/image490.wmf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7.bin"/><Relationship Id="rId282" Type="http://schemas.openxmlformats.org/officeDocument/2006/relationships/oleObject" Target="embeddings/oleObject164.bin"/><Relationship Id="rId338" Type="http://schemas.openxmlformats.org/officeDocument/2006/relationships/oleObject" Target="embeddings/oleObject194.bin"/><Relationship Id="rId503" Type="http://schemas.openxmlformats.org/officeDocument/2006/relationships/image" Target="media/image207.wmf"/><Relationship Id="rId545" Type="http://schemas.openxmlformats.org/officeDocument/2006/relationships/image" Target="media/image226.wmf"/><Relationship Id="rId587" Type="http://schemas.openxmlformats.org/officeDocument/2006/relationships/image" Target="media/image245.wmf"/><Relationship Id="rId710" Type="http://schemas.openxmlformats.org/officeDocument/2006/relationships/oleObject" Target="embeddings/oleObject403.bin"/><Relationship Id="rId752" Type="http://schemas.openxmlformats.org/officeDocument/2006/relationships/oleObject" Target="embeddings/oleObject424.bin"/><Relationship Id="rId808" Type="http://schemas.openxmlformats.org/officeDocument/2006/relationships/oleObject" Target="embeddings/oleObject453.bin"/><Relationship Id="rId8" Type="http://schemas.openxmlformats.org/officeDocument/2006/relationships/image" Target="media/image2.wmf"/><Relationship Id="rId142" Type="http://schemas.openxmlformats.org/officeDocument/2006/relationships/image" Target="media/image58.wmf"/><Relationship Id="rId184" Type="http://schemas.openxmlformats.org/officeDocument/2006/relationships/image" Target="media/image77.wmf"/><Relationship Id="rId391" Type="http://schemas.openxmlformats.org/officeDocument/2006/relationships/image" Target="media/image156.wmf"/><Relationship Id="rId405" Type="http://schemas.openxmlformats.org/officeDocument/2006/relationships/oleObject" Target="embeddings/oleObject239.bin"/><Relationship Id="rId447" Type="http://schemas.openxmlformats.org/officeDocument/2006/relationships/image" Target="media/image182.wmf"/><Relationship Id="rId612" Type="http://schemas.openxmlformats.org/officeDocument/2006/relationships/image" Target="media/image257.wmf"/><Relationship Id="rId794" Type="http://schemas.openxmlformats.org/officeDocument/2006/relationships/image" Target="media/image344.wmf"/><Relationship Id="rId1035" Type="http://schemas.openxmlformats.org/officeDocument/2006/relationships/image" Target="media/image450.wmf"/><Relationship Id="rId1077" Type="http://schemas.openxmlformats.org/officeDocument/2006/relationships/image" Target="media/image464.wmf"/><Relationship Id="rId251" Type="http://schemas.openxmlformats.org/officeDocument/2006/relationships/oleObject" Target="embeddings/oleObject146.bin"/><Relationship Id="rId489" Type="http://schemas.openxmlformats.org/officeDocument/2006/relationships/image" Target="media/image200.wmf"/><Relationship Id="rId654" Type="http://schemas.openxmlformats.org/officeDocument/2006/relationships/oleObject" Target="embeddings/oleObject376.bin"/><Relationship Id="rId696" Type="http://schemas.openxmlformats.org/officeDocument/2006/relationships/image" Target="media/image295.wmf"/><Relationship Id="rId861" Type="http://schemas.openxmlformats.org/officeDocument/2006/relationships/image" Target="media/image372.wmf"/><Relationship Id="rId917" Type="http://schemas.openxmlformats.org/officeDocument/2006/relationships/oleObject" Target="embeddings/oleObject514.bin"/><Relationship Id="rId959" Type="http://schemas.openxmlformats.org/officeDocument/2006/relationships/image" Target="media/image418.wmf"/><Relationship Id="rId1102" Type="http://schemas.openxmlformats.org/officeDocument/2006/relationships/image" Target="media/image476.wmf"/><Relationship Id="rId46" Type="http://schemas.openxmlformats.org/officeDocument/2006/relationships/oleObject" Target="embeddings/oleObject24.bin"/><Relationship Id="rId293" Type="http://schemas.openxmlformats.org/officeDocument/2006/relationships/image" Target="media/image119.wmf"/><Relationship Id="rId307" Type="http://schemas.openxmlformats.org/officeDocument/2006/relationships/image" Target="media/image126.wmf"/><Relationship Id="rId349" Type="http://schemas.openxmlformats.org/officeDocument/2006/relationships/oleObject" Target="embeddings/oleObject205.bin"/><Relationship Id="rId514" Type="http://schemas.openxmlformats.org/officeDocument/2006/relationships/oleObject" Target="embeddings/oleObject297.bin"/><Relationship Id="rId556" Type="http://schemas.openxmlformats.org/officeDocument/2006/relationships/oleObject" Target="embeddings/oleObject320.bin"/><Relationship Id="rId721" Type="http://schemas.openxmlformats.org/officeDocument/2006/relationships/image" Target="media/image308.wmf"/><Relationship Id="rId763" Type="http://schemas.openxmlformats.org/officeDocument/2006/relationships/image" Target="media/image329.wmf"/><Relationship Id="rId1144" Type="http://schemas.openxmlformats.org/officeDocument/2006/relationships/oleObject" Target="embeddings/oleObject644.bin"/><Relationship Id="rId88" Type="http://schemas.openxmlformats.org/officeDocument/2006/relationships/image" Target="media/image33.wmf"/><Relationship Id="rId111" Type="http://schemas.openxmlformats.org/officeDocument/2006/relationships/image" Target="media/image44.wmf"/><Relationship Id="rId153" Type="http://schemas.openxmlformats.org/officeDocument/2006/relationships/image" Target="media/image63.wmf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7.bin"/><Relationship Id="rId360" Type="http://schemas.openxmlformats.org/officeDocument/2006/relationships/image" Target="media/image142.wmf"/><Relationship Id="rId416" Type="http://schemas.openxmlformats.org/officeDocument/2006/relationships/oleObject" Target="embeddings/oleObject246.bin"/><Relationship Id="rId598" Type="http://schemas.openxmlformats.org/officeDocument/2006/relationships/image" Target="media/image250.wmf"/><Relationship Id="rId819" Type="http://schemas.openxmlformats.org/officeDocument/2006/relationships/image" Target="media/image353.wmf"/><Relationship Id="rId970" Type="http://schemas.openxmlformats.org/officeDocument/2006/relationships/image" Target="media/image423.wmf"/><Relationship Id="rId1004" Type="http://schemas.openxmlformats.org/officeDocument/2006/relationships/image" Target="media/image437.wmf"/><Relationship Id="rId1046" Type="http://schemas.openxmlformats.org/officeDocument/2006/relationships/image" Target="media/image454.wmf"/><Relationship Id="rId220" Type="http://schemas.openxmlformats.org/officeDocument/2006/relationships/image" Target="media/image91.wmf"/><Relationship Id="rId458" Type="http://schemas.openxmlformats.org/officeDocument/2006/relationships/oleObject" Target="embeddings/oleObject266.bin"/><Relationship Id="rId623" Type="http://schemas.openxmlformats.org/officeDocument/2006/relationships/oleObject" Target="embeddings/oleObject356.bin"/><Relationship Id="rId665" Type="http://schemas.openxmlformats.org/officeDocument/2006/relationships/image" Target="media/image279.wmf"/><Relationship Id="rId830" Type="http://schemas.openxmlformats.org/officeDocument/2006/relationships/oleObject" Target="embeddings/oleObject467.bin"/><Relationship Id="rId872" Type="http://schemas.openxmlformats.org/officeDocument/2006/relationships/oleObject" Target="embeddings/oleObject490.bin"/><Relationship Id="rId928" Type="http://schemas.openxmlformats.org/officeDocument/2006/relationships/image" Target="media/image404.wmf"/><Relationship Id="rId1088" Type="http://schemas.openxmlformats.org/officeDocument/2006/relationships/oleObject" Target="embeddings/oleObject615.bin"/><Relationship Id="rId15" Type="http://schemas.openxmlformats.org/officeDocument/2006/relationships/oleObject" Target="embeddings/oleObject6.bin"/><Relationship Id="rId57" Type="http://schemas.openxmlformats.org/officeDocument/2006/relationships/image" Target="media/image21.wmf"/><Relationship Id="rId262" Type="http://schemas.openxmlformats.org/officeDocument/2006/relationships/oleObject" Target="embeddings/oleObject152.bin"/><Relationship Id="rId318" Type="http://schemas.openxmlformats.org/officeDocument/2006/relationships/oleObject" Target="embeddings/oleObject182.bin"/><Relationship Id="rId525" Type="http://schemas.openxmlformats.org/officeDocument/2006/relationships/oleObject" Target="embeddings/oleObject304.bin"/><Relationship Id="rId567" Type="http://schemas.openxmlformats.org/officeDocument/2006/relationships/oleObject" Target="embeddings/oleObject326.bin"/><Relationship Id="rId732" Type="http://schemas.openxmlformats.org/officeDocument/2006/relationships/oleObject" Target="embeddings/oleObject414.bin"/><Relationship Id="rId1113" Type="http://schemas.openxmlformats.org/officeDocument/2006/relationships/oleObject" Target="embeddings/oleObject627.bin"/><Relationship Id="rId1155" Type="http://schemas.openxmlformats.org/officeDocument/2006/relationships/oleObject" Target="embeddings/oleObject650.bin"/><Relationship Id="rId99" Type="http://schemas.openxmlformats.org/officeDocument/2006/relationships/image" Target="media/image38.wmf"/><Relationship Id="rId122" Type="http://schemas.openxmlformats.org/officeDocument/2006/relationships/oleObject" Target="embeddings/oleObject68.bin"/><Relationship Id="rId164" Type="http://schemas.openxmlformats.org/officeDocument/2006/relationships/image" Target="media/image68.wmf"/><Relationship Id="rId371" Type="http://schemas.openxmlformats.org/officeDocument/2006/relationships/oleObject" Target="embeddings/oleObject220.bin"/><Relationship Id="rId774" Type="http://schemas.openxmlformats.org/officeDocument/2006/relationships/image" Target="media/image334.wmf"/><Relationship Id="rId981" Type="http://schemas.openxmlformats.org/officeDocument/2006/relationships/oleObject" Target="embeddings/oleObject549.bin"/><Relationship Id="rId1015" Type="http://schemas.openxmlformats.org/officeDocument/2006/relationships/oleObject" Target="embeddings/oleObject569.bin"/><Relationship Id="rId1057" Type="http://schemas.openxmlformats.org/officeDocument/2006/relationships/oleObject" Target="embeddings/oleObject597.bin"/><Relationship Id="rId427" Type="http://schemas.openxmlformats.org/officeDocument/2006/relationships/image" Target="media/image172.wmf"/><Relationship Id="rId469" Type="http://schemas.openxmlformats.org/officeDocument/2006/relationships/oleObject" Target="embeddings/oleObject273.bin"/><Relationship Id="rId634" Type="http://schemas.openxmlformats.org/officeDocument/2006/relationships/oleObject" Target="embeddings/oleObject361.bin"/><Relationship Id="rId676" Type="http://schemas.openxmlformats.org/officeDocument/2006/relationships/image" Target="media/image285.wmf"/><Relationship Id="rId841" Type="http://schemas.openxmlformats.org/officeDocument/2006/relationships/oleObject" Target="embeddings/oleObject473.bin"/><Relationship Id="rId883" Type="http://schemas.openxmlformats.org/officeDocument/2006/relationships/image" Target="media/image383.wmf"/><Relationship Id="rId1099" Type="http://schemas.openxmlformats.org/officeDocument/2006/relationships/image" Target="media/image47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31.bin"/><Relationship Id="rId273" Type="http://schemas.openxmlformats.org/officeDocument/2006/relationships/oleObject" Target="embeddings/oleObject159.bin"/><Relationship Id="rId329" Type="http://schemas.openxmlformats.org/officeDocument/2006/relationships/oleObject" Target="embeddings/oleObject188.bin"/><Relationship Id="rId480" Type="http://schemas.openxmlformats.org/officeDocument/2006/relationships/image" Target="media/image195.wmf"/><Relationship Id="rId536" Type="http://schemas.openxmlformats.org/officeDocument/2006/relationships/oleObject" Target="embeddings/oleObject310.bin"/><Relationship Id="rId701" Type="http://schemas.openxmlformats.org/officeDocument/2006/relationships/image" Target="media/image298.wmf"/><Relationship Id="rId939" Type="http://schemas.openxmlformats.org/officeDocument/2006/relationships/oleObject" Target="embeddings/oleObject525.bin"/><Relationship Id="rId1124" Type="http://schemas.openxmlformats.org/officeDocument/2006/relationships/oleObject" Target="embeddings/oleObject634.bin"/><Relationship Id="rId1166" Type="http://schemas.openxmlformats.org/officeDocument/2006/relationships/theme" Target="theme/theme1.xml"/><Relationship Id="rId68" Type="http://schemas.openxmlformats.org/officeDocument/2006/relationships/oleObject" Target="embeddings/oleObject37.bin"/><Relationship Id="rId133" Type="http://schemas.openxmlformats.org/officeDocument/2006/relationships/oleObject" Target="embeddings/oleObject74.bin"/><Relationship Id="rId175" Type="http://schemas.openxmlformats.org/officeDocument/2006/relationships/image" Target="media/image73.wmf"/><Relationship Id="rId340" Type="http://schemas.openxmlformats.org/officeDocument/2006/relationships/oleObject" Target="embeddings/oleObject196.bin"/><Relationship Id="rId578" Type="http://schemas.openxmlformats.org/officeDocument/2006/relationships/oleObject" Target="embeddings/oleObject332.bin"/><Relationship Id="rId743" Type="http://schemas.openxmlformats.org/officeDocument/2006/relationships/image" Target="media/image319.wmf"/><Relationship Id="rId785" Type="http://schemas.openxmlformats.org/officeDocument/2006/relationships/oleObject" Target="embeddings/oleObject441.bin"/><Relationship Id="rId950" Type="http://schemas.openxmlformats.org/officeDocument/2006/relationships/oleObject" Target="embeddings/oleObject531.bin"/><Relationship Id="rId992" Type="http://schemas.openxmlformats.org/officeDocument/2006/relationships/oleObject" Target="embeddings/oleObject556.bin"/><Relationship Id="rId1026" Type="http://schemas.openxmlformats.org/officeDocument/2006/relationships/image" Target="media/image447.wmf"/><Relationship Id="rId200" Type="http://schemas.openxmlformats.org/officeDocument/2006/relationships/image" Target="media/image84.wmf"/><Relationship Id="rId382" Type="http://schemas.openxmlformats.org/officeDocument/2006/relationships/image" Target="media/image152.wmf"/><Relationship Id="rId438" Type="http://schemas.openxmlformats.org/officeDocument/2006/relationships/image" Target="media/image178.wmf"/><Relationship Id="rId603" Type="http://schemas.openxmlformats.org/officeDocument/2006/relationships/oleObject" Target="embeddings/oleObject346.bin"/><Relationship Id="rId645" Type="http://schemas.openxmlformats.org/officeDocument/2006/relationships/image" Target="media/image271.wmf"/><Relationship Id="rId687" Type="http://schemas.openxmlformats.org/officeDocument/2006/relationships/oleObject" Target="embeddings/oleObject392.bin"/><Relationship Id="rId810" Type="http://schemas.openxmlformats.org/officeDocument/2006/relationships/oleObject" Target="embeddings/oleObject454.bin"/><Relationship Id="rId852" Type="http://schemas.openxmlformats.org/officeDocument/2006/relationships/image" Target="media/image368.wmf"/><Relationship Id="rId908" Type="http://schemas.openxmlformats.org/officeDocument/2006/relationships/image" Target="media/image394.wmf"/><Relationship Id="rId1068" Type="http://schemas.openxmlformats.org/officeDocument/2006/relationships/oleObject" Target="embeddings/oleObject604.bin"/><Relationship Id="rId242" Type="http://schemas.openxmlformats.org/officeDocument/2006/relationships/image" Target="media/image98.wmf"/><Relationship Id="rId284" Type="http://schemas.openxmlformats.org/officeDocument/2006/relationships/oleObject" Target="embeddings/oleObject165.bin"/><Relationship Id="rId491" Type="http://schemas.openxmlformats.org/officeDocument/2006/relationships/image" Target="media/image201.wmf"/><Relationship Id="rId505" Type="http://schemas.openxmlformats.org/officeDocument/2006/relationships/image" Target="media/image208.wmf"/><Relationship Id="rId712" Type="http://schemas.openxmlformats.org/officeDocument/2006/relationships/oleObject" Target="embeddings/oleObject404.bin"/><Relationship Id="rId894" Type="http://schemas.openxmlformats.org/officeDocument/2006/relationships/oleObject" Target="embeddings/oleObject502.bin"/><Relationship Id="rId1135" Type="http://schemas.openxmlformats.org/officeDocument/2006/relationships/image" Target="media/image491.wmf"/><Relationship Id="rId37" Type="http://schemas.openxmlformats.org/officeDocument/2006/relationships/image" Target="media/image14.wmf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8.bin"/><Relationship Id="rId144" Type="http://schemas.openxmlformats.org/officeDocument/2006/relationships/image" Target="media/image59.wmf"/><Relationship Id="rId547" Type="http://schemas.openxmlformats.org/officeDocument/2006/relationships/image" Target="media/image227.wmf"/><Relationship Id="rId589" Type="http://schemas.openxmlformats.org/officeDocument/2006/relationships/oleObject" Target="embeddings/oleObject339.bin"/><Relationship Id="rId754" Type="http://schemas.openxmlformats.org/officeDocument/2006/relationships/oleObject" Target="embeddings/oleObject425.bin"/><Relationship Id="rId796" Type="http://schemas.openxmlformats.org/officeDocument/2006/relationships/oleObject" Target="embeddings/oleObject447.bin"/><Relationship Id="rId961" Type="http://schemas.openxmlformats.org/officeDocument/2006/relationships/image" Target="media/image419.wmf"/><Relationship Id="rId90" Type="http://schemas.openxmlformats.org/officeDocument/2006/relationships/image" Target="media/image34.wmf"/><Relationship Id="rId186" Type="http://schemas.openxmlformats.org/officeDocument/2006/relationships/image" Target="media/image78.wmf"/><Relationship Id="rId351" Type="http://schemas.openxmlformats.org/officeDocument/2006/relationships/oleObject" Target="embeddings/oleObject207.bin"/><Relationship Id="rId393" Type="http://schemas.openxmlformats.org/officeDocument/2006/relationships/oleObject" Target="embeddings/oleObject232.bin"/><Relationship Id="rId407" Type="http://schemas.openxmlformats.org/officeDocument/2006/relationships/oleObject" Target="embeddings/oleObject240.bin"/><Relationship Id="rId449" Type="http://schemas.openxmlformats.org/officeDocument/2006/relationships/image" Target="media/image183.wmf"/><Relationship Id="rId614" Type="http://schemas.openxmlformats.org/officeDocument/2006/relationships/image" Target="media/image258.wmf"/><Relationship Id="rId656" Type="http://schemas.openxmlformats.org/officeDocument/2006/relationships/oleObject" Target="embeddings/oleObject377.bin"/><Relationship Id="rId821" Type="http://schemas.openxmlformats.org/officeDocument/2006/relationships/image" Target="media/image354.wmf"/><Relationship Id="rId863" Type="http://schemas.openxmlformats.org/officeDocument/2006/relationships/image" Target="media/image373.wmf"/><Relationship Id="rId1037" Type="http://schemas.openxmlformats.org/officeDocument/2006/relationships/image" Target="media/image451.wmf"/><Relationship Id="rId1079" Type="http://schemas.openxmlformats.org/officeDocument/2006/relationships/oleObject" Target="embeddings/oleObject610.bin"/><Relationship Id="rId211" Type="http://schemas.openxmlformats.org/officeDocument/2006/relationships/oleObject" Target="embeddings/oleObject118.bin"/><Relationship Id="rId253" Type="http://schemas.openxmlformats.org/officeDocument/2006/relationships/oleObject" Target="embeddings/oleObject147.bin"/><Relationship Id="rId295" Type="http://schemas.openxmlformats.org/officeDocument/2006/relationships/image" Target="media/image120.wmf"/><Relationship Id="rId309" Type="http://schemas.openxmlformats.org/officeDocument/2006/relationships/image" Target="media/image127.wmf"/><Relationship Id="rId460" Type="http://schemas.openxmlformats.org/officeDocument/2006/relationships/oleObject" Target="embeddings/oleObject267.bin"/><Relationship Id="rId516" Type="http://schemas.openxmlformats.org/officeDocument/2006/relationships/oleObject" Target="embeddings/oleObject298.bin"/><Relationship Id="rId698" Type="http://schemas.openxmlformats.org/officeDocument/2006/relationships/image" Target="media/image296.emf"/><Relationship Id="rId919" Type="http://schemas.openxmlformats.org/officeDocument/2006/relationships/oleObject" Target="embeddings/oleObject515.bin"/><Relationship Id="rId1090" Type="http://schemas.openxmlformats.org/officeDocument/2006/relationships/oleObject" Target="embeddings/oleObject616.bin"/><Relationship Id="rId1104" Type="http://schemas.openxmlformats.org/officeDocument/2006/relationships/image" Target="media/image477.wmf"/><Relationship Id="rId1146" Type="http://schemas.openxmlformats.org/officeDocument/2006/relationships/oleObject" Target="embeddings/oleObject645.bin"/><Relationship Id="rId48" Type="http://schemas.openxmlformats.org/officeDocument/2006/relationships/image" Target="media/image18.wmf"/><Relationship Id="rId113" Type="http://schemas.openxmlformats.org/officeDocument/2006/relationships/image" Target="media/image45.wmf"/><Relationship Id="rId320" Type="http://schemas.openxmlformats.org/officeDocument/2006/relationships/image" Target="media/image132.wmf"/><Relationship Id="rId558" Type="http://schemas.openxmlformats.org/officeDocument/2006/relationships/oleObject" Target="embeddings/oleObject321.bin"/><Relationship Id="rId723" Type="http://schemas.openxmlformats.org/officeDocument/2006/relationships/image" Target="media/image309.wmf"/><Relationship Id="rId765" Type="http://schemas.openxmlformats.org/officeDocument/2006/relationships/oleObject" Target="embeddings/oleObject431.bin"/><Relationship Id="rId930" Type="http://schemas.openxmlformats.org/officeDocument/2006/relationships/image" Target="media/image405.wmf"/><Relationship Id="rId972" Type="http://schemas.openxmlformats.org/officeDocument/2006/relationships/image" Target="media/image424.wmf"/><Relationship Id="rId1006" Type="http://schemas.openxmlformats.org/officeDocument/2006/relationships/image" Target="media/image438.wmf"/><Relationship Id="rId155" Type="http://schemas.openxmlformats.org/officeDocument/2006/relationships/image" Target="media/image64.wmf"/><Relationship Id="rId197" Type="http://schemas.openxmlformats.org/officeDocument/2006/relationships/oleObject" Target="embeddings/oleObject110.bin"/><Relationship Id="rId362" Type="http://schemas.openxmlformats.org/officeDocument/2006/relationships/oleObject" Target="embeddings/oleObject215.bin"/><Relationship Id="rId418" Type="http://schemas.openxmlformats.org/officeDocument/2006/relationships/image" Target="media/image167.wmf"/><Relationship Id="rId625" Type="http://schemas.openxmlformats.org/officeDocument/2006/relationships/image" Target="media/image264.emf"/><Relationship Id="rId832" Type="http://schemas.openxmlformats.org/officeDocument/2006/relationships/oleObject" Target="embeddings/oleObject468.bin"/><Relationship Id="rId1048" Type="http://schemas.openxmlformats.org/officeDocument/2006/relationships/oleObject" Target="embeddings/oleObject589.bin"/><Relationship Id="rId222" Type="http://schemas.openxmlformats.org/officeDocument/2006/relationships/image" Target="media/image92.wmf"/><Relationship Id="rId264" Type="http://schemas.openxmlformats.org/officeDocument/2006/relationships/oleObject" Target="embeddings/oleObject153.bin"/><Relationship Id="rId471" Type="http://schemas.openxmlformats.org/officeDocument/2006/relationships/oleObject" Target="embeddings/oleObject274.bin"/><Relationship Id="rId667" Type="http://schemas.openxmlformats.org/officeDocument/2006/relationships/image" Target="media/image280.wmf"/><Relationship Id="rId874" Type="http://schemas.openxmlformats.org/officeDocument/2006/relationships/oleObject" Target="embeddings/oleObject491.bin"/><Relationship Id="rId1115" Type="http://schemas.openxmlformats.org/officeDocument/2006/relationships/image" Target="media/image482.wmf"/><Relationship Id="rId17" Type="http://schemas.openxmlformats.org/officeDocument/2006/relationships/oleObject" Target="embeddings/oleObject7.bin"/><Relationship Id="rId59" Type="http://schemas.openxmlformats.org/officeDocument/2006/relationships/image" Target="media/image22.wmf"/><Relationship Id="rId124" Type="http://schemas.openxmlformats.org/officeDocument/2006/relationships/oleObject" Target="embeddings/oleObject69.bin"/><Relationship Id="rId527" Type="http://schemas.openxmlformats.org/officeDocument/2006/relationships/image" Target="media/image217.wmf"/><Relationship Id="rId569" Type="http://schemas.openxmlformats.org/officeDocument/2006/relationships/image" Target="media/image237.wmf"/><Relationship Id="rId734" Type="http://schemas.openxmlformats.org/officeDocument/2006/relationships/oleObject" Target="embeddings/oleObject415.bin"/><Relationship Id="rId776" Type="http://schemas.openxmlformats.org/officeDocument/2006/relationships/image" Target="media/image335.wmf"/><Relationship Id="rId941" Type="http://schemas.openxmlformats.org/officeDocument/2006/relationships/oleObject" Target="embeddings/oleObject526.bin"/><Relationship Id="rId983" Type="http://schemas.openxmlformats.org/officeDocument/2006/relationships/oleObject" Target="embeddings/oleObject550.bin"/><Relationship Id="rId1157" Type="http://schemas.openxmlformats.org/officeDocument/2006/relationships/oleObject" Target="embeddings/oleObject651.bin"/><Relationship Id="rId70" Type="http://schemas.openxmlformats.org/officeDocument/2006/relationships/image" Target="media/image27.wmf"/><Relationship Id="rId166" Type="http://schemas.openxmlformats.org/officeDocument/2006/relationships/image" Target="media/image69.wmf"/><Relationship Id="rId331" Type="http://schemas.openxmlformats.org/officeDocument/2006/relationships/oleObject" Target="embeddings/oleObject189.bin"/><Relationship Id="rId373" Type="http://schemas.openxmlformats.org/officeDocument/2006/relationships/oleObject" Target="embeddings/oleObject221.bin"/><Relationship Id="rId429" Type="http://schemas.openxmlformats.org/officeDocument/2006/relationships/image" Target="media/image173.emf"/><Relationship Id="rId580" Type="http://schemas.openxmlformats.org/officeDocument/2006/relationships/oleObject" Target="embeddings/oleObject333.bin"/><Relationship Id="rId636" Type="http://schemas.openxmlformats.org/officeDocument/2006/relationships/oleObject" Target="embeddings/oleObject363.bin"/><Relationship Id="rId801" Type="http://schemas.openxmlformats.org/officeDocument/2006/relationships/image" Target="media/image347.wmf"/><Relationship Id="rId1017" Type="http://schemas.openxmlformats.org/officeDocument/2006/relationships/oleObject" Target="embeddings/oleObject570.bin"/><Relationship Id="rId1059" Type="http://schemas.openxmlformats.org/officeDocument/2006/relationships/image" Target="media/image456.wmf"/><Relationship Id="rId1" Type="http://schemas.openxmlformats.org/officeDocument/2006/relationships/customXml" Target="../customXml/item1.xml"/><Relationship Id="rId233" Type="http://schemas.openxmlformats.org/officeDocument/2006/relationships/image" Target="media/image96.wmf"/><Relationship Id="rId440" Type="http://schemas.openxmlformats.org/officeDocument/2006/relationships/oleObject" Target="embeddings/oleObject257.bin"/><Relationship Id="rId678" Type="http://schemas.openxmlformats.org/officeDocument/2006/relationships/image" Target="media/image286.wmf"/><Relationship Id="rId843" Type="http://schemas.openxmlformats.org/officeDocument/2006/relationships/oleObject" Target="embeddings/oleObject474.bin"/><Relationship Id="rId885" Type="http://schemas.openxmlformats.org/officeDocument/2006/relationships/image" Target="media/image384.wmf"/><Relationship Id="rId1070" Type="http://schemas.openxmlformats.org/officeDocument/2006/relationships/oleObject" Target="embeddings/oleObject605.bin"/><Relationship Id="rId1126" Type="http://schemas.openxmlformats.org/officeDocument/2006/relationships/oleObject" Target="embeddings/oleObject635.bin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60.bin"/><Relationship Id="rId300" Type="http://schemas.openxmlformats.org/officeDocument/2006/relationships/oleObject" Target="embeddings/oleObject173.bin"/><Relationship Id="rId482" Type="http://schemas.openxmlformats.org/officeDocument/2006/relationships/image" Target="media/image196.wmf"/><Relationship Id="rId538" Type="http://schemas.openxmlformats.org/officeDocument/2006/relationships/oleObject" Target="embeddings/oleObject311.bin"/><Relationship Id="rId703" Type="http://schemas.openxmlformats.org/officeDocument/2006/relationships/image" Target="media/image299.wmf"/><Relationship Id="rId745" Type="http://schemas.openxmlformats.org/officeDocument/2006/relationships/image" Target="media/image320.wmf"/><Relationship Id="rId910" Type="http://schemas.openxmlformats.org/officeDocument/2006/relationships/image" Target="media/image395.wmf"/><Relationship Id="rId952" Type="http://schemas.openxmlformats.org/officeDocument/2006/relationships/oleObject" Target="embeddings/oleObject532.bin"/><Relationship Id="rId81" Type="http://schemas.openxmlformats.org/officeDocument/2006/relationships/oleObject" Target="embeddings/oleObject47.bin"/><Relationship Id="rId135" Type="http://schemas.openxmlformats.org/officeDocument/2006/relationships/oleObject" Target="embeddings/oleObject75.bin"/><Relationship Id="rId177" Type="http://schemas.openxmlformats.org/officeDocument/2006/relationships/oleObject" Target="embeddings/oleObject99.bin"/><Relationship Id="rId342" Type="http://schemas.openxmlformats.org/officeDocument/2006/relationships/oleObject" Target="embeddings/oleObject198.bin"/><Relationship Id="rId384" Type="http://schemas.openxmlformats.org/officeDocument/2006/relationships/image" Target="media/image153.wmf"/><Relationship Id="rId591" Type="http://schemas.openxmlformats.org/officeDocument/2006/relationships/oleObject" Target="embeddings/oleObject340.bin"/><Relationship Id="rId605" Type="http://schemas.openxmlformats.org/officeDocument/2006/relationships/oleObject" Target="embeddings/oleObject347.bin"/><Relationship Id="rId787" Type="http://schemas.openxmlformats.org/officeDocument/2006/relationships/oleObject" Target="embeddings/oleObject442.bin"/><Relationship Id="rId812" Type="http://schemas.openxmlformats.org/officeDocument/2006/relationships/oleObject" Target="embeddings/oleObject455.bin"/><Relationship Id="rId994" Type="http://schemas.openxmlformats.org/officeDocument/2006/relationships/oleObject" Target="embeddings/oleObject557.bin"/><Relationship Id="rId1028" Type="http://schemas.openxmlformats.org/officeDocument/2006/relationships/oleObject" Target="embeddings/oleObject576.bin"/><Relationship Id="rId202" Type="http://schemas.openxmlformats.org/officeDocument/2006/relationships/oleObject" Target="embeddings/oleObject113.bin"/><Relationship Id="rId244" Type="http://schemas.openxmlformats.org/officeDocument/2006/relationships/oleObject" Target="embeddings/oleObject141.bin"/><Relationship Id="rId647" Type="http://schemas.openxmlformats.org/officeDocument/2006/relationships/image" Target="media/image272.wmf"/><Relationship Id="rId689" Type="http://schemas.openxmlformats.org/officeDocument/2006/relationships/oleObject" Target="embeddings/oleObject393.bin"/><Relationship Id="rId854" Type="http://schemas.openxmlformats.org/officeDocument/2006/relationships/image" Target="media/image369.wmf"/><Relationship Id="rId896" Type="http://schemas.openxmlformats.org/officeDocument/2006/relationships/image" Target="media/image388.wmf"/><Relationship Id="rId1081" Type="http://schemas.openxmlformats.org/officeDocument/2006/relationships/oleObject" Target="embeddings/oleObject611.bin"/><Relationship Id="rId39" Type="http://schemas.openxmlformats.org/officeDocument/2006/relationships/image" Target="media/image15.emf"/><Relationship Id="rId286" Type="http://schemas.openxmlformats.org/officeDocument/2006/relationships/oleObject" Target="embeddings/oleObject166.bin"/><Relationship Id="rId451" Type="http://schemas.openxmlformats.org/officeDocument/2006/relationships/image" Target="media/image184.wmf"/><Relationship Id="rId493" Type="http://schemas.openxmlformats.org/officeDocument/2006/relationships/image" Target="media/image202.wmf"/><Relationship Id="rId507" Type="http://schemas.openxmlformats.org/officeDocument/2006/relationships/image" Target="media/image209.wmf"/><Relationship Id="rId549" Type="http://schemas.openxmlformats.org/officeDocument/2006/relationships/image" Target="media/image228.wmf"/><Relationship Id="rId714" Type="http://schemas.openxmlformats.org/officeDocument/2006/relationships/oleObject" Target="embeddings/oleObject405.bin"/><Relationship Id="rId756" Type="http://schemas.openxmlformats.org/officeDocument/2006/relationships/oleObject" Target="embeddings/oleObject426.bin"/><Relationship Id="rId921" Type="http://schemas.openxmlformats.org/officeDocument/2006/relationships/oleObject" Target="embeddings/oleObject516.bin"/><Relationship Id="rId1137" Type="http://schemas.openxmlformats.org/officeDocument/2006/relationships/image" Target="media/image492.emf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59.bin"/><Relationship Id="rId146" Type="http://schemas.openxmlformats.org/officeDocument/2006/relationships/image" Target="media/image60.wmf"/><Relationship Id="rId188" Type="http://schemas.openxmlformats.org/officeDocument/2006/relationships/image" Target="media/image79.wmf"/><Relationship Id="rId311" Type="http://schemas.openxmlformats.org/officeDocument/2006/relationships/image" Target="media/image128.wmf"/><Relationship Id="rId353" Type="http://schemas.openxmlformats.org/officeDocument/2006/relationships/oleObject" Target="embeddings/oleObject209.bin"/><Relationship Id="rId395" Type="http://schemas.openxmlformats.org/officeDocument/2006/relationships/image" Target="media/image157.wmf"/><Relationship Id="rId409" Type="http://schemas.openxmlformats.org/officeDocument/2006/relationships/oleObject" Target="embeddings/oleObject241.bin"/><Relationship Id="rId560" Type="http://schemas.openxmlformats.org/officeDocument/2006/relationships/oleObject" Target="embeddings/oleObject322.bin"/><Relationship Id="rId798" Type="http://schemas.openxmlformats.org/officeDocument/2006/relationships/oleObject" Target="embeddings/oleObject448.bin"/><Relationship Id="rId963" Type="http://schemas.openxmlformats.org/officeDocument/2006/relationships/image" Target="media/image420.wmf"/><Relationship Id="rId1039" Type="http://schemas.openxmlformats.org/officeDocument/2006/relationships/oleObject" Target="embeddings/oleObject583.bin"/><Relationship Id="rId92" Type="http://schemas.openxmlformats.org/officeDocument/2006/relationships/image" Target="media/image35.wmf"/><Relationship Id="rId213" Type="http://schemas.openxmlformats.org/officeDocument/2006/relationships/oleObject" Target="embeddings/oleObject119.bin"/><Relationship Id="rId420" Type="http://schemas.openxmlformats.org/officeDocument/2006/relationships/image" Target="media/image168.wmf"/><Relationship Id="rId616" Type="http://schemas.openxmlformats.org/officeDocument/2006/relationships/image" Target="media/image259.wmf"/><Relationship Id="rId658" Type="http://schemas.openxmlformats.org/officeDocument/2006/relationships/oleObject" Target="embeddings/oleObject378.bin"/><Relationship Id="rId823" Type="http://schemas.openxmlformats.org/officeDocument/2006/relationships/image" Target="media/image355.wmf"/><Relationship Id="rId865" Type="http://schemas.openxmlformats.org/officeDocument/2006/relationships/image" Target="media/image374.wmf"/><Relationship Id="rId1050" Type="http://schemas.openxmlformats.org/officeDocument/2006/relationships/oleObject" Target="embeddings/oleObject591.bin"/><Relationship Id="rId255" Type="http://schemas.openxmlformats.org/officeDocument/2006/relationships/oleObject" Target="embeddings/oleObject148.bin"/><Relationship Id="rId297" Type="http://schemas.openxmlformats.org/officeDocument/2006/relationships/image" Target="media/image121.wmf"/><Relationship Id="rId462" Type="http://schemas.openxmlformats.org/officeDocument/2006/relationships/oleObject" Target="embeddings/oleObject268.bin"/><Relationship Id="rId518" Type="http://schemas.openxmlformats.org/officeDocument/2006/relationships/oleObject" Target="embeddings/oleObject300.bin"/><Relationship Id="rId725" Type="http://schemas.openxmlformats.org/officeDocument/2006/relationships/image" Target="media/image310.wmf"/><Relationship Id="rId932" Type="http://schemas.openxmlformats.org/officeDocument/2006/relationships/image" Target="media/image406.wmf"/><Relationship Id="rId1092" Type="http://schemas.openxmlformats.org/officeDocument/2006/relationships/oleObject" Target="embeddings/oleObject617.bin"/><Relationship Id="rId1106" Type="http://schemas.openxmlformats.org/officeDocument/2006/relationships/image" Target="media/image478.wmf"/><Relationship Id="rId1148" Type="http://schemas.openxmlformats.org/officeDocument/2006/relationships/oleObject" Target="embeddings/oleObject646.bin"/><Relationship Id="rId115" Type="http://schemas.openxmlformats.org/officeDocument/2006/relationships/image" Target="media/image46.wmf"/><Relationship Id="rId157" Type="http://schemas.openxmlformats.org/officeDocument/2006/relationships/image" Target="media/image65.wmf"/><Relationship Id="rId322" Type="http://schemas.openxmlformats.org/officeDocument/2006/relationships/image" Target="media/image133.wmf"/><Relationship Id="rId364" Type="http://schemas.openxmlformats.org/officeDocument/2006/relationships/oleObject" Target="embeddings/oleObject216.bin"/><Relationship Id="rId767" Type="http://schemas.openxmlformats.org/officeDocument/2006/relationships/oleObject" Target="embeddings/oleObject432.bin"/><Relationship Id="rId974" Type="http://schemas.openxmlformats.org/officeDocument/2006/relationships/image" Target="media/image425.wmf"/><Relationship Id="rId1008" Type="http://schemas.openxmlformats.org/officeDocument/2006/relationships/oleObject" Target="embeddings/oleObject565.bin"/><Relationship Id="rId61" Type="http://schemas.openxmlformats.org/officeDocument/2006/relationships/image" Target="media/image23.wmf"/><Relationship Id="rId199" Type="http://schemas.openxmlformats.org/officeDocument/2006/relationships/oleObject" Target="embeddings/oleObject111.bin"/><Relationship Id="rId571" Type="http://schemas.openxmlformats.org/officeDocument/2006/relationships/image" Target="media/image238.wmf"/><Relationship Id="rId627" Type="http://schemas.openxmlformats.org/officeDocument/2006/relationships/image" Target="media/image266.wmf"/><Relationship Id="rId669" Type="http://schemas.openxmlformats.org/officeDocument/2006/relationships/image" Target="media/image281.emf"/><Relationship Id="rId834" Type="http://schemas.openxmlformats.org/officeDocument/2006/relationships/oleObject" Target="embeddings/oleObject469.bin"/><Relationship Id="rId876" Type="http://schemas.openxmlformats.org/officeDocument/2006/relationships/oleObject" Target="embeddings/oleObject492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3.wmf"/><Relationship Id="rId266" Type="http://schemas.openxmlformats.org/officeDocument/2006/relationships/oleObject" Target="embeddings/oleObject154.bin"/><Relationship Id="rId431" Type="http://schemas.openxmlformats.org/officeDocument/2006/relationships/oleObject" Target="embeddings/oleObject252.bin"/><Relationship Id="rId473" Type="http://schemas.openxmlformats.org/officeDocument/2006/relationships/oleObject" Target="embeddings/oleObject275.bin"/><Relationship Id="rId529" Type="http://schemas.openxmlformats.org/officeDocument/2006/relationships/image" Target="media/image218.wmf"/><Relationship Id="rId680" Type="http://schemas.openxmlformats.org/officeDocument/2006/relationships/image" Target="media/image287.wmf"/><Relationship Id="rId736" Type="http://schemas.openxmlformats.org/officeDocument/2006/relationships/oleObject" Target="embeddings/oleObject416.bin"/><Relationship Id="rId901" Type="http://schemas.openxmlformats.org/officeDocument/2006/relationships/oleObject" Target="embeddings/oleObject506.bin"/><Relationship Id="rId1061" Type="http://schemas.openxmlformats.org/officeDocument/2006/relationships/image" Target="media/image457.wmf"/><Relationship Id="rId1117" Type="http://schemas.openxmlformats.org/officeDocument/2006/relationships/oleObject" Target="embeddings/oleObject630.bin"/><Relationship Id="rId1159" Type="http://schemas.openxmlformats.org/officeDocument/2006/relationships/oleObject" Target="embeddings/oleObject652.bin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70.bin"/><Relationship Id="rId168" Type="http://schemas.openxmlformats.org/officeDocument/2006/relationships/oleObject" Target="embeddings/oleObject94.bin"/><Relationship Id="rId333" Type="http://schemas.openxmlformats.org/officeDocument/2006/relationships/oleObject" Target="embeddings/oleObject190.bin"/><Relationship Id="rId540" Type="http://schemas.openxmlformats.org/officeDocument/2006/relationships/oleObject" Target="embeddings/oleObject312.bin"/><Relationship Id="rId778" Type="http://schemas.openxmlformats.org/officeDocument/2006/relationships/image" Target="media/image336.wmf"/><Relationship Id="rId943" Type="http://schemas.openxmlformats.org/officeDocument/2006/relationships/oleObject" Target="embeddings/oleObject527.bin"/><Relationship Id="rId985" Type="http://schemas.openxmlformats.org/officeDocument/2006/relationships/oleObject" Target="embeddings/oleObject552.bin"/><Relationship Id="rId1019" Type="http://schemas.openxmlformats.org/officeDocument/2006/relationships/oleObject" Target="embeddings/oleObject571.bin"/><Relationship Id="rId72" Type="http://schemas.openxmlformats.org/officeDocument/2006/relationships/oleObject" Target="embeddings/oleObject40.bin"/><Relationship Id="rId375" Type="http://schemas.openxmlformats.org/officeDocument/2006/relationships/oleObject" Target="embeddings/oleObject222.bin"/><Relationship Id="rId582" Type="http://schemas.openxmlformats.org/officeDocument/2006/relationships/oleObject" Target="embeddings/oleObject334.bin"/><Relationship Id="rId638" Type="http://schemas.openxmlformats.org/officeDocument/2006/relationships/oleObject" Target="embeddings/oleObject365.bin"/><Relationship Id="rId803" Type="http://schemas.openxmlformats.org/officeDocument/2006/relationships/image" Target="media/image348.wmf"/><Relationship Id="rId845" Type="http://schemas.openxmlformats.org/officeDocument/2006/relationships/oleObject" Target="embeddings/oleObject475.bin"/><Relationship Id="rId1030" Type="http://schemas.openxmlformats.org/officeDocument/2006/relationships/oleObject" Target="embeddings/oleObject577.bin"/><Relationship Id="rId3" Type="http://schemas.openxmlformats.org/officeDocument/2006/relationships/styles" Target="styles.xml"/><Relationship Id="rId235" Type="http://schemas.openxmlformats.org/officeDocument/2006/relationships/oleObject" Target="embeddings/oleObject134.bin"/><Relationship Id="rId277" Type="http://schemas.openxmlformats.org/officeDocument/2006/relationships/oleObject" Target="embeddings/oleObject161.bin"/><Relationship Id="rId400" Type="http://schemas.openxmlformats.org/officeDocument/2006/relationships/oleObject" Target="embeddings/oleObject236.bin"/><Relationship Id="rId442" Type="http://schemas.openxmlformats.org/officeDocument/2006/relationships/oleObject" Target="embeddings/oleObject258.bin"/><Relationship Id="rId484" Type="http://schemas.openxmlformats.org/officeDocument/2006/relationships/image" Target="media/image197.wmf"/><Relationship Id="rId705" Type="http://schemas.openxmlformats.org/officeDocument/2006/relationships/image" Target="media/image300.wmf"/><Relationship Id="rId887" Type="http://schemas.openxmlformats.org/officeDocument/2006/relationships/oleObject" Target="embeddings/oleObject498.bin"/><Relationship Id="rId1072" Type="http://schemas.openxmlformats.org/officeDocument/2006/relationships/oleObject" Target="embeddings/oleObject606.bin"/><Relationship Id="rId1128" Type="http://schemas.openxmlformats.org/officeDocument/2006/relationships/oleObject" Target="embeddings/oleObject636.bin"/><Relationship Id="rId137" Type="http://schemas.openxmlformats.org/officeDocument/2006/relationships/oleObject" Target="embeddings/oleObject76.bin"/><Relationship Id="rId302" Type="http://schemas.openxmlformats.org/officeDocument/2006/relationships/oleObject" Target="embeddings/oleObject174.bin"/><Relationship Id="rId344" Type="http://schemas.openxmlformats.org/officeDocument/2006/relationships/oleObject" Target="embeddings/oleObject200.bin"/><Relationship Id="rId691" Type="http://schemas.openxmlformats.org/officeDocument/2006/relationships/oleObject" Target="embeddings/oleObject394.bin"/><Relationship Id="rId747" Type="http://schemas.openxmlformats.org/officeDocument/2006/relationships/image" Target="media/image321.wmf"/><Relationship Id="rId789" Type="http://schemas.openxmlformats.org/officeDocument/2006/relationships/oleObject" Target="embeddings/oleObject443.bin"/><Relationship Id="rId912" Type="http://schemas.openxmlformats.org/officeDocument/2006/relationships/image" Target="media/image396.wmf"/><Relationship Id="rId954" Type="http://schemas.openxmlformats.org/officeDocument/2006/relationships/oleObject" Target="embeddings/oleObject533.bin"/><Relationship Id="rId996" Type="http://schemas.openxmlformats.org/officeDocument/2006/relationships/oleObject" Target="embeddings/oleObject558.bin"/><Relationship Id="rId41" Type="http://schemas.openxmlformats.org/officeDocument/2006/relationships/oleObject" Target="embeddings/oleObject21.bin"/><Relationship Id="rId83" Type="http://schemas.openxmlformats.org/officeDocument/2006/relationships/oleObject" Target="embeddings/oleObject48.bin"/><Relationship Id="rId179" Type="http://schemas.openxmlformats.org/officeDocument/2006/relationships/oleObject" Target="embeddings/oleObject100.bin"/><Relationship Id="rId386" Type="http://schemas.openxmlformats.org/officeDocument/2006/relationships/oleObject" Target="embeddings/oleObject228.bin"/><Relationship Id="rId551" Type="http://schemas.openxmlformats.org/officeDocument/2006/relationships/image" Target="media/image229.wmf"/><Relationship Id="rId593" Type="http://schemas.openxmlformats.org/officeDocument/2006/relationships/oleObject" Target="embeddings/oleObject341.bin"/><Relationship Id="rId607" Type="http://schemas.openxmlformats.org/officeDocument/2006/relationships/oleObject" Target="embeddings/oleObject348.bin"/><Relationship Id="rId649" Type="http://schemas.openxmlformats.org/officeDocument/2006/relationships/oleObject" Target="embeddings/oleObject372.bin"/><Relationship Id="rId814" Type="http://schemas.openxmlformats.org/officeDocument/2006/relationships/oleObject" Target="embeddings/oleObject457.bin"/><Relationship Id="rId856" Type="http://schemas.openxmlformats.org/officeDocument/2006/relationships/image" Target="media/image370.wmf"/><Relationship Id="rId190" Type="http://schemas.openxmlformats.org/officeDocument/2006/relationships/image" Target="media/image80.wmf"/><Relationship Id="rId204" Type="http://schemas.openxmlformats.org/officeDocument/2006/relationships/oleObject" Target="embeddings/oleObject114.bin"/><Relationship Id="rId246" Type="http://schemas.openxmlformats.org/officeDocument/2006/relationships/image" Target="media/image99.wmf"/><Relationship Id="rId288" Type="http://schemas.openxmlformats.org/officeDocument/2006/relationships/oleObject" Target="embeddings/oleObject167.bin"/><Relationship Id="rId411" Type="http://schemas.openxmlformats.org/officeDocument/2006/relationships/oleObject" Target="embeddings/oleObject242.bin"/><Relationship Id="rId453" Type="http://schemas.openxmlformats.org/officeDocument/2006/relationships/image" Target="media/image185.wmf"/><Relationship Id="rId509" Type="http://schemas.openxmlformats.org/officeDocument/2006/relationships/image" Target="media/image210.wmf"/><Relationship Id="rId660" Type="http://schemas.openxmlformats.org/officeDocument/2006/relationships/oleObject" Target="embeddings/oleObject379.bin"/><Relationship Id="rId898" Type="http://schemas.openxmlformats.org/officeDocument/2006/relationships/image" Target="media/image389.wmf"/><Relationship Id="rId1041" Type="http://schemas.openxmlformats.org/officeDocument/2006/relationships/oleObject" Target="embeddings/oleObject584.bin"/><Relationship Id="rId1083" Type="http://schemas.openxmlformats.org/officeDocument/2006/relationships/oleObject" Target="embeddings/oleObject612.bin"/><Relationship Id="rId1139" Type="http://schemas.openxmlformats.org/officeDocument/2006/relationships/oleObject" Target="embeddings/oleObject641.bin"/><Relationship Id="rId106" Type="http://schemas.openxmlformats.org/officeDocument/2006/relationships/oleObject" Target="embeddings/oleObject60.bin"/><Relationship Id="rId313" Type="http://schemas.openxmlformats.org/officeDocument/2006/relationships/image" Target="media/image129.wmf"/><Relationship Id="rId495" Type="http://schemas.openxmlformats.org/officeDocument/2006/relationships/image" Target="media/image203.wmf"/><Relationship Id="rId716" Type="http://schemas.openxmlformats.org/officeDocument/2006/relationships/oleObject" Target="embeddings/oleObject406.bin"/><Relationship Id="rId758" Type="http://schemas.openxmlformats.org/officeDocument/2006/relationships/oleObject" Target="embeddings/oleObject427.bin"/><Relationship Id="rId923" Type="http://schemas.openxmlformats.org/officeDocument/2006/relationships/oleObject" Target="embeddings/oleObject517.bin"/><Relationship Id="rId965" Type="http://schemas.openxmlformats.org/officeDocument/2006/relationships/image" Target="media/image421.wmf"/><Relationship Id="rId1150" Type="http://schemas.openxmlformats.org/officeDocument/2006/relationships/oleObject" Target="embeddings/oleObject647.bin"/><Relationship Id="rId10" Type="http://schemas.openxmlformats.org/officeDocument/2006/relationships/image" Target="media/image3.wmf"/><Relationship Id="rId52" Type="http://schemas.openxmlformats.org/officeDocument/2006/relationships/image" Target="media/image19.wmf"/><Relationship Id="rId94" Type="http://schemas.openxmlformats.org/officeDocument/2006/relationships/image" Target="media/image36.wmf"/><Relationship Id="rId148" Type="http://schemas.openxmlformats.org/officeDocument/2006/relationships/oleObject" Target="embeddings/oleObject83.bin"/><Relationship Id="rId355" Type="http://schemas.openxmlformats.org/officeDocument/2006/relationships/oleObject" Target="embeddings/oleObject211.bin"/><Relationship Id="rId397" Type="http://schemas.openxmlformats.org/officeDocument/2006/relationships/image" Target="media/image158.wmf"/><Relationship Id="rId520" Type="http://schemas.openxmlformats.org/officeDocument/2006/relationships/image" Target="media/image214.wmf"/><Relationship Id="rId562" Type="http://schemas.openxmlformats.org/officeDocument/2006/relationships/oleObject" Target="embeddings/oleObject323.bin"/><Relationship Id="rId618" Type="http://schemas.openxmlformats.org/officeDocument/2006/relationships/image" Target="media/image260.wmf"/><Relationship Id="rId825" Type="http://schemas.openxmlformats.org/officeDocument/2006/relationships/image" Target="media/image356.wmf"/><Relationship Id="rId215" Type="http://schemas.openxmlformats.org/officeDocument/2006/relationships/oleObject" Target="embeddings/oleObject121.bin"/><Relationship Id="rId257" Type="http://schemas.openxmlformats.org/officeDocument/2006/relationships/oleObject" Target="embeddings/oleObject149.bin"/><Relationship Id="rId422" Type="http://schemas.openxmlformats.org/officeDocument/2006/relationships/image" Target="media/image169.wmf"/><Relationship Id="rId464" Type="http://schemas.openxmlformats.org/officeDocument/2006/relationships/oleObject" Target="embeddings/oleObject270.bin"/><Relationship Id="rId867" Type="http://schemas.openxmlformats.org/officeDocument/2006/relationships/image" Target="media/image375.wmf"/><Relationship Id="rId1010" Type="http://schemas.openxmlformats.org/officeDocument/2006/relationships/image" Target="media/image439.wmf"/><Relationship Id="rId1052" Type="http://schemas.openxmlformats.org/officeDocument/2006/relationships/oleObject" Target="embeddings/oleObject592.bin"/><Relationship Id="rId1094" Type="http://schemas.openxmlformats.org/officeDocument/2006/relationships/oleObject" Target="embeddings/oleObject618.bin"/><Relationship Id="rId1108" Type="http://schemas.openxmlformats.org/officeDocument/2006/relationships/image" Target="media/image479.wmf"/><Relationship Id="rId299" Type="http://schemas.openxmlformats.org/officeDocument/2006/relationships/image" Target="media/image122.wmf"/><Relationship Id="rId727" Type="http://schemas.openxmlformats.org/officeDocument/2006/relationships/image" Target="media/image311.wmf"/><Relationship Id="rId934" Type="http://schemas.openxmlformats.org/officeDocument/2006/relationships/image" Target="media/image407.wmf"/><Relationship Id="rId63" Type="http://schemas.openxmlformats.org/officeDocument/2006/relationships/image" Target="media/image24.wmf"/><Relationship Id="rId159" Type="http://schemas.openxmlformats.org/officeDocument/2006/relationships/image" Target="media/image66.wmf"/><Relationship Id="rId366" Type="http://schemas.openxmlformats.org/officeDocument/2006/relationships/oleObject" Target="embeddings/oleObject217.bin"/><Relationship Id="rId573" Type="http://schemas.openxmlformats.org/officeDocument/2006/relationships/image" Target="media/image239.wmf"/><Relationship Id="rId780" Type="http://schemas.openxmlformats.org/officeDocument/2006/relationships/image" Target="media/image337.wmf"/><Relationship Id="rId226" Type="http://schemas.openxmlformats.org/officeDocument/2006/relationships/image" Target="media/image94.wmf"/><Relationship Id="rId433" Type="http://schemas.openxmlformats.org/officeDocument/2006/relationships/oleObject" Target="embeddings/oleObject253.bin"/><Relationship Id="rId878" Type="http://schemas.openxmlformats.org/officeDocument/2006/relationships/oleObject" Target="embeddings/oleObject493.bin"/><Relationship Id="rId1063" Type="http://schemas.openxmlformats.org/officeDocument/2006/relationships/image" Target="media/image458.wmf"/><Relationship Id="rId640" Type="http://schemas.openxmlformats.org/officeDocument/2006/relationships/image" Target="media/image269.wmf"/><Relationship Id="rId738" Type="http://schemas.openxmlformats.org/officeDocument/2006/relationships/oleObject" Target="embeddings/oleObject417.bin"/><Relationship Id="rId945" Type="http://schemas.openxmlformats.org/officeDocument/2006/relationships/oleObject" Target="embeddings/oleObject528.bin"/><Relationship Id="rId74" Type="http://schemas.openxmlformats.org/officeDocument/2006/relationships/oleObject" Target="embeddings/oleObject42.bin"/><Relationship Id="rId377" Type="http://schemas.openxmlformats.org/officeDocument/2006/relationships/oleObject" Target="embeddings/oleObject223.bin"/><Relationship Id="rId500" Type="http://schemas.openxmlformats.org/officeDocument/2006/relationships/oleObject" Target="embeddings/oleObject290.bin"/><Relationship Id="rId584" Type="http://schemas.openxmlformats.org/officeDocument/2006/relationships/oleObject" Target="embeddings/oleObject336.bin"/><Relationship Id="rId805" Type="http://schemas.openxmlformats.org/officeDocument/2006/relationships/image" Target="media/image349.wmf"/><Relationship Id="rId1130" Type="http://schemas.openxmlformats.org/officeDocument/2006/relationships/oleObject" Target="embeddings/oleObject63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6.bin"/><Relationship Id="rId791" Type="http://schemas.openxmlformats.org/officeDocument/2006/relationships/oleObject" Target="embeddings/oleObject444.bin"/><Relationship Id="rId889" Type="http://schemas.openxmlformats.org/officeDocument/2006/relationships/image" Target="media/image385.wmf"/><Relationship Id="rId1074" Type="http://schemas.openxmlformats.org/officeDocument/2006/relationships/oleObject" Target="embeddings/oleObject607.bin"/><Relationship Id="rId444" Type="http://schemas.openxmlformats.org/officeDocument/2006/relationships/oleObject" Target="embeddings/oleObject259.bin"/><Relationship Id="rId651" Type="http://schemas.openxmlformats.org/officeDocument/2006/relationships/oleObject" Target="embeddings/oleObject374.bin"/><Relationship Id="rId749" Type="http://schemas.openxmlformats.org/officeDocument/2006/relationships/image" Target="media/image322.wmf"/><Relationship Id="rId290" Type="http://schemas.openxmlformats.org/officeDocument/2006/relationships/oleObject" Target="embeddings/oleObject168.bin"/><Relationship Id="rId304" Type="http://schemas.openxmlformats.org/officeDocument/2006/relationships/oleObject" Target="embeddings/oleObject175.bin"/><Relationship Id="rId388" Type="http://schemas.openxmlformats.org/officeDocument/2006/relationships/oleObject" Target="embeddings/oleObject229.bin"/><Relationship Id="rId511" Type="http://schemas.openxmlformats.org/officeDocument/2006/relationships/image" Target="media/image211.wmf"/><Relationship Id="rId609" Type="http://schemas.openxmlformats.org/officeDocument/2006/relationships/oleObject" Target="embeddings/oleObject349.bin"/><Relationship Id="rId956" Type="http://schemas.openxmlformats.org/officeDocument/2006/relationships/oleObject" Target="embeddings/oleObject534.bin"/><Relationship Id="rId1141" Type="http://schemas.openxmlformats.org/officeDocument/2006/relationships/image" Target="media/image494.wmf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84.bin"/><Relationship Id="rId595" Type="http://schemas.openxmlformats.org/officeDocument/2006/relationships/oleObject" Target="embeddings/oleObject342.bin"/><Relationship Id="rId816" Type="http://schemas.openxmlformats.org/officeDocument/2006/relationships/oleObject" Target="embeddings/oleObject459.bin"/><Relationship Id="rId1001" Type="http://schemas.openxmlformats.org/officeDocument/2006/relationships/image" Target="media/image436.wmf"/><Relationship Id="rId248" Type="http://schemas.openxmlformats.org/officeDocument/2006/relationships/oleObject" Target="embeddings/oleObject144.bin"/><Relationship Id="rId455" Type="http://schemas.openxmlformats.org/officeDocument/2006/relationships/image" Target="media/image186.wmf"/><Relationship Id="rId662" Type="http://schemas.openxmlformats.org/officeDocument/2006/relationships/oleObject" Target="embeddings/oleObject380.bin"/><Relationship Id="rId1085" Type="http://schemas.openxmlformats.org/officeDocument/2006/relationships/oleObject" Target="embeddings/oleObject613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1.bin"/><Relationship Id="rId315" Type="http://schemas.openxmlformats.org/officeDocument/2006/relationships/image" Target="media/image130.wmf"/><Relationship Id="rId522" Type="http://schemas.openxmlformats.org/officeDocument/2006/relationships/image" Target="media/image215.wmf"/><Relationship Id="rId967" Type="http://schemas.openxmlformats.org/officeDocument/2006/relationships/oleObject" Target="embeddings/oleObject541.bin"/><Relationship Id="rId1152" Type="http://schemas.openxmlformats.org/officeDocument/2006/relationships/oleObject" Target="embeddings/oleObject648.bin"/><Relationship Id="rId96" Type="http://schemas.openxmlformats.org/officeDocument/2006/relationships/image" Target="media/image37.wmf"/><Relationship Id="rId161" Type="http://schemas.openxmlformats.org/officeDocument/2006/relationships/image" Target="media/image67.wmf"/><Relationship Id="rId399" Type="http://schemas.openxmlformats.org/officeDocument/2006/relationships/image" Target="media/image159.wmf"/><Relationship Id="rId827" Type="http://schemas.openxmlformats.org/officeDocument/2006/relationships/image" Target="media/image357.wmf"/><Relationship Id="rId1012" Type="http://schemas.openxmlformats.org/officeDocument/2006/relationships/image" Target="media/image440.wmf"/><Relationship Id="rId259" Type="http://schemas.openxmlformats.org/officeDocument/2006/relationships/oleObject" Target="embeddings/oleObject150.bin"/><Relationship Id="rId466" Type="http://schemas.openxmlformats.org/officeDocument/2006/relationships/oleObject" Target="embeddings/oleObject271.bin"/><Relationship Id="rId673" Type="http://schemas.openxmlformats.org/officeDocument/2006/relationships/oleObject" Target="embeddings/oleObject385.bin"/><Relationship Id="rId880" Type="http://schemas.openxmlformats.org/officeDocument/2006/relationships/oleObject" Target="embeddings/oleObject494.bin"/><Relationship Id="rId1096" Type="http://schemas.openxmlformats.org/officeDocument/2006/relationships/oleObject" Target="embeddings/oleObject619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48.wmf"/><Relationship Id="rId326" Type="http://schemas.openxmlformats.org/officeDocument/2006/relationships/image" Target="media/image135.wmf"/><Relationship Id="rId533" Type="http://schemas.openxmlformats.org/officeDocument/2006/relationships/image" Target="media/image220.wmf"/><Relationship Id="rId978" Type="http://schemas.openxmlformats.org/officeDocument/2006/relationships/image" Target="media/image427.wmf"/><Relationship Id="rId1163" Type="http://schemas.openxmlformats.org/officeDocument/2006/relationships/oleObject" Target="embeddings/oleObject654.bin"/><Relationship Id="rId740" Type="http://schemas.openxmlformats.org/officeDocument/2006/relationships/oleObject" Target="embeddings/oleObject418.bin"/><Relationship Id="rId838" Type="http://schemas.openxmlformats.org/officeDocument/2006/relationships/oleObject" Target="embeddings/oleObject471.bin"/><Relationship Id="rId1023" Type="http://schemas.openxmlformats.org/officeDocument/2006/relationships/oleObject" Target="embeddings/oleObject573.bin"/><Relationship Id="rId172" Type="http://schemas.openxmlformats.org/officeDocument/2006/relationships/oleObject" Target="embeddings/oleObject96.bin"/><Relationship Id="rId477" Type="http://schemas.openxmlformats.org/officeDocument/2006/relationships/oleObject" Target="embeddings/oleObject278.bin"/><Relationship Id="rId600" Type="http://schemas.openxmlformats.org/officeDocument/2006/relationships/image" Target="media/image251.wmf"/><Relationship Id="rId684" Type="http://schemas.openxmlformats.org/officeDocument/2006/relationships/image" Target="media/image289.wmf"/><Relationship Id="rId337" Type="http://schemas.openxmlformats.org/officeDocument/2006/relationships/oleObject" Target="embeddings/oleObject193.bin"/><Relationship Id="rId891" Type="http://schemas.openxmlformats.org/officeDocument/2006/relationships/image" Target="media/image386.wmf"/><Relationship Id="rId905" Type="http://schemas.openxmlformats.org/officeDocument/2006/relationships/oleObject" Target="embeddings/oleObject508.bin"/><Relationship Id="rId989" Type="http://schemas.openxmlformats.org/officeDocument/2006/relationships/oleObject" Target="embeddings/oleObject554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314.bin"/><Relationship Id="rId751" Type="http://schemas.openxmlformats.org/officeDocument/2006/relationships/image" Target="media/image323.wmf"/><Relationship Id="rId849" Type="http://schemas.openxmlformats.org/officeDocument/2006/relationships/oleObject" Target="embeddings/oleObject478.bin"/><Relationship Id="rId183" Type="http://schemas.openxmlformats.org/officeDocument/2006/relationships/oleObject" Target="embeddings/oleObject102.bin"/><Relationship Id="rId390" Type="http://schemas.openxmlformats.org/officeDocument/2006/relationships/oleObject" Target="embeddings/oleObject230.bin"/><Relationship Id="rId404" Type="http://schemas.openxmlformats.org/officeDocument/2006/relationships/image" Target="media/image161.wmf"/><Relationship Id="rId611" Type="http://schemas.openxmlformats.org/officeDocument/2006/relationships/oleObject" Target="embeddings/oleObject350.bin"/><Relationship Id="rId1034" Type="http://schemas.openxmlformats.org/officeDocument/2006/relationships/oleObject" Target="embeddings/oleObject580.bin"/><Relationship Id="rId250" Type="http://schemas.openxmlformats.org/officeDocument/2006/relationships/image" Target="media/image100.wmf"/><Relationship Id="rId488" Type="http://schemas.openxmlformats.org/officeDocument/2006/relationships/image" Target="media/image199.emf"/><Relationship Id="rId695" Type="http://schemas.openxmlformats.org/officeDocument/2006/relationships/oleObject" Target="embeddings/oleObject396.bin"/><Relationship Id="rId709" Type="http://schemas.openxmlformats.org/officeDocument/2006/relationships/image" Target="media/image302.wmf"/><Relationship Id="rId916" Type="http://schemas.openxmlformats.org/officeDocument/2006/relationships/image" Target="media/image398.wmf"/><Relationship Id="rId1101" Type="http://schemas.openxmlformats.org/officeDocument/2006/relationships/image" Target="media/image475.emf"/><Relationship Id="rId45" Type="http://schemas.openxmlformats.org/officeDocument/2006/relationships/image" Target="media/image17.wmf"/><Relationship Id="rId110" Type="http://schemas.openxmlformats.org/officeDocument/2006/relationships/oleObject" Target="embeddings/oleObject62.bin"/><Relationship Id="rId348" Type="http://schemas.openxmlformats.org/officeDocument/2006/relationships/oleObject" Target="embeddings/oleObject204.bin"/><Relationship Id="rId555" Type="http://schemas.openxmlformats.org/officeDocument/2006/relationships/image" Target="media/image231.wmf"/><Relationship Id="rId762" Type="http://schemas.openxmlformats.org/officeDocument/2006/relationships/oleObject" Target="embeddings/oleObject429.bin"/><Relationship Id="rId194" Type="http://schemas.openxmlformats.org/officeDocument/2006/relationships/image" Target="media/image82.wmf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45.bin"/><Relationship Id="rId622" Type="http://schemas.openxmlformats.org/officeDocument/2006/relationships/image" Target="media/image262.wmf"/><Relationship Id="rId1045" Type="http://schemas.openxmlformats.org/officeDocument/2006/relationships/oleObject" Target="embeddings/oleObject587.bin"/><Relationship Id="rId261" Type="http://schemas.openxmlformats.org/officeDocument/2006/relationships/oleObject" Target="embeddings/oleObject151.bin"/><Relationship Id="rId499" Type="http://schemas.openxmlformats.org/officeDocument/2006/relationships/image" Target="media/image205.wmf"/><Relationship Id="rId927" Type="http://schemas.openxmlformats.org/officeDocument/2006/relationships/oleObject" Target="embeddings/oleObject519.bin"/><Relationship Id="rId1112" Type="http://schemas.openxmlformats.org/officeDocument/2006/relationships/image" Target="media/image481.wmf"/><Relationship Id="rId56" Type="http://schemas.openxmlformats.org/officeDocument/2006/relationships/oleObject" Target="embeddings/oleObject31.bin"/><Relationship Id="rId359" Type="http://schemas.openxmlformats.org/officeDocument/2006/relationships/oleObject" Target="embeddings/oleObject213.bin"/><Relationship Id="rId566" Type="http://schemas.openxmlformats.org/officeDocument/2006/relationships/oleObject" Target="embeddings/oleObject325.bin"/><Relationship Id="rId773" Type="http://schemas.openxmlformats.org/officeDocument/2006/relationships/oleObject" Target="embeddings/oleObject435.bin"/><Relationship Id="rId121" Type="http://schemas.openxmlformats.org/officeDocument/2006/relationships/image" Target="media/image49.wmf"/><Relationship Id="rId219" Type="http://schemas.openxmlformats.org/officeDocument/2006/relationships/oleObject" Target="embeddings/oleObject124.bin"/><Relationship Id="rId426" Type="http://schemas.openxmlformats.org/officeDocument/2006/relationships/image" Target="media/image171.emf"/><Relationship Id="rId633" Type="http://schemas.openxmlformats.org/officeDocument/2006/relationships/image" Target="media/image268.wmf"/><Relationship Id="rId980" Type="http://schemas.openxmlformats.org/officeDocument/2006/relationships/oleObject" Target="embeddings/oleObject548.bin"/><Relationship Id="rId1056" Type="http://schemas.openxmlformats.org/officeDocument/2006/relationships/oleObject" Target="embeddings/oleObject596.bin"/><Relationship Id="rId840" Type="http://schemas.openxmlformats.org/officeDocument/2006/relationships/oleObject" Target="embeddings/oleObject472.bin"/><Relationship Id="rId938" Type="http://schemas.openxmlformats.org/officeDocument/2006/relationships/image" Target="media/image409.wmf"/><Relationship Id="rId67" Type="http://schemas.openxmlformats.org/officeDocument/2006/relationships/image" Target="media/image26.wmf"/><Relationship Id="rId272" Type="http://schemas.openxmlformats.org/officeDocument/2006/relationships/image" Target="media/image109.wmf"/><Relationship Id="rId577" Type="http://schemas.openxmlformats.org/officeDocument/2006/relationships/image" Target="media/image241.wmf"/><Relationship Id="rId700" Type="http://schemas.openxmlformats.org/officeDocument/2006/relationships/oleObject" Target="embeddings/oleObject398.bin"/><Relationship Id="rId1123" Type="http://schemas.openxmlformats.org/officeDocument/2006/relationships/image" Target="media/image485.wmf"/><Relationship Id="rId132" Type="http://schemas.openxmlformats.org/officeDocument/2006/relationships/oleObject" Target="embeddings/oleObject73.bin"/><Relationship Id="rId784" Type="http://schemas.openxmlformats.org/officeDocument/2006/relationships/image" Target="media/image339.wmf"/><Relationship Id="rId991" Type="http://schemas.openxmlformats.org/officeDocument/2006/relationships/oleObject" Target="embeddings/oleObject555.bin"/><Relationship Id="rId1067" Type="http://schemas.openxmlformats.org/officeDocument/2006/relationships/image" Target="media/image459.wmf"/><Relationship Id="rId437" Type="http://schemas.openxmlformats.org/officeDocument/2006/relationships/oleObject" Target="embeddings/oleObject255.bin"/><Relationship Id="rId644" Type="http://schemas.openxmlformats.org/officeDocument/2006/relationships/oleObject" Target="embeddings/oleObject369.bin"/><Relationship Id="rId851" Type="http://schemas.openxmlformats.org/officeDocument/2006/relationships/oleObject" Target="embeddings/oleObject479.bin"/><Relationship Id="rId283" Type="http://schemas.openxmlformats.org/officeDocument/2006/relationships/image" Target="media/image114.wmf"/><Relationship Id="rId490" Type="http://schemas.openxmlformats.org/officeDocument/2006/relationships/oleObject" Target="embeddings/oleObject285.bin"/><Relationship Id="rId504" Type="http://schemas.openxmlformats.org/officeDocument/2006/relationships/oleObject" Target="embeddings/oleObject292.bin"/><Relationship Id="rId711" Type="http://schemas.openxmlformats.org/officeDocument/2006/relationships/image" Target="media/image303.wmf"/><Relationship Id="rId949" Type="http://schemas.openxmlformats.org/officeDocument/2006/relationships/image" Target="media/image414.wmf"/><Relationship Id="rId1134" Type="http://schemas.openxmlformats.org/officeDocument/2006/relationships/oleObject" Target="embeddings/oleObject639.bin"/><Relationship Id="rId78" Type="http://schemas.openxmlformats.org/officeDocument/2006/relationships/image" Target="media/image29.wmf"/><Relationship Id="rId143" Type="http://schemas.openxmlformats.org/officeDocument/2006/relationships/oleObject" Target="embeddings/oleObject80.bin"/><Relationship Id="rId350" Type="http://schemas.openxmlformats.org/officeDocument/2006/relationships/oleObject" Target="embeddings/oleObject206.bin"/><Relationship Id="rId588" Type="http://schemas.openxmlformats.org/officeDocument/2006/relationships/oleObject" Target="embeddings/oleObject338.bin"/><Relationship Id="rId795" Type="http://schemas.openxmlformats.org/officeDocument/2006/relationships/oleObject" Target="embeddings/oleObject446.bin"/><Relationship Id="rId809" Type="http://schemas.openxmlformats.org/officeDocument/2006/relationships/image" Target="media/image351.wmf"/><Relationship Id="rId9" Type="http://schemas.openxmlformats.org/officeDocument/2006/relationships/oleObject" Target="embeddings/oleObject2.bin"/><Relationship Id="rId210" Type="http://schemas.openxmlformats.org/officeDocument/2006/relationships/image" Target="media/image88.wmf"/><Relationship Id="rId448" Type="http://schemas.openxmlformats.org/officeDocument/2006/relationships/oleObject" Target="embeddings/oleObject261.bin"/><Relationship Id="rId655" Type="http://schemas.openxmlformats.org/officeDocument/2006/relationships/image" Target="media/image274.wmf"/><Relationship Id="rId862" Type="http://schemas.openxmlformats.org/officeDocument/2006/relationships/oleObject" Target="embeddings/oleObject485.bin"/><Relationship Id="rId1078" Type="http://schemas.openxmlformats.org/officeDocument/2006/relationships/oleObject" Target="embeddings/oleObject609.bin"/><Relationship Id="rId294" Type="http://schemas.openxmlformats.org/officeDocument/2006/relationships/oleObject" Target="embeddings/oleObject170.bin"/><Relationship Id="rId308" Type="http://schemas.openxmlformats.org/officeDocument/2006/relationships/oleObject" Target="embeddings/oleObject177.bin"/><Relationship Id="rId515" Type="http://schemas.openxmlformats.org/officeDocument/2006/relationships/image" Target="media/image213.wmf"/><Relationship Id="rId722" Type="http://schemas.openxmlformats.org/officeDocument/2006/relationships/oleObject" Target="embeddings/oleObject409.bin"/><Relationship Id="rId1145" Type="http://schemas.openxmlformats.org/officeDocument/2006/relationships/image" Target="media/image496.wmf"/><Relationship Id="rId89" Type="http://schemas.openxmlformats.org/officeDocument/2006/relationships/oleObject" Target="embeddings/oleObject51.bin"/><Relationship Id="rId154" Type="http://schemas.openxmlformats.org/officeDocument/2006/relationships/oleObject" Target="embeddings/oleObject86.bin"/><Relationship Id="rId361" Type="http://schemas.openxmlformats.org/officeDocument/2006/relationships/oleObject" Target="embeddings/oleObject214.bin"/><Relationship Id="rId599" Type="http://schemas.openxmlformats.org/officeDocument/2006/relationships/oleObject" Target="embeddings/oleObject344.bin"/><Relationship Id="rId1005" Type="http://schemas.openxmlformats.org/officeDocument/2006/relationships/oleObject" Target="embeddings/oleObject563.bin"/><Relationship Id="rId459" Type="http://schemas.openxmlformats.org/officeDocument/2006/relationships/image" Target="media/image188.wmf"/><Relationship Id="rId666" Type="http://schemas.openxmlformats.org/officeDocument/2006/relationships/oleObject" Target="embeddings/oleObject382.bin"/><Relationship Id="rId873" Type="http://schemas.openxmlformats.org/officeDocument/2006/relationships/image" Target="media/image378.emf"/><Relationship Id="rId1089" Type="http://schemas.openxmlformats.org/officeDocument/2006/relationships/image" Target="media/image46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5.bin"/><Relationship Id="rId319" Type="http://schemas.openxmlformats.org/officeDocument/2006/relationships/oleObject" Target="embeddings/oleObject183.bin"/><Relationship Id="rId526" Type="http://schemas.openxmlformats.org/officeDocument/2006/relationships/oleObject" Target="embeddings/oleObject305.bin"/><Relationship Id="rId1156" Type="http://schemas.openxmlformats.org/officeDocument/2006/relationships/image" Target="media/image501.wmf"/><Relationship Id="rId733" Type="http://schemas.openxmlformats.org/officeDocument/2006/relationships/image" Target="media/image314.wmf"/><Relationship Id="rId940" Type="http://schemas.openxmlformats.org/officeDocument/2006/relationships/image" Target="media/image410.wmf"/><Relationship Id="rId1016" Type="http://schemas.openxmlformats.org/officeDocument/2006/relationships/image" Target="media/image442.wmf"/><Relationship Id="rId165" Type="http://schemas.openxmlformats.org/officeDocument/2006/relationships/oleObject" Target="embeddings/oleObject92.bin"/><Relationship Id="rId372" Type="http://schemas.openxmlformats.org/officeDocument/2006/relationships/image" Target="media/image147.wmf"/><Relationship Id="rId677" Type="http://schemas.openxmlformats.org/officeDocument/2006/relationships/oleObject" Target="embeddings/oleObject387.bin"/><Relationship Id="rId800" Type="http://schemas.openxmlformats.org/officeDocument/2006/relationships/oleObject" Target="embeddings/oleObject449.bin"/><Relationship Id="rId232" Type="http://schemas.openxmlformats.org/officeDocument/2006/relationships/oleObject" Target="embeddings/oleObject132.bin"/><Relationship Id="rId884" Type="http://schemas.openxmlformats.org/officeDocument/2006/relationships/oleObject" Target="embeddings/oleObject496.bin"/><Relationship Id="rId27" Type="http://schemas.openxmlformats.org/officeDocument/2006/relationships/oleObject" Target="embeddings/oleObject12.bin"/><Relationship Id="rId537" Type="http://schemas.openxmlformats.org/officeDocument/2006/relationships/image" Target="media/image222.wmf"/><Relationship Id="rId744" Type="http://schemas.openxmlformats.org/officeDocument/2006/relationships/oleObject" Target="embeddings/oleObject420.bin"/><Relationship Id="rId951" Type="http://schemas.openxmlformats.org/officeDocument/2006/relationships/image" Target="media/image415.wmf"/><Relationship Id="rId80" Type="http://schemas.openxmlformats.org/officeDocument/2006/relationships/oleObject" Target="embeddings/oleObject46.bin"/><Relationship Id="rId176" Type="http://schemas.openxmlformats.org/officeDocument/2006/relationships/oleObject" Target="embeddings/oleObject98.bin"/><Relationship Id="rId383" Type="http://schemas.openxmlformats.org/officeDocument/2006/relationships/oleObject" Target="embeddings/oleObject226.bin"/><Relationship Id="rId590" Type="http://schemas.openxmlformats.org/officeDocument/2006/relationships/image" Target="media/image246.wmf"/><Relationship Id="rId604" Type="http://schemas.openxmlformats.org/officeDocument/2006/relationships/image" Target="media/image253.wmf"/><Relationship Id="rId811" Type="http://schemas.openxmlformats.org/officeDocument/2006/relationships/image" Target="media/image352.wmf"/><Relationship Id="rId1027" Type="http://schemas.openxmlformats.org/officeDocument/2006/relationships/oleObject" Target="embeddings/oleObject575.bin"/><Relationship Id="rId243" Type="http://schemas.openxmlformats.org/officeDocument/2006/relationships/oleObject" Target="embeddings/oleObject140.bin"/><Relationship Id="rId450" Type="http://schemas.openxmlformats.org/officeDocument/2006/relationships/oleObject" Target="embeddings/oleObject262.bin"/><Relationship Id="rId688" Type="http://schemas.openxmlformats.org/officeDocument/2006/relationships/image" Target="media/image291.wmf"/><Relationship Id="rId895" Type="http://schemas.openxmlformats.org/officeDocument/2006/relationships/oleObject" Target="embeddings/oleObject503.bin"/><Relationship Id="rId909" Type="http://schemas.openxmlformats.org/officeDocument/2006/relationships/oleObject" Target="embeddings/oleObject510.bin"/><Relationship Id="rId1080" Type="http://schemas.openxmlformats.org/officeDocument/2006/relationships/image" Target="media/image465.wmf"/><Relationship Id="rId38" Type="http://schemas.openxmlformats.org/officeDocument/2006/relationships/oleObject" Target="embeddings/oleObject19.bin"/><Relationship Id="rId103" Type="http://schemas.openxmlformats.org/officeDocument/2006/relationships/image" Target="media/image40.wmf"/><Relationship Id="rId310" Type="http://schemas.openxmlformats.org/officeDocument/2006/relationships/oleObject" Target="embeddings/oleObject178.bin"/><Relationship Id="rId548" Type="http://schemas.openxmlformats.org/officeDocument/2006/relationships/oleObject" Target="embeddings/oleObject316.bin"/><Relationship Id="rId755" Type="http://schemas.openxmlformats.org/officeDocument/2006/relationships/image" Target="media/image325.wmf"/><Relationship Id="rId962" Type="http://schemas.openxmlformats.org/officeDocument/2006/relationships/oleObject" Target="embeddings/oleObject538.bin"/><Relationship Id="rId91" Type="http://schemas.openxmlformats.org/officeDocument/2006/relationships/oleObject" Target="embeddings/oleObject52.bin"/><Relationship Id="rId187" Type="http://schemas.openxmlformats.org/officeDocument/2006/relationships/oleObject" Target="embeddings/oleObject104.bin"/><Relationship Id="rId394" Type="http://schemas.openxmlformats.org/officeDocument/2006/relationships/oleObject" Target="embeddings/oleObject233.bin"/><Relationship Id="rId408" Type="http://schemas.openxmlformats.org/officeDocument/2006/relationships/image" Target="media/image163.wmf"/><Relationship Id="rId615" Type="http://schemas.openxmlformats.org/officeDocument/2006/relationships/oleObject" Target="embeddings/oleObject352.bin"/><Relationship Id="rId822" Type="http://schemas.openxmlformats.org/officeDocument/2006/relationships/oleObject" Target="embeddings/oleObject463.bin"/><Relationship Id="rId1038" Type="http://schemas.openxmlformats.org/officeDocument/2006/relationships/oleObject" Target="embeddings/oleObject582.bin"/><Relationship Id="rId254" Type="http://schemas.openxmlformats.org/officeDocument/2006/relationships/image" Target="media/image102.wmf"/><Relationship Id="rId699" Type="http://schemas.openxmlformats.org/officeDocument/2006/relationships/image" Target="media/image297.wmf"/><Relationship Id="rId1091" Type="http://schemas.openxmlformats.org/officeDocument/2006/relationships/image" Target="media/image470.wmf"/><Relationship Id="rId1105" Type="http://schemas.openxmlformats.org/officeDocument/2006/relationships/oleObject" Target="embeddings/oleObject623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4.bin"/><Relationship Id="rId461" Type="http://schemas.openxmlformats.org/officeDocument/2006/relationships/image" Target="media/image189.wmf"/><Relationship Id="rId559" Type="http://schemas.openxmlformats.org/officeDocument/2006/relationships/image" Target="media/image233.wmf"/><Relationship Id="rId766" Type="http://schemas.openxmlformats.org/officeDocument/2006/relationships/image" Target="media/image330.wmf"/><Relationship Id="rId198" Type="http://schemas.openxmlformats.org/officeDocument/2006/relationships/image" Target="media/image83.wmf"/><Relationship Id="rId321" Type="http://schemas.openxmlformats.org/officeDocument/2006/relationships/oleObject" Target="embeddings/oleObject184.bin"/><Relationship Id="rId419" Type="http://schemas.openxmlformats.org/officeDocument/2006/relationships/oleObject" Target="embeddings/oleObject247.bin"/><Relationship Id="rId626" Type="http://schemas.openxmlformats.org/officeDocument/2006/relationships/image" Target="media/image265.emf"/><Relationship Id="rId973" Type="http://schemas.openxmlformats.org/officeDocument/2006/relationships/oleObject" Target="embeddings/oleObject544.bin"/><Relationship Id="rId1049" Type="http://schemas.openxmlformats.org/officeDocument/2006/relationships/oleObject" Target="embeddings/oleObject590.bin"/><Relationship Id="rId833" Type="http://schemas.openxmlformats.org/officeDocument/2006/relationships/image" Target="media/image360.wmf"/><Relationship Id="rId1116" Type="http://schemas.openxmlformats.org/officeDocument/2006/relationships/oleObject" Target="embeddings/oleObject629.bin"/><Relationship Id="rId265" Type="http://schemas.openxmlformats.org/officeDocument/2006/relationships/image" Target="media/image107.emf"/><Relationship Id="rId472" Type="http://schemas.openxmlformats.org/officeDocument/2006/relationships/image" Target="media/image193.wmf"/><Relationship Id="rId900" Type="http://schemas.openxmlformats.org/officeDocument/2006/relationships/image" Target="media/image390.wmf"/><Relationship Id="rId125" Type="http://schemas.openxmlformats.org/officeDocument/2006/relationships/image" Target="media/image51.wmf"/><Relationship Id="rId332" Type="http://schemas.openxmlformats.org/officeDocument/2006/relationships/image" Target="media/image138.wmf"/><Relationship Id="rId777" Type="http://schemas.openxmlformats.org/officeDocument/2006/relationships/oleObject" Target="embeddings/oleObject437.bin"/><Relationship Id="rId984" Type="http://schemas.openxmlformats.org/officeDocument/2006/relationships/oleObject" Target="embeddings/oleObject551.bin"/><Relationship Id="rId637" Type="http://schemas.openxmlformats.org/officeDocument/2006/relationships/oleObject" Target="embeddings/oleObject364.bin"/><Relationship Id="rId844" Type="http://schemas.openxmlformats.org/officeDocument/2006/relationships/image" Target="media/image365.wmf"/><Relationship Id="rId276" Type="http://schemas.openxmlformats.org/officeDocument/2006/relationships/image" Target="media/image111.wmf"/><Relationship Id="rId483" Type="http://schemas.openxmlformats.org/officeDocument/2006/relationships/oleObject" Target="embeddings/oleObject282.bin"/><Relationship Id="rId690" Type="http://schemas.openxmlformats.org/officeDocument/2006/relationships/image" Target="media/image292.wmf"/><Relationship Id="rId704" Type="http://schemas.openxmlformats.org/officeDocument/2006/relationships/oleObject" Target="embeddings/oleObject400.bin"/><Relationship Id="rId911" Type="http://schemas.openxmlformats.org/officeDocument/2006/relationships/oleObject" Target="embeddings/oleObject511.bin"/><Relationship Id="rId1127" Type="http://schemas.openxmlformats.org/officeDocument/2006/relationships/image" Target="media/image487.wmf"/><Relationship Id="rId40" Type="http://schemas.openxmlformats.org/officeDocument/2006/relationships/oleObject" Target="embeddings/oleObject20.bin"/><Relationship Id="rId136" Type="http://schemas.openxmlformats.org/officeDocument/2006/relationships/image" Target="media/image56.wmf"/><Relationship Id="rId343" Type="http://schemas.openxmlformats.org/officeDocument/2006/relationships/oleObject" Target="embeddings/oleObject199.bin"/><Relationship Id="rId550" Type="http://schemas.openxmlformats.org/officeDocument/2006/relationships/oleObject" Target="embeddings/oleObject317.bin"/><Relationship Id="rId788" Type="http://schemas.openxmlformats.org/officeDocument/2006/relationships/image" Target="media/image341.wmf"/><Relationship Id="rId995" Type="http://schemas.openxmlformats.org/officeDocument/2006/relationships/image" Target="media/image433.wmf"/><Relationship Id="rId203" Type="http://schemas.openxmlformats.org/officeDocument/2006/relationships/image" Target="media/image85.wmf"/><Relationship Id="rId648" Type="http://schemas.openxmlformats.org/officeDocument/2006/relationships/oleObject" Target="embeddings/oleObject371.bin"/><Relationship Id="rId855" Type="http://schemas.openxmlformats.org/officeDocument/2006/relationships/oleObject" Target="embeddings/oleObject481.bin"/><Relationship Id="rId1040" Type="http://schemas.openxmlformats.org/officeDocument/2006/relationships/image" Target="media/image452.wmf"/><Relationship Id="rId287" Type="http://schemas.openxmlformats.org/officeDocument/2006/relationships/image" Target="media/image116.wmf"/><Relationship Id="rId410" Type="http://schemas.openxmlformats.org/officeDocument/2006/relationships/image" Target="media/image164.wmf"/><Relationship Id="rId494" Type="http://schemas.openxmlformats.org/officeDocument/2006/relationships/oleObject" Target="embeddings/oleObject287.bin"/><Relationship Id="rId508" Type="http://schemas.openxmlformats.org/officeDocument/2006/relationships/oleObject" Target="embeddings/oleObject294.bin"/><Relationship Id="rId715" Type="http://schemas.openxmlformats.org/officeDocument/2006/relationships/image" Target="media/image305.wmf"/><Relationship Id="rId922" Type="http://schemas.openxmlformats.org/officeDocument/2006/relationships/image" Target="media/image401.wmf"/><Relationship Id="rId1138" Type="http://schemas.openxmlformats.org/officeDocument/2006/relationships/image" Target="media/image493.wmf"/><Relationship Id="rId147" Type="http://schemas.openxmlformats.org/officeDocument/2006/relationships/oleObject" Target="embeddings/oleObject82.bin"/><Relationship Id="rId354" Type="http://schemas.openxmlformats.org/officeDocument/2006/relationships/oleObject" Target="embeddings/oleObject210.bin"/><Relationship Id="rId799" Type="http://schemas.openxmlformats.org/officeDocument/2006/relationships/image" Target="media/image346.wmf"/><Relationship Id="rId51" Type="http://schemas.openxmlformats.org/officeDocument/2006/relationships/oleObject" Target="embeddings/oleObject28.bin"/><Relationship Id="rId561" Type="http://schemas.openxmlformats.org/officeDocument/2006/relationships/image" Target="media/image234.wmf"/><Relationship Id="rId659" Type="http://schemas.openxmlformats.org/officeDocument/2006/relationships/image" Target="media/image276.wmf"/><Relationship Id="rId866" Type="http://schemas.openxmlformats.org/officeDocument/2006/relationships/oleObject" Target="embeddings/oleObject487.bin"/><Relationship Id="rId214" Type="http://schemas.openxmlformats.org/officeDocument/2006/relationships/oleObject" Target="embeddings/oleObject120.bin"/><Relationship Id="rId298" Type="http://schemas.openxmlformats.org/officeDocument/2006/relationships/oleObject" Target="embeddings/oleObject172.bin"/><Relationship Id="rId421" Type="http://schemas.openxmlformats.org/officeDocument/2006/relationships/oleObject" Target="embeddings/oleObject248.bin"/><Relationship Id="rId519" Type="http://schemas.openxmlformats.org/officeDocument/2006/relationships/oleObject" Target="embeddings/oleObject301.bin"/><Relationship Id="rId1051" Type="http://schemas.openxmlformats.org/officeDocument/2006/relationships/image" Target="media/image455.wmf"/><Relationship Id="rId1149" Type="http://schemas.openxmlformats.org/officeDocument/2006/relationships/image" Target="media/image498.wmf"/><Relationship Id="rId158" Type="http://schemas.openxmlformats.org/officeDocument/2006/relationships/oleObject" Target="embeddings/oleObject88.bin"/><Relationship Id="rId726" Type="http://schemas.openxmlformats.org/officeDocument/2006/relationships/oleObject" Target="embeddings/oleObject411.bin"/><Relationship Id="rId933" Type="http://schemas.openxmlformats.org/officeDocument/2006/relationships/oleObject" Target="embeddings/oleObject522.bin"/><Relationship Id="rId1009" Type="http://schemas.openxmlformats.org/officeDocument/2006/relationships/oleObject" Target="embeddings/oleObject566.bin"/><Relationship Id="rId62" Type="http://schemas.openxmlformats.org/officeDocument/2006/relationships/oleObject" Target="embeddings/oleObject34.bin"/><Relationship Id="rId365" Type="http://schemas.openxmlformats.org/officeDocument/2006/relationships/image" Target="media/image144.wmf"/><Relationship Id="rId572" Type="http://schemas.openxmlformats.org/officeDocument/2006/relationships/oleObject" Target="embeddings/oleObject329.bin"/><Relationship Id="rId225" Type="http://schemas.openxmlformats.org/officeDocument/2006/relationships/oleObject" Target="embeddings/oleObject127.bin"/><Relationship Id="rId432" Type="http://schemas.openxmlformats.org/officeDocument/2006/relationships/image" Target="media/image175.wmf"/><Relationship Id="rId877" Type="http://schemas.openxmlformats.org/officeDocument/2006/relationships/image" Target="media/image380.wmf"/><Relationship Id="rId1062" Type="http://schemas.openxmlformats.org/officeDocument/2006/relationships/oleObject" Target="embeddings/oleObject600.bin"/><Relationship Id="rId737" Type="http://schemas.openxmlformats.org/officeDocument/2006/relationships/image" Target="media/image316.wmf"/><Relationship Id="rId944" Type="http://schemas.openxmlformats.org/officeDocument/2006/relationships/image" Target="media/image412.wmf"/><Relationship Id="rId73" Type="http://schemas.openxmlformats.org/officeDocument/2006/relationships/oleObject" Target="embeddings/oleObject41.bin"/><Relationship Id="rId169" Type="http://schemas.openxmlformats.org/officeDocument/2006/relationships/image" Target="media/image70.wmf"/><Relationship Id="rId376" Type="http://schemas.openxmlformats.org/officeDocument/2006/relationships/image" Target="media/image149.wmf"/><Relationship Id="rId583" Type="http://schemas.openxmlformats.org/officeDocument/2006/relationships/oleObject" Target="embeddings/oleObject335.bin"/><Relationship Id="rId790" Type="http://schemas.openxmlformats.org/officeDocument/2006/relationships/image" Target="media/image342.wmf"/><Relationship Id="rId804" Type="http://schemas.openxmlformats.org/officeDocument/2006/relationships/oleObject" Target="embeddings/oleObject451.bin"/><Relationship Id="rId4" Type="http://schemas.openxmlformats.org/officeDocument/2006/relationships/settings" Target="settings.xml"/><Relationship Id="rId236" Type="http://schemas.openxmlformats.org/officeDocument/2006/relationships/oleObject" Target="embeddings/oleObject135.bin"/><Relationship Id="rId443" Type="http://schemas.openxmlformats.org/officeDocument/2006/relationships/image" Target="media/image180.wmf"/><Relationship Id="rId650" Type="http://schemas.openxmlformats.org/officeDocument/2006/relationships/oleObject" Target="embeddings/oleObject373.bin"/><Relationship Id="rId888" Type="http://schemas.openxmlformats.org/officeDocument/2006/relationships/oleObject" Target="embeddings/oleObject499.bin"/><Relationship Id="rId1073" Type="http://schemas.openxmlformats.org/officeDocument/2006/relationships/image" Target="media/image462.wmf"/><Relationship Id="rId303" Type="http://schemas.openxmlformats.org/officeDocument/2006/relationships/image" Target="media/image124.wmf"/><Relationship Id="rId748" Type="http://schemas.openxmlformats.org/officeDocument/2006/relationships/oleObject" Target="embeddings/oleObject422.bin"/><Relationship Id="rId955" Type="http://schemas.openxmlformats.org/officeDocument/2006/relationships/image" Target="media/image417.wmf"/><Relationship Id="rId1140" Type="http://schemas.openxmlformats.org/officeDocument/2006/relationships/oleObject" Target="embeddings/oleObject642.bin"/><Relationship Id="rId84" Type="http://schemas.openxmlformats.org/officeDocument/2006/relationships/image" Target="media/image31.wmf"/><Relationship Id="rId387" Type="http://schemas.openxmlformats.org/officeDocument/2006/relationships/image" Target="media/image154.wmf"/><Relationship Id="rId510" Type="http://schemas.openxmlformats.org/officeDocument/2006/relationships/oleObject" Target="embeddings/oleObject295.bin"/><Relationship Id="rId594" Type="http://schemas.openxmlformats.org/officeDocument/2006/relationships/image" Target="media/image248.wmf"/><Relationship Id="rId608" Type="http://schemas.openxmlformats.org/officeDocument/2006/relationships/image" Target="media/image255.wmf"/><Relationship Id="rId815" Type="http://schemas.openxmlformats.org/officeDocument/2006/relationships/oleObject" Target="embeddings/oleObject458.bin"/><Relationship Id="rId247" Type="http://schemas.openxmlformats.org/officeDocument/2006/relationships/oleObject" Target="embeddings/oleObject143.bin"/><Relationship Id="rId899" Type="http://schemas.openxmlformats.org/officeDocument/2006/relationships/oleObject" Target="embeddings/oleObject505.bin"/><Relationship Id="rId1000" Type="http://schemas.openxmlformats.org/officeDocument/2006/relationships/oleObject" Target="embeddings/oleObject560.bin"/><Relationship Id="rId1084" Type="http://schemas.openxmlformats.org/officeDocument/2006/relationships/image" Target="media/image46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73F713-8E20-48D0-BB87-61D3A34436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1</Pages>
  <Words>492</Words>
  <Characters>2712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chi</dc:creator>
  <cp:lastModifiedBy>m_cad</cp:lastModifiedBy>
  <cp:revision>12</cp:revision>
  <cp:lastPrinted>2025-04-03T19:26:00Z</cp:lastPrinted>
  <dcterms:created xsi:type="dcterms:W3CDTF">2012-03-29T21:43:00Z</dcterms:created>
  <dcterms:modified xsi:type="dcterms:W3CDTF">2025-04-03T19:27:00Z</dcterms:modified>
</cp:coreProperties>
</file>